
<file path=[Content_Types].xml><?xml version="1.0" encoding="utf-8"?>
<Types xmlns="http://schemas.openxmlformats.org/package/2006/content-types">
  <Default Extension="bin" ContentType="application/vnd.openxmlformats-officedocument.oleObject"/>
  <Default Extension="emf" ContentType="image/x-emf"/>
  <Default Extension="m4a" ContentType="audio/mp4"/>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2.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3.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5"/>
  </p:notesMasterIdLst>
  <p:sldIdLst>
    <p:sldId id="298" r:id="rId2"/>
    <p:sldId id="303" r:id="rId3"/>
    <p:sldId id="322" r:id="rId4"/>
    <p:sldId id="326" r:id="rId5"/>
    <p:sldId id="256" r:id="rId6"/>
    <p:sldId id="301" r:id="rId7"/>
    <p:sldId id="316" r:id="rId8"/>
    <p:sldId id="317" r:id="rId9"/>
    <p:sldId id="318" r:id="rId10"/>
    <p:sldId id="319" r:id="rId11"/>
    <p:sldId id="324" r:id="rId12"/>
    <p:sldId id="320" r:id="rId13"/>
    <p:sldId id="321" r:id="rId14"/>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fontAlgn="base">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fontAlgn="base">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fontAlgn="base">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fontAlgn="base">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000" autoAdjust="0"/>
    <p:restoredTop sz="92457" autoAdjust="0"/>
  </p:normalViewPr>
  <p:slideViewPr>
    <p:cSldViewPr>
      <p:cViewPr varScale="1">
        <p:scale>
          <a:sx n="78" d="100"/>
          <a:sy n="78" d="100"/>
        </p:scale>
        <p:origin x="336" y="84"/>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varScale="1">
      <p:scale>
        <a:sx n="100" d="100"/>
        <a:sy n="100" d="100"/>
      </p:scale>
      <p:origin x="0" y="-1824"/>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en-US"/>
          </a:p>
        </p:txBody>
      </p:sp>
      <p:sp>
        <p:nvSpPr>
          <p:cNvPr id="46083"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en-US"/>
          </a:p>
        </p:txBody>
      </p:sp>
      <p:sp>
        <p:nvSpPr>
          <p:cNvPr id="4608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6085"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6086"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en-US"/>
          </a:p>
        </p:txBody>
      </p:sp>
      <p:sp>
        <p:nvSpPr>
          <p:cNvPr id="46087"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EDDC6139-7487-43E6-A957-72DD4B2E3343}"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anose="02020603050405020304" pitchFamily="18" charset="0"/>
        <a:ea typeface="+mn-ea"/>
        <a:cs typeface="+mn-cs"/>
      </a:defRPr>
    </a:lvl1pPr>
    <a:lvl2pPr marL="457200" algn="l" rtl="0" fontAlgn="base">
      <a:spcBef>
        <a:spcPct val="30000"/>
      </a:spcBef>
      <a:spcAft>
        <a:spcPct val="0"/>
      </a:spcAft>
      <a:defRPr sz="1200" kern="1200">
        <a:solidFill>
          <a:schemeClr val="tx1"/>
        </a:solidFill>
        <a:latin typeface="Times New Roman" panose="02020603050405020304" pitchFamily="18" charset="0"/>
        <a:ea typeface="+mn-ea"/>
        <a:cs typeface="+mn-cs"/>
      </a:defRPr>
    </a:lvl2pPr>
    <a:lvl3pPr marL="914400" algn="l" rtl="0" fontAlgn="base">
      <a:spcBef>
        <a:spcPct val="30000"/>
      </a:spcBef>
      <a:spcAft>
        <a:spcPct val="0"/>
      </a:spcAft>
      <a:defRPr sz="1200" kern="1200">
        <a:solidFill>
          <a:schemeClr val="tx1"/>
        </a:solidFill>
        <a:latin typeface="Times New Roman" panose="02020603050405020304" pitchFamily="18" charset="0"/>
        <a:ea typeface="+mn-ea"/>
        <a:cs typeface="+mn-cs"/>
      </a:defRPr>
    </a:lvl3pPr>
    <a:lvl4pPr marL="1371600" algn="l" rtl="0" fontAlgn="base">
      <a:spcBef>
        <a:spcPct val="30000"/>
      </a:spcBef>
      <a:spcAft>
        <a:spcPct val="0"/>
      </a:spcAft>
      <a:defRPr sz="1200" kern="1200">
        <a:solidFill>
          <a:schemeClr val="tx1"/>
        </a:solidFill>
        <a:latin typeface="Times New Roman" panose="02020603050405020304" pitchFamily="18" charset="0"/>
        <a:ea typeface="+mn-ea"/>
        <a:cs typeface="+mn-cs"/>
      </a:defRPr>
    </a:lvl4pPr>
    <a:lvl5pPr marL="1828800" algn="l" rtl="0" fontAlgn="base">
      <a:spcBef>
        <a:spcPct val="30000"/>
      </a:spcBef>
      <a:spcAft>
        <a:spcPct val="0"/>
      </a:spcAft>
      <a:defRPr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D00CEB2-C34A-44C1-BD01-2380CE6482EB}" type="slidenum">
              <a:rPr lang="en-US" altLang="en-US"/>
              <a:pPr/>
              <a:t>1</a:t>
            </a:fld>
            <a:endParaRPr lang="en-US" altLang="en-US"/>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C99E674-9088-4DB2-B426-42438BC27FB6}"/>
              </a:ext>
            </a:extLst>
          </p:cNvPr>
          <p:cNvSpPr>
            <a:spLocks noGrp="1" noChangeArrowheads="1"/>
          </p:cNvSpPr>
          <p:nvPr>
            <p:ph type="sldNum" sz="quarter" idx="5"/>
          </p:nvPr>
        </p:nvSpPr>
        <p:spPr>
          <a:ln/>
        </p:spPr>
        <p:txBody>
          <a:bodyPr/>
          <a:lstStyle/>
          <a:p>
            <a:fld id="{B26532A6-0318-4B49-A939-8B7E1C1F8A28}" type="slidenum">
              <a:rPr lang="en-US" altLang="en-US"/>
              <a:pPr/>
              <a:t>5</a:t>
            </a:fld>
            <a:endParaRPr lang="en-US" altLang="en-US"/>
          </a:p>
        </p:txBody>
      </p:sp>
      <p:sp>
        <p:nvSpPr>
          <p:cNvPr id="47106" name="Rectangle 2">
            <a:extLst>
              <a:ext uri="{FF2B5EF4-FFF2-40B4-BE49-F238E27FC236}">
                <a16:creationId xmlns:a16="http://schemas.microsoft.com/office/drawing/2014/main" id="{4ECA9251-63D1-44D5-B2A2-944CC7F29B57}"/>
              </a:ext>
            </a:extLst>
          </p:cNvPr>
          <p:cNvSpPr>
            <a:spLocks noGrp="1" noRot="1" noChangeAspect="1" noChangeArrowheads="1" noTextEdit="1"/>
          </p:cNvSpPr>
          <p:nvPr>
            <p:ph type="sldImg"/>
          </p:nvPr>
        </p:nvSpPr>
        <p:spPr>
          <a:ln/>
        </p:spPr>
      </p:sp>
      <p:sp>
        <p:nvSpPr>
          <p:cNvPr id="47107" name="Rectangle 3">
            <a:extLst>
              <a:ext uri="{FF2B5EF4-FFF2-40B4-BE49-F238E27FC236}">
                <a16:creationId xmlns:a16="http://schemas.microsoft.com/office/drawing/2014/main" id="{E62D91A4-E417-4BBA-9765-529008B3029F}"/>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21ED4D0-3382-4A0D-B8A0-B15A7064969F}" type="slidenum">
              <a:rPr lang="en-US" altLang="en-US"/>
              <a:pPr>
                <a:spcBef>
                  <a:spcPct val="0"/>
                </a:spcBef>
              </a:pPr>
              <a:t>7</a:t>
            </a:fld>
            <a:endParaRPr lang="en-US" altLang="en-US" dirty="0"/>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p:spPr>
        <p:txBody>
          <a:bodyPr/>
          <a:lstStyle/>
          <a:p>
            <a:pPr eaLnBrk="1" hangingPunct="1"/>
            <a:endParaRPr lang="en-US" altLang="en-US" dirty="0">
              <a:latin typeface="Arial" panose="020B0604020202020204" pitchFamily="34" charset="0"/>
            </a:endParaRPr>
          </a:p>
        </p:txBody>
      </p:sp>
    </p:spTree>
    <p:extLst>
      <p:ext uri="{BB962C8B-B14F-4D97-AF65-F5344CB8AC3E}">
        <p14:creationId xmlns:p14="http://schemas.microsoft.com/office/powerpoint/2010/main" val="206626085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680B194-8023-49D1-BB3C-24A252CFE69F}" type="slidenum">
              <a:rPr lang="en-US" altLang="en-US"/>
              <a:pPr>
                <a:spcBef>
                  <a:spcPct val="0"/>
                </a:spcBef>
              </a:pPr>
              <a:t>8</a:t>
            </a:fld>
            <a:endParaRPr lang="en-US" altLang="en-US" dirty="0"/>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p:spPr>
        <p:txBody>
          <a:bodyPr/>
          <a:lstStyle/>
          <a:p>
            <a:pPr eaLnBrk="1" hangingPunct="1"/>
            <a:endParaRPr lang="en-US" altLang="en-US" dirty="0">
              <a:latin typeface="Arial" panose="020B0604020202020204" pitchFamily="34" charset="0"/>
            </a:endParaRPr>
          </a:p>
        </p:txBody>
      </p:sp>
    </p:spTree>
    <p:extLst>
      <p:ext uri="{BB962C8B-B14F-4D97-AF65-F5344CB8AC3E}">
        <p14:creationId xmlns:p14="http://schemas.microsoft.com/office/powerpoint/2010/main" val="16583063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585547D-6D45-4AA8-A386-E020197D55DE}" type="slidenum">
              <a:rPr lang="en-US" altLang="en-US"/>
              <a:pPr>
                <a:spcBef>
                  <a:spcPct val="0"/>
                </a:spcBef>
              </a:pPr>
              <a:t>9</a:t>
            </a:fld>
            <a:endParaRPr lang="en-US" altLang="en-US" dirty="0"/>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p:spPr>
        <p:txBody>
          <a:bodyPr/>
          <a:lstStyle/>
          <a:p>
            <a:pPr eaLnBrk="1" hangingPunct="1"/>
            <a:endParaRPr lang="en-US" altLang="en-US" dirty="0">
              <a:latin typeface="Arial" panose="020B0604020202020204" pitchFamily="34" charset="0"/>
            </a:endParaRPr>
          </a:p>
        </p:txBody>
      </p:sp>
    </p:spTree>
    <p:extLst>
      <p:ext uri="{BB962C8B-B14F-4D97-AF65-F5344CB8AC3E}">
        <p14:creationId xmlns:p14="http://schemas.microsoft.com/office/powerpoint/2010/main" val="137553194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70FD5625-ABCB-4557-A702-218022A4E37F}" type="slidenum">
              <a:rPr lang="en-US" altLang="en-US"/>
              <a:pPr>
                <a:spcBef>
                  <a:spcPct val="0"/>
                </a:spcBef>
              </a:pPr>
              <a:t>10</a:t>
            </a:fld>
            <a:endParaRPr lang="en-US" altLang="en-US" dirty="0"/>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p:spPr>
        <p:txBody>
          <a:bodyPr/>
          <a:lstStyle/>
          <a:p>
            <a:pPr eaLnBrk="1" hangingPunct="1"/>
            <a:endParaRPr lang="en-US" altLang="en-US" dirty="0">
              <a:latin typeface="Arial" panose="020B0604020202020204" pitchFamily="34" charset="0"/>
            </a:endParaRPr>
          </a:p>
        </p:txBody>
      </p:sp>
    </p:spTree>
    <p:extLst>
      <p:ext uri="{BB962C8B-B14F-4D97-AF65-F5344CB8AC3E}">
        <p14:creationId xmlns:p14="http://schemas.microsoft.com/office/powerpoint/2010/main" val="47657448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11CCE7B-DB52-4C3B-8780-075DF58EFA3C}" type="slidenum">
              <a:rPr lang="en-US" altLang="en-US"/>
              <a:pPr>
                <a:spcBef>
                  <a:spcPct val="0"/>
                </a:spcBef>
              </a:pPr>
              <a:t>12</a:t>
            </a:fld>
            <a:endParaRPr lang="en-US" altLang="en-US"/>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6455885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a:ln/>
        </p:spPr>
      </p:sp>
      <p:sp>
        <p:nvSpPr>
          <p:cNvPr id="67587" name="Notes Placeholder 2"/>
          <p:cNvSpPr>
            <a:spLocks noGrp="1"/>
          </p:cNvSpPr>
          <p:nvPr>
            <p:ph type="body" idx="1"/>
          </p:nvPr>
        </p:nvSpPr>
        <p:spPr>
          <a:noFill/>
        </p:spPr>
        <p:txBody>
          <a:bodyPr/>
          <a:lstStyle/>
          <a:p>
            <a:endParaRPr lang="en-US" altLang="en-US">
              <a:latin typeface="Arial" panose="020B0604020202020204" pitchFamily="34" charset="0"/>
            </a:endParaRPr>
          </a:p>
        </p:txBody>
      </p:sp>
      <p:sp>
        <p:nvSpPr>
          <p:cNvPr id="67588" name="Slide Number Placeholder 3"/>
          <p:cNvSpPr>
            <a:spLocks noGrp="1"/>
          </p:cNvSpPr>
          <p:nvPr>
            <p:ph type="sldNum" sz="quarter" idx="5"/>
          </p:nvPr>
        </p:nvSpPr>
        <p:spPr>
          <a:noFill/>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C08F3EAF-3837-4934-863A-EFF05D8501C1}" type="slidenum">
              <a:rPr lang="en-US" altLang="en-US">
                <a:latin typeface="Arial" panose="020B0604020202020204" pitchFamily="34" charset="0"/>
              </a:rPr>
              <a:pPr/>
              <a:t>13</a:t>
            </a:fld>
            <a:endParaRPr lang="en-US" altLang="en-US">
              <a:latin typeface="Arial" panose="020B0604020202020204" pitchFamily="34" charset="0"/>
            </a:endParaRPr>
          </a:p>
        </p:txBody>
      </p:sp>
    </p:spTree>
    <p:extLst>
      <p:ext uri="{BB962C8B-B14F-4D97-AF65-F5344CB8AC3E}">
        <p14:creationId xmlns:p14="http://schemas.microsoft.com/office/powerpoint/2010/main" val="28319641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17BD2561-6500-4DFF-A7B8-2EDA604697AF}" type="slidenum">
              <a:rPr lang="en-US" altLang="en-US"/>
              <a:pPr/>
              <a:t>‹#›</a:t>
            </a:fld>
            <a:endParaRPr lang="en-US" altLang="en-US"/>
          </a:p>
        </p:txBody>
      </p:sp>
    </p:spTree>
    <p:extLst>
      <p:ext uri="{BB962C8B-B14F-4D97-AF65-F5344CB8AC3E}">
        <p14:creationId xmlns:p14="http://schemas.microsoft.com/office/powerpoint/2010/main" val="761312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360B0E25-BB92-4F49-8055-8370D64CA722}" type="slidenum">
              <a:rPr lang="en-US" altLang="en-US"/>
              <a:pPr/>
              <a:t>‹#›</a:t>
            </a:fld>
            <a:endParaRPr lang="en-US" altLang="en-US"/>
          </a:p>
        </p:txBody>
      </p:sp>
    </p:spTree>
    <p:extLst>
      <p:ext uri="{BB962C8B-B14F-4D97-AF65-F5344CB8AC3E}">
        <p14:creationId xmlns:p14="http://schemas.microsoft.com/office/powerpoint/2010/main" val="36277945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2D021D35-453F-4F6B-AD66-2DE231C48E03}" type="slidenum">
              <a:rPr lang="en-US" altLang="en-US"/>
              <a:pPr/>
              <a:t>‹#›</a:t>
            </a:fld>
            <a:endParaRPr lang="en-US" altLang="en-US"/>
          </a:p>
        </p:txBody>
      </p:sp>
    </p:spTree>
    <p:extLst>
      <p:ext uri="{BB962C8B-B14F-4D97-AF65-F5344CB8AC3E}">
        <p14:creationId xmlns:p14="http://schemas.microsoft.com/office/powerpoint/2010/main" val="155078190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fld id="{C88F4497-2C40-4113-BE5B-FF9BE7AF7F89}" type="slidenum">
              <a:rPr lang="en-US" altLang="en-US"/>
              <a:pPr/>
              <a:t>‹#›</a:t>
            </a:fld>
            <a:endParaRPr lang="en-US" altLang="en-US"/>
          </a:p>
        </p:txBody>
      </p:sp>
    </p:spTree>
    <p:extLst>
      <p:ext uri="{BB962C8B-B14F-4D97-AF65-F5344CB8AC3E}">
        <p14:creationId xmlns:p14="http://schemas.microsoft.com/office/powerpoint/2010/main" val="2863941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83C39938-5244-4D2C-8FDE-065F375F59D9}" type="slidenum">
              <a:rPr lang="en-US" altLang="en-US"/>
              <a:pPr/>
              <a:t>‹#›</a:t>
            </a:fld>
            <a:endParaRPr lang="en-US" altLang="en-US"/>
          </a:p>
        </p:txBody>
      </p:sp>
    </p:spTree>
    <p:extLst>
      <p:ext uri="{BB962C8B-B14F-4D97-AF65-F5344CB8AC3E}">
        <p14:creationId xmlns:p14="http://schemas.microsoft.com/office/powerpoint/2010/main" val="20756037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Edit Master text styles</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BAEC808B-75EF-4D32-BB3D-0445A932B7A6}" type="slidenum">
              <a:rPr lang="en-US" altLang="en-US"/>
              <a:pPr/>
              <a:t>‹#›</a:t>
            </a:fld>
            <a:endParaRPr lang="en-US" altLang="en-US"/>
          </a:p>
        </p:txBody>
      </p:sp>
    </p:spTree>
    <p:extLst>
      <p:ext uri="{BB962C8B-B14F-4D97-AF65-F5344CB8AC3E}">
        <p14:creationId xmlns:p14="http://schemas.microsoft.com/office/powerpoint/2010/main" val="14642867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D5156971-636D-4F37-A43F-C1CBC4F04A5C}" type="slidenum">
              <a:rPr lang="en-US" altLang="en-US"/>
              <a:pPr/>
              <a:t>‹#›</a:t>
            </a:fld>
            <a:endParaRPr lang="en-US" altLang="en-US"/>
          </a:p>
        </p:txBody>
      </p:sp>
    </p:spTree>
    <p:extLst>
      <p:ext uri="{BB962C8B-B14F-4D97-AF65-F5344CB8AC3E}">
        <p14:creationId xmlns:p14="http://schemas.microsoft.com/office/powerpoint/2010/main" val="13510914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ltLang="en-US"/>
          </a:p>
        </p:txBody>
      </p:sp>
      <p:sp>
        <p:nvSpPr>
          <p:cNvPr id="8" name="Footer Placeholder 7"/>
          <p:cNvSpPr>
            <a:spLocks noGrp="1"/>
          </p:cNvSpPr>
          <p:nvPr>
            <p:ph type="ftr" sz="quarter" idx="11"/>
          </p:nvPr>
        </p:nvSpPr>
        <p:spPr/>
        <p:txBody>
          <a:bodyPr/>
          <a:lstStyle>
            <a:lvl1pPr>
              <a:defRPr/>
            </a:lvl1pPr>
          </a:lstStyle>
          <a:p>
            <a:endParaRPr lang="en-US" altLang="en-US"/>
          </a:p>
        </p:txBody>
      </p:sp>
      <p:sp>
        <p:nvSpPr>
          <p:cNvPr id="9" name="Slide Number Placeholder 8"/>
          <p:cNvSpPr>
            <a:spLocks noGrp="1"/>
          </p:cNvSpPr>
          <p:nvPr>
            <p:ph type="sldNum" sz="quarter" idx="12"/>
          </p:nvPr>
        </p:nvSpPr>
        <p:spPr/>
        <p:txBody>
          <a:bodyPr/>
          <a:lstStyle>
            <a:lvl1pPr>
              <a:defRPr/>
            </a:lvl1pPr>
          </a:lstStyle>
          <a:p>
            <a:fld id="{63E11665-48C1-49F0-9320-A3F89DF5B3D1}" type="slidenum">
              <a:rPr lang="en-US" altLang="en-US"/>
              <a:pPr/>
              <a:t>‹#›</a:t>
            </a:fld>
            <a:endParaRPr lang="en-US" altLang="en-US"/>
          </a:p>
        </p:txBody>
      </p:sp>
    </p:spTree>
    <p:extLst>
      <p:ext uri="{BB962C8B-B14F-4D97-AF65-F5344CB8AC3E}">
        <p14:creationId xmlns:p14="http://schemas.microsoft.com/office/powerpoint/2010/main" val="29584290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ltLang="en-US"/>
          </a:p>
        </p:txBody>
      </p:sp>
      <p:sp>
        <p:nvSpPr>
          <p:cNvPr id="4" name="Footer Placeholder 3"/>
          <p:cNvSpPr>
            <a:spLocks noGrp="1"/>
          </p:cNvSpPr>
          <p:nvPr>
            <p:ph type="ftr" sz="quarter" idx="11"/>
          </p:nvPr>
        </p:nvSpPr>
        <p:spPr/>
        <p:txBody>
          <a:bodyPr/>
          <a:lstStyle>
            <a:lvl1pPr>
              <a:defRPr/>
            </a:lvl1pPr>
          </a:lstStyle>
          <a:p>
            <a:endParaRPr lang="en-US" altLang="en-US"/>
          </a:p>
        </p:txBody>
      </p:sp>
      <p:sp>
        <p:nvSpPr>
          <p:cNvPr id="5" name="Slide Number Placeholder 4"/>
          <p:cNvSpPr>
            <a:spLocks noGrp="1"/>
          </p:cNvSpPr>
          <p:nvPr>
            <p:ph type="sldNum" sz="quarter" idx="12"/>
          </p:nvPr>
        </p:nvSpPr>
        <p:spPr/>
        <p:txBody>
          <a:bodyPr/>
          <a:lstStyle>
            <a:lvl1pPr>
              <a:defRPr/>
            </a:lvl1pPr>
          </a:lstStyle>
          <a:p>
            <a:fld id="{F9BA77DF-A06D-4237-A002-5D448E54BD6D}" type="slidenum">
              <a:rPr lang="en-US" altLang="en-US"/>
              <a:pPr/>
              <a:t>‹#›</a:t>
            </a:fld>
            <a:endParaRPr lang="en-US" altLang="en-US"/>
          </a:p>
        </p:txBody>
      </p:sp>
    </p:spTree>
    <p:extLst>
      <p:ext uri="{BB962C8B-B14F-4D97-AF65-F5344CB8AC3E}">
        <p14:creationId xmlns:p14="http://schemas.microsoft.com/office/powerpoint/2010/main" val="38690761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p>
        </p:txBody>
      </p:sp>
      <p:sp>
        <p:nvSpPr>
          <p:cNvPr id="3" name="Footer Placeholder 2"/>
          <p:cNvSpPr>
            <a:spLocks noGrp="1"/>
          </p:cNvSpPr>
          <p:nvPr>
            <p:ph type="ftr" sz="quarter" idx="11"/>
          </p:nvPr>
        </p:nvSpPr>
        <p:spPr/>
        <p:txBody>
          <a:bodyPr/>
          <a:lstStyle>
            <a:lvl1pPr>
              <a:defRPr/>
            </a:lvl1pPr>
          </a:lstStyle>
          <a:p>
            <a:endParaRPr lang="en-US" altLang="en-US"/>
          </a:p>
        </p:txBody>
      </p:sp>
      <p:sp>
        <p:nvSpPr>
          <p:cNvPr id="4" name="Slide Number Placeholder 3"/>
          <p:cNvSpPr>
            <a:spLocks noGrp="1"/>
          </p:cNvSpPr>
          <p:nvPr>
            <p:ph type="sldNum" sz="quarter" idx="12"/>
          </p:nvPr>
        </p:nvSpPr>
        <p:spPr/>
        <p:txBody>
          <a:bodyPr/>
          <a:lstStyle>
            <a:lvl1pPr>
              <a:defRPr/>
            </a:lvl1pPr>
          </a:lstStyle>
          <a:p>
            <a:fld id="{AE08F876-ADD1-4E4E-A026-1382F24291A7}" type="slidenum">
              <a:rPr lang="en-US" altLang="en-US"/>
              <a:pPr/>
              <a:t>‹#›</a:t>
            </a:fld>
            <a:endParaRPr lang="en-US" altLang="en-US"/>
          </a:p>
        </p:txBody>
      </p:sp>
    </p:spTree>
    <p:extLst>
      <p:ext uri="{BB962C8B-B14F-4D97-AF65-F5344CB8AC3E}">
        <p14:creationId xmlns:p14="http://schemas.microsoft.com/office/powerpoint/2010/main" val="60228266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1DDA6C8B-FF73-40E9-8327-391EB848D6E2}" type="slidenum">
              <a:rPr lang="en-US" altLang="en-US"/>
              <a:pPr/>
              <a:t>‹#›</a:t>
            </a:fld>
            <a:endParaRPr lang="en-US" altLang="en-US"/>
          </a:p>
        </p:txBody>
      </p:sp>
    </p:spTree>
    <p:extLst>
      <p:ext uri="{BB962C8B-B14F-4D97-AF65-F5344CB8AC3E}">
        <p14:creationId xmlns:p14="http://schemas.microsoft.com/office/powerpoint/2010/main" val="29074089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2757450A-CA71-4413-97AB-44041F1CA306}" type="slidenum">
              <a:rPr lang="en-US" altLang="en-US"/>
              <a:pPr/>
              <a:t>‹#›</a:t>
            </a:fld>
            <a:endParaRPr lang="en-US" altLang="en-US"/>
          </a:p>
        </p:txBody>
      </p:sp>
    </p:spTree>
    <p:extLst>
      <p:ext uri="{BB962C8B-B14F-4D97-AF65-F5344CB8AC3E}">
        <p14:creationId xmlns:p14="http://schemas.microsoft.com/office/powerpoint/2010/main" val="17288365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B46C0B89-7BA5-40D2-BA5E-BB94462EC14C}"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anose="02020603050405020304" pitchFamily="18" charset="0"/>
        </a:defRPr>
      </a:lvl2pPr>
      <a:lvl3pPr algn="ctr" rtl="0" fontAlgn="base">
        <a:spcBef>
          <a:spcPct val="0"/>
        </a:spcBef>
        <a:spcAft>
          <a:spcPct val="0"/>
        </a:spcAft>
        <a:defRPr sz="4400">
          <a:solidFill>
            <a:schemeClr val="tx2"/>
          </a:solidFill>
          <a:latin typeface="Times New Roman" panose="02020603050405020304" pitchFamily="18" charset="0"/>
        </a:defRPr>
      </a:lvl3pPr>
      <a:lvl4pPr algn="ctr" rtl="0" fontAlgn="base">
        <a:spcBef>
          <a:spcPct val="0"/>
        </a:spcBef>
        <a:spcAft>
          <a:spcPct val="0"/>
        </a:spcAft>
        <a:defRPr sz="4400">
          <a:solidFill>
            <a:schemeClr val="tx2"/>
          </a:solidFill>
          <a:latin typeface="Times New Roman" panose="02020603050405020304" pitchFamily="18" charset="0"/>
        </a:defRPr>
      </a:lvl4pPr>
      <a:lvl5pPr algn="ctr" rtl="0" fontAlgn="base">
        <a:spcBef>
          <a:spcPct val="0"/>
        </a:spcBef>
        <a:spcAft>
          <a:spcPct val="0"/>
        </a:spcAft>
        <a:defRPr sz="4400">
          <a:solidFill>
            <a:schemeClr val="tx2"/>
          </a:solidFill>
          <a:latin typeface="Times New Roman" panose="02020603050405020304" pitchFamily="18" charset="0"/>
        </a:defRPr>
      </a:lvl5pPr>
      <a:lvl6pPr marL="457200" algn="ctr" rtl="0" fontAlgn="base">
        <a:spcBef>
          <a:spcPct val="0"/>
        </a:spcBef>
        <a:spcAft>
          <a:spcPct val="0"/>
        </a:spcAft>
        <a:defRPr sz="4400">
          <a:solidFill>
            <a:schemeClr val="tx2"/>
          </a:solidFill>
          <a:latin typeface="Times New Roman" panose="02020603050405020304" pitchFamily="18" charset="0"/>
        </a:defRPr>
      </a:lvl6pPr>
      <a:lvl7pPr marL="914400" algn="ctr" rtl="0" fontAlgn="base">
        <a:spcBef>
          <a:spcPct val="0"/>
        </a:spcBef>
        <a:spcAft>
          <a:spcPct val="0"/>
        </a:spcAft>
        <a:defRPr sz="4400">
          <a:solidFill>
            <a:schemeClr val="tx2"/>
          </a:solidFill>
          <a:latin typeface="Times New Roman" panose="02020603050405020304" pitchFamily="18" charset="0"/>
        </a:defRPr>
      </a:lvl7pPr>
      <a:lvl8pPr marL="1371600" algn="ctr" rtl="0" fontAlgn="base">
        <a:spcBef>
          <a:spcPct val="0"/>
        </a:spcBef>
        <a:spcAft>
          <a:spcPct val="0"/>
        </a:spcAft>
        <a:defRPr sz="4400">
          <a:solidFill>
            <a:schemeClr val="tx2"/>
          </a:solidFill>
          <a:latin typeface="Times New Roman" panose="02020603050405020304" pitchFamily="18" charset="0"/>
        </a:defRPr>
      </a:lvl8pPr>
      <a:lvl9pPr marL="1828800" algn="ctr" rtl="0" fontAlgn="base">
        <a:spcBef>
          <a:spcPct val="0"/>
        </a:spcBef>
        <a:spcAft>
          <a:spcPct val="0"/>
        </a:spcAft>
        <a:defRPr sz="4400">
          <a:solidFill>
            <a:schemeClr val="tx2"/>
          </a:solidFill>
          <a:latin typeface="Times New Roman" panose="02020603050405020304" pitchFamily="18"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1.m4a"/><Relationship Id="rId1" Type="http://schemas.microsoft.com/office/2007/relationships/media" Target="../media/media1.m4a"/><Relationship Id="rId5" Type="http://schemas.openxmlformats.org/officeDocument/2006/relationships/image" Target="../media/image1.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audio" Target="../media/media10.m4a"/><Relationship Id="rId7" Type="http://schemas.openxmlformats.org/officeDocument/2006/relationships/oleObject" Target="../embeddings/oleObject5.bin"/><Relationship Id="rId2" Type="http://schemas.microsoft.com/office/2007/relationships/media" Target="../media/media10.m4a"/><Relationship Id="rId1" Type="http://schemas.openxmlformats.org/officeDocument/2006/relationships/vmlDrawing" Target="../drawings/vmlDrawing4.vml"/><Relationship Id="rId6" Type="http://schemas.openxmlformats.org/officeDocument/2006/relationships/image" Target="../media/image11.png"/><Relationship Id="rId5" Type="http://schemas.openxmlformats.org/officeDocument/2006/relationships/notesSlide" Target="../notesSlides/notesSlide7.xml"/><Relationship Id="rId4" Type="http://schemas.openxmlformats.org/officeDocument/2006/relationships/slideLayout" Target="../slideLayouts/slideLayout12.xml"/><Relationship Id="rId9" Type="http://schemas.openxmlformats.org/officeDocument/2006/relationships/image" Target="../media/image1.png"/></Relationships>
</file>

<file path=ppt/slides/_rels/slide11.xml.rels><?xml version="1.0" encoding="UTF-8" standalone="yes"?>
<Relationships xmlns="http://schemas.openxmlformats.org/package/2006/relationships"><Relationship Id="rId3" Type="http://schemas.openxmlformats.org/officeDocument/2006/relationships/audio" Target="../media/media11.m4a"/><Relationship Id="rId2" Type="http://schemas.microsoft.com/office/2007/relationships/media" Target="../media/media11.m4a"/><Relationship Id="rId1" Type="http://schemas.openxmlformats.org/officeDocument/2006/relationships/tags" Target="../tags/tag3.xml"/><Relationship Id="rId6" Type="http://schemas.openxmlformats.org/officeDocument/2006/relationships/image" Target="../media/image1.png"/><Relationship Id="rId5" Type="http://schemas.openxmlformats.org/officeDocument/2006/relationships/image" Target="../media/image12.png"/><Relationship Id="rId4"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2.m4a"/><Relationship Id="rId1" Type="http://schemas.microsoft.com/office/2007/relationships/media" Target="../media/media12.m4a"/><Relationship Id="rId5" Type="http://schemas.openxmlformats.org/officeDocument/2006/relationships/image" Target="../media/image1.png"/><Relationship Id="rId4" Type="http://schemas.openxmlformats.org/officeDocument/2006/relationships/notesSlide" Target="../notesSlides/notesSlide8.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2.xml.rels><?xml version="1.0" encoding="UTF-8" standalone="yes"?>
<Relationships xmlns="http://schemas.openxmlformats.org/package/2006/relationships"><Relationship Id="rId3" Type="http://schemas.openxmlformats.org/officeDocument/2006/relationships/audio" Target="../media/media2.m4a"/><Relationship Id="rId2" Type="http://schemas.microsoft.com/office/2007/relationships/media" Target="../media/media2.m4a"/><Relationship Id="rId1" Type="http://schemas.openxmlformats.org/officeDocument/2006/relationships/tags" Target="../tags/tag1.xml"/><Relationship Id="rId5" Type="http://schemas.openxmlformats.org/officeDocument/2006/relationships/image" Target="../media/image1.png"/><Relationship Id="rId4"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audio" Target="../media/media3.m4a"/><Relationship Id="rId7" Type="http://schemas.openxmlformats.org/officeDocument/2006/relationships/oleObject" Target="../embeddings/oleObject2.bin"/><Relationship Id="rId2" Type="http://schemas.microsoft.com/office/2007/relationships/media" Target="../media/media3.m4a"/><Relationship Id="rId1" Type="http://schemas.openxmlformats.org/officeDocument/2006/relationships/vmlDrawing" Target="../drawings/vmlDrawing1.vml"/><Relationship Id="rId6" Type="http://schemas.openxmlformats.org/officeDocument/2006/relationships/image" Target="../media/image2.png"/><Relationship Id="rId5" Type="http://schemas.openxmlformats.org/officeDocument/2006/relationships/oleObject" Target="../embeddings/oleObject1.bin"/><Relationship Id="rId4" Type="http://schemas.openxmlformats.org/officeDocument/2006/relationships/slideLayout" Target="../slideLayouts/slideLayout2.xml"/><Relationship Id="rId9" Type="http://schemas.openxmlformats.org/officeDocument/2006/relationships/image" Target="../media/image1.png"/></Relationships>
</file>

<file path=ppt/slides/_rels/slide4.xml.rels><?xml version="1.0" encoding="UTF-8" standalone="yes"?>
<Relationships xmlns="http://schemas.openxmlformats.org/package/2006/relationships"><Relationship Id="rId3" Type="http://schemas.openxmlformats.org/officeDocument/2006/relationships/audio" Target="../media/media4.m4a"/><Relationship Id="rId7" Type="http://schemas.openxmlformats.org/officeDocument/2006/relationships/image" Target="../media/image1.png"/><Relationship Id="rId2" Type="http://schemas.microsoft.com/office/2007/relationships/media" Target="../media/media4.m4a"/><Relationship Id="rId1" Type="http://schemas.openxmlformats.org/officeDocument/2006/relationships/vmlDrawing" Target="../drawings/vmlDrawing2.vml"/><Relationship Id="rId6" Type="http://schemas.openxmlformats.org/officeDocument/2006/relationships/image" Target="../media/image4.emf"/><Relationship Id="rId5" Type="http://schemas.openxmlformats.org/officeDocument/2006/relationships/oleObject" Target="../embeddings/oleObject3.bin"/><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5.m4a"/><Relationship Id="rId1" Type="http://schemas.microsoft.com/office/2007/relationships/media" Target="../media/media5.m4a"/><Relationship Id="rId6" Type="http://schemas.openxmlformats.org/officeDocument/2006/relationships/image" Target="../media/image1.png"/><Relationship Id="rId5" Type="http://schemas.openxmlformats.org/officeDocument/2006/relationships/image" Target="../media/image5.png"/><Relationship Id="rId4" Type="http://schemas.openxmlformats.org/officeDocument/2006/relationships/notesSlide" Target="../notesSlides/notesSlide2.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6.m4a"/><Relationship Id="rId1" Type="http://schemas.microsoft.com/office/2007/relationships/media" Target="../media/media6.m4a"/><Relationship Id="rId5" Type="http://schemas.openxmlformats.org/officeDocument/2006/relationships/image" Target="../media/image1.png"/><Relationship Id="rId4" Type="http://schemas.openxmlformats.org/officeDocument/2006/relationships/notesSlide" Target="../notesSlides/notesSlide3.xml"/></Relationships>
</file>

<file path=ppt/slides/_rels/slide7.xml.rels><?xml version="1.0" encoding="UTF-8" standalone="yes"?>
<Relationships xmlns="http://schemas.openxmlformats.org/package/2006/relationships"><Relationship Id="rId3" Type="http://schemas.openxmlformats.org/officeDocument/2006/relationships/audio" Target="../media/media7.m4a"/><Relationship Id="rId2" Type="http://schemas.microsoft.com/office/2007/relationships/media" Target="../media/media7.m4a"/><Relationship Id="rId1" Type="http://schemas.openxmlformats.org/officeDocument/2006/relationships/tags" Target="../tags/tag2.xml"/><Relationship Id="rId6" Type="http://schemas.openxmlformats.org/officeDocument/2006/relationships/image" Target="../media/image1.png"/><Relationship Id="rId5" Type="http://schemas.openxmlformats.org/officeDocument/2006/relationships/notesSlide" Target="../notesSlides/notesSlide4.xml"/><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m4a"/><Relationship Id="rId1" Type="http://schemas.microsoft.com/office/2007/relationships/media" Target="../media/media8.m4a"/><Relationship Id="rId6" Type="http://schemas.openxmlformats.org/officeDocument/2006/relationships/image" Target="../media/image1.png"/><Relationship Id="rId5" Type="http://schemas.openxmlformats.org/officeDocument/2006/relationships/image" Target="../media/image6.png"/><Relationship Id="rId4" Type="http://schemas.openxmlformats.org/officeDocument/2006/relationships/notesSlide" Target="../notesSlides/notesSlide5.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audio" Target="../media/media9.m4a"/><Relationship Id="rId7" Type="http://schemas.openxmlformats.org/officeDocument/2006/relationships/image" Target="../media/image9.png"/><Relationship Id="rId2" Type="http://schemas.microsoft.com/office/2007/relationships/media" Target="../media/media9.m4a"/><Relationship Id="rId1" Type="http://schemas.openxmlformats.org/officeDocument/2006/relationships/vmlDrawing" Target="../drawings/vmlDrawing3.vml"/><Relationship Id="rId6" Type="http://schemas.openxmlformats.org/officeDocument/2006/relationships/image" Target="../media/image8.png"/><Relationship Id="rId5" Type="http://schemas.openxmlformats.org/officeDocument/2006/relationships/notesSlide" Target="../notesSlides/notesSlide6.xml"/><Relationship Id="rId10" Type="http://schemas.openxmlformats.org/officeDocument/2006/relationships/image" Target="../media/image1.png"/><Relationship Id="rId4" Type="http://schemas.openxmlformats.org/officeDocument/2006/relationships/slideLayout" Target="../slideLayouts/slideLayout12.xml"/><Relationship Id="rId9"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2" name="Text Box 4"/>
          <p:cNvSpPr txBox="1">
            <a:spLocks noChangeArrowheads="1"/>
          </p:cNvSpPr>
          <p:nvPr/>
        </p:nvSpPr>
        <p:spPr bwMode="auto">
          <a:xfrm>
            <a:off x="762000" y="990600"/>
            <a:ext cx="678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	</a:t>
            </a:r>
            <a:r>
              <a:rPr lang="en-US" altLang="en-US" baseline="30000" dirty="0"/>
              <a:t>13</a:t>
            </a:r>
            <a:r>
              <a:rPr lang="en-US" altLang="en-US" dirty="0"/>
              <a:t>C Nuclear Magnetic Resonance Part 2</a:t>
            </a:r>
          </a:p>
        </p:txBody>
      </p:sp>
      <p:pic>
        <p:nvPicPr>
          <p:cNvPr id="4" name="Audio 3">
            <a:hlinkClick r:id="" action="ppaction://media"/>
            <a:extLst>
              <a:ext uri="{FF2B5EF4-FFF2-40B4-BE49-F238E27FC236}">
                <a16:creationId xmlns:a16="http://schemas.microsoft.com/office/drawing/2014/main" id="{346B8956-EC14-4212-B85F-1FE91CE8061A}"/>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28987"/>
    </mc:Choice>
    <mc:Fallback xmlns="">
      <p:transition spd="slow" advTm="289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extLst>
    <p:ext uri="{3A86A75C-4F4B-4683-9AE1-C65F6400EC91}">
      <p14:laserTraceLst xmlns:p14="http://schemas.microsoft.com/office/powerpoint/2010/main">
        <p14:tracePtLst>
          <p14:tracePt t="958" x="4179888" y="4614863"/>
          <p14:tracePt t="994" x="4157663" y="4579938"/>
          <p14:tracePt t="1011" x="4129088" y="4551363"/>
          <p14:tracePt t="1027" x="4094163" y="4514850"/>
          <p14:tracePt t="1050" x="3979863" y="4451350"/>
          <p14:tracePt t="1084" x="3722688" y="4300538"/>
          <p14:tracePt t="1114" x="3243263" y="4037013"/>
          <p14:tracePt t="1144" x="2879725" y="3836988"/>
          <p14:tracePt t="1177" x="2608263" y="3651250"/>
          <p14:tracePt t="1213" x="2157413" y="3379788"/>
          <p14:tracePt t="1244" x="1322388" y="3179763"/>
          <p14:tracePt t="1262" x="850900" y="3108325"/>
          <p14:tracePt t="1299" x="0" y="2965450"/>
          <p14:tracePt t="1331" x="0" y="2879725"/>
          <p14:tracePt t="1361" x="0" y="2786063"/>
          <p14:tracePt t="1399" x="0" y="2728913"/>
          <p14:tracePt t="1431" x="0" y="2708275"/>
          <p14:tracePt t="1460" x="0" y="2679700"/>
          <p14:tracePt t="1483" x="0" y="2665413"/>
          <p14:tracePt t="1530" x="0" y="2657475"/>
          <p14:tracePt t="23639" x="7938" y="2657475"/>
          <p14:tracePt t="23672" x="85725" y="2714625"/>
          <p14:tracePt t="23703" x="128588" y="2765425"/>
          <p14:tracePt t="23736" x="157163" y="2800350"/>
          <p14:tracePt t="23772" x="171450" y="2814638"/>
          <p14:tracePt t="23803" x="185738" y="2836863"/>
          <p14:tracePt t="23836" x="193675" y="2851150"/>
          <p14:tracePt t="23902" x="193675" y="2857500"/>
          <p14:tracePt t="23955" x="200025" y="2865438"/>
          <p14:tracePt t="23989" x="200025" y="2871788"/>
          <p14:tracePt t="24055" x="214313" y="2879725"/>
          <p14:tracePt t="24086" x="257175" y="2922588"/>
          <p14:tracePt t="24119" x="285750" y="2979738"/>
          <p14:tracePt t="24139" x="293688" y="2994025"/>
          <p14:tracePt t="24172" x="314325" y="3014663"/>
          <p14:tracePt t="24202" x="314325" y="3022600"/>
          <p14:tracePt t="24489" x="328613" y="3036888"/>
          <p14:tracePt t="24519" x="328613" y="3043238"/>
          <p14:tracePt t="24555" x="328613" y="3051175"/>
          <p14:tracePt t="24619" x="342900" y="3051175"/>
          <p14:tracePt t="24639" x="357188" y="3051175"/>
          <p14:tracePt t="24672" x="393700" y="3079750"/>
          <p14:tracePt t="24719" x="414338" y="3079750"/>
          <p14:tracePt t="24755" x="450850" y="3086100"/>
          <p14:tracePt t="24788" x="493713" y="3100388"/>
          <p14:tracePt t="24819" x="500063" y="3100388"/>
          <p14:tracePt t="24842" x="508000" y="3100388"/>
          <p14:tracePt t="24888" x="514350" y="3094038"/>
          <p14:tracePt t="24935" x="514350" y="3071813"/>
          <p14:tracePt t="24972" x="493713" y="3028950"/>
          <p14:tracePt t="25002" x="485775" y="2994025"/>
          <p14:tracePt t="25202" x="465138" y="2979738"/>
          <p14:tracePt t="25256" x="457200" y="2971800"/>
          <p14:tracePt t="25372" x="465138" y="2971800"/>
          <p14:tracePt t="25475" x="479425" y="2936875"/>
          <p14:tracePt t="25508" x="479425" y="2922588"/>
          <p14:tracePt t="25638" x="428625" y="2957513"/>
          <p14:tracePt t="25685" x="371475" y="3014663"/>
          <p14:tracePt t="27534" x="400050" y="2928938"/>
          <p14:tracePt t="27571" x="442913" y="2751138"/>
          <p14:tracePt t="27601" x="442913" y="2736850"/>
        </p14:tracePtLst>
      </p14:laserTraceLst>
    </p:ext>
  </p:extLs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4"/>
          <p:cNvSpPr txBox="1">
            <a:spLocks noChangeArrowheads="1"/>
          </p:cNvSpPr>
          <p:nvPr/>
        </p:nvSpPr>
        <p:spPr bwMode="auto">
          <a:xfrm>
            <a:off x="838200" y="685800"/>
            <a:ext cx="7620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dirty="0">
                <a:latin typeface="Times New Roman" panose="02020603050405020304" pitchFamily="18" charset="0"/>
              </a:rPr>
              <a:t>Which of the following alcohols produced the </a:t>
            </a:r>
            <a:r>
              <a:rPr lang="en-US" altLang="en-US" sz="1800" baseline="30000" dirty="0">
                <a:latin typeface="Times New Roman" panose="02020603050405020304" pitchFamily="18" charset="0"/>
              </a:rPr>
              <a:t>13</a:t>
            </a:r>
            <a:r>
              <a:rPr lang="en-US" altLang="en-US" sz="1800" dirty="0">
                <a:latin typeface="Times New Roman" panose="02020603050405020304" pitchFamily="18" charset="0"/>
              </a:rPr>
              <a:t> C NMR spectrum below?</a:t>
            </a:r>
          </a:p>
        </p:txBody>
      </p:sp>
      <p:pic>
        <p:nvPicPr>
          <p:cNvPr id="31747" name="Picture 6" descr="c13alcohol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3124200"/>
            <a:ext cx="2905125" cy="203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1748" name="Object 7"/>
          <p:cNvGraphicFramePr>
            <a:graphicFrameLocks noGrp="1" noChangeAspect="1"/>
          </p:cNvGraphicFramePr>
          <p:nvPr>
            <p:ph/>
          </p:nvPr>
        </p:nvGraphicFramePr>
        <p:xfrm>
          <a:off x="2590800" y="1295400"/>
          <a:ext cx="3371850" cy="1485900"/>
        </p:xfrm>
        <a:graphic>
          <a:graphicData uri="http://schemas.openxmlformats.org/presentationml/2006/ole">
            <mc:AlternateContent xmlns:mc="http://schemas.openxmlformats.org/markup-compatibility/2006">
              <mc:Choice xmlns:v="urn:schemas-microsoft-com:vml" Requires="v">
                <p:oleObj spid="_x0000_s103457" name="Chemistry 4-D Draw" r:id="rId7" imgW="3371393" imgH="1485900" progId="Chemistry4DDraw.v2">
                  <p:embed/>
                </p:oleObj>
              </mc:Choice>
              <mc:Fallback>
                <p:oleObj name="Chemistry 4-D Draw" r:id="rId7" imgW="3371393" imgH="1485900" progId="Chemistry4DDraw.v2">
                  <p:embed/>
                  <p:pic>
                    <p:nvPicPr>
                      <p:cNvPr id="31748"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1295400"/>
                        <a:ext cx="3371850" cy="148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 name="Audio 1">
            <a:hlinkClick r:id="" action="ppaction://media"/>
            <a:extLst>
              <a:ext uri="{FF2B5EF4-FFF2-40B4-BE49-F238E27FC236}">
                <a16:creationId xmlns:a16="http://schemas.microsoft.com/office/drawing/2014/main" id="{7BB3F281-D716-4D5D-8CB7-B00EF6ED0F46}"/>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687959145"/>
      </p:ext>
    </p:extLst>
  </p:cSld>
  <p:clrMapOvr>
    <a:masterClrMapping/>
  </p:clrMapOvr>
  <mc:AlternateContent xmlns:mc="http://schemas.openxmlformats.org/markup-compatibility/2006" xmlns:p14="http://schemas.microsoft.com/office/powerpoint/2010/main">
    <mc:Choice Requires="p14">
      <p:transition spd="slow" p14:dur="2000" advTm="82318"/>
    </mc:Choice>
    <mc:Fallback xmlns="">
      <p:transition spd="slow" advTm="823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8152" x="4610100" y="3436938"/>
          <p14:tracePt t="8168" x="4610100" y="3451225"/>
          <p14:tracePt t="8176" x="4610100" y="3482975"/>
          <p14:tracePt t="8197" x="4625975" y="3551238"/>
          <p14:tracePt t="8213" x="4625975" y="3635375"/>
          <p14:tracePt t="8230" x="4632325" y="3741738"/>
          <p14:tracePt t="8247" x="4632325" y="3848100"/>
          <p14:tracePt t="8264" x="4632325" y="3992563"/>
          <p14:tracePt t="8280" x="4625975" y="4098925"/>
          <p14:tracePt t="8297" x="4602163" y="4160838"/>
          <p14:tracePt t="8314" x="4594225" y="4206875"/>
          <p14:tracePt t="8330" x="4564063" y="4229100"/>
          <p14:tracePt t="8347" x="4556125" y="4229100"/>
          <p14:tracePt t="8392" x="4549775" y="4229100"/>
          <p14:tracePt t="8400" x="4541838" y="4229100"/>
          <p14:tracePt t="8414" x="4533900" y="4229100"/>
          <p14:tracePt t="8431" x="4487863" y="4221163"/>
          <p14:tracePt t="8447" x="4397375" y="4175125"/>
          <p14:tracePt t="8464" x="4213225" y="4084638"/>
          <p14:tracePt t="8481" x="4068763" y="4054475"/>
          <p14:tracePt t="8497" x="3908425" y="4022725"/>
          <p14:tracePt t="8514" x="3802063" y="4022725"/>
          <p14:tracePt t="8531" x="3679825" y="4016375"/>
          <p14:tracePt t="8547" x="3597275" y="4000500"/>
          <p14:tracePt t="8564" x="3543300" y="3984625"/>
          <p14:tracePt t="8581" x="3497263" y="3978275"/>
          <p14:tracePt t="8598" x="3475038" y="3970338"/>
          <p14:tracePt t="8614" x="3459163" y="3962400"/>
          <p14:tracePt t="8631" x="3436938" y="3940175"/>
          <p14:tracePt t="8648" x="3398838" y="3916363"/>
          <p14:tracePt t="8664" x="3368675" y="3894138"/>
          <p14:tracePt t="8681" x="3336925" y="3863975"/>
          <p14:tracePt t="8698" x="3284538" y="3817938"/>
          <p14:tracePt t="8714" x="3222625" y="3749675"/>
          <p14:tracePt t="8731" x="3162300" y="3679825"/>
          <p14:tracePt t="8748" x="3086100" y="3597275"/>
          <p14:tracePt t="8765" x="3017838" y="3521075"/>
          <p14:tracePt t="8781" x="2917825" y="3406775"/>
          <p14:tracePt t="8798" x="2811463" y="3314700"/>
          <p14:tracePt t="8815" x="2743200" y="3238500"/>
          <p14:tracePt t="8832" x="2682875" y="3192463"/>
          <p14:tracePt t="8848" x="2651125" y="3162300"/>
          <p14:tracePt t="8865" x="2644775" y="3146425"/>
          <p14:tracePt t="8881" x="2628900" y="3132138"/>
          <p14:tracePt t="8898" x="2620963" y="3116263"/>
          <p14:tracePt t="8915" x="2598738" y="3094038"/>
          <p14:tracePt t="8931" x="2590800" y="3086100"/>
          <p14:tracePt t="8948" x="2574925" y="3078163"/>
          <p14:tracePt t="8965" x="2560638" y="3055938"/>
          <p14:tracePt t="8982" x="2560638" y="3025775"/>
          <p14:tracePt t="8998" x="2552700" y="3001963"/>
          <p14:tracePt t="9015" x="2544763" y="2955925"/>
          <p14:tracePt t="9032" x="2536825" y="2933700"/>
          <p14:tracePt t="9048" x="2522538" y="2895600"/>
          <p14:tracePt t="9065" x="2506663" y="2865438"/>
          <p14:tracePt t="9082" x="2492375" y="2841625"/>
          <p14:tracePt t="9098" x="2468563" y="2811463"/>
          <p14:tracePt t="9115" x="2460625" y="2773363"/>
          <p14:tracePt t="9132" x="2438400" y="2727325"/>
          <p14:tracePt t="9149" x="2422525" y="2682875"/>
          <p14:tracePt t="9165" x="2400300" y="2628900"/>
          <p14:tracePt t="9182" x="2354263" y="2582863"/>
          <p14:tracePt t="9199" x="2324100" y="2530475"/>
          <p14:tracePt t="9216" x="2301875" y="2498725"/>
          <p14:tracePt t="9232" x="2270125" y="2438400"/>
          <p14:tracePt t="9249" x="2255838" y="2422525"/>
          <p14:tracePt t="9265" x="2225675" y="2378075"/>
          <p14:tracePt t="9282" x="2187575" y="2324100"/>
          <p14:tracePt t="9299" x="2117725" y="2255838"/>
          <p14:tracePt t="9316" x="2057400" y="2209800"/>
          <p14:tracePt t="9520" x="2049463" y="2187575"/>
          <p14:tracePt t="9528" x="2035175" y="2155825"/>
          <p14:tracePt t="9536" x="2003425" y="2111375"/>
          <p14:tracePt t="9549" x="1973263" y="2057400"/>
          <p14:tracePt t="9566" x="1958975" y="1958975"/>
          <p14:tracePt t="9583" x="1943100" y="1844675"/>
          <p14:tracePt t="9600" x="1866900" y="1630363"/>
          <p14:tracePt t="9616" x="1828800" y="1501775"/>
          <p14:tracePt t="9633" x="1798638" y="1425575"/>
          <p14:tracePt t="9649" x="1768475" y="1363663"/>
          <p14:tracePt t="9666" x="1714500" y="1295400"/>
          <p14:tracePt t="9683" x="1692275" y="1257300"/>
          <p14:tracePt t="9700" x="1684338" y="1241425"/>
          <p14:tracePt t="9716" x="1684338" y="1235075"/>
          <p14:tracePt t="9832" x="1684338" y="1227138"/>
          <p14:tracePt t="9840" x="1698625" y="1219200"/>
          <p14:tracePt t="9850" x="1722438" y="1203325"/>
          <p14:tracePt t="9867" x="1790700" y="1165225"/>
          <p14:tracePt t="9883" x="1858963" y="1143000"/>
          <p14:tracePt t="9900" x="1912938" y="1135063"/>
          <p14:tracePt t="9917" x="1943100" y="1127125"/>
          <p14:tracePt t="9933" x="1997075" y="1127125"/>
          <p14:tracePt t="9950" x="2057400" y="1135063"/>
          <p14:tracePt t="9967" x="2193925" y="1165225"/>
          <p14:tracePt t="9984" x="2476500" y="1173163"/>
          <p14:tracePt t="10000" x="2727325" y="1173163"/>
          <p14:tracePt t="10017" x="2979738" y="1173163"/>
          <p14:tracePt t="10034" x="3230563" y="1173163"/>
          <p14:tracePt t="10050" x="3436938" y="1173163"/>
          <p14:tracePt t="10067" x="3679825" y="1173163"/>
          <p14:tracePt t="10084" x="3886200" y="1173163"/>
          <p14:tracePt t="10100" x="4098925" y="1173163"/>
          <p14:tracePt t="10117" x="4267200" y="1158875"/>
          <p14:tracePt t="10134" x="4427538" y="1158875"/>
          <p14:tracePt t="10150" x="4579938" y="1158875"/>
          <p14:tracePt t="10167" x="4740275" y="1150938"/>
          <p14:tracePt t="10184" x="4884738" y="1150938"/>
          <p14:tracePt t="10201" x="5105400" y="1150938"/>
          <p14:tracePt t="10217" x="5287963" y="1150938"/>
          <p14:tracePt t="10234" x="5470525" y="1150938"/>
          <p14:tracePt t="10251" x="5661025" y="1150938"/>
          <p14:tracePt t="10267" x="5905500" y="1150938"/>
          <p14:tracePt t="10284" x="6126163" y="1143000"/>
          <p14:tracePt t="10301" x="6346825" y="1127125"/>
          <p14:tracePt t="10317" x="6523038" y="1120775"/>
          <p14:tracePt t="10334" x="6675438" y="1120775"/>
          <p14:tracePt t="10351" x="6781800" y="1112838"/>
          <p14:tracePt t="10368" x="6842125" y="1112838"/>
          <p14:tracePt t="10528" x="6865938" y="1112838"/>
          <p14:tracePt t="10536" x="6873875" y="1112838"/>
          <p14:tracePt t="10544" x="6880225" y="1112838"/>
          <p14:tracePt t="10568" x="6904038" y="1135063"/>
          <p14:tracePt t="10585" x="6911975" y="1135063"/>
          <p14:tracePt t="10601" x="6911975" y="1143000"/>
          <p14:tracePt t="10618" x="6918325" y="1150938"/>
          <p14:tracePt t="10651" x="6918325" y="1158875"/>
          <p14:tracePt t="10668" x="6911975" y="1158875"/>
          <p14:tracePt t="11144" x="6904038" y="1158875"/>
          <p14:tracePt t="11160" x="6904038" y="1150938"/>
          <p14:tracePt t="11176" x="6904038" y="1143000"/>
          <p14:tracePt t="11186" x="6896100" y="1143000"/>
          <p14:tracePt t="11202" x="6888163" y="1135063"/>
          <p14:tracePt t="11219" x="6888163" y="1120775"/>
          <p14:tracePt t="11236" x="6880225" y="1112838"/>
          <p14:tracePt t="11252" x="6880225" y="1104900"/>
          <p14:tracePt t="11269" x="6873875" y="1082675"/>
          <p14:tracePt t="11286" x="6873875" y="1074738"/>
          <p14:tracePt t="11303" x="6865938" y="1066800"/>
          <p14:tracePt t="11319" x="6850063" y="1058863"/>
          <p14:tracePt t="11336" x="6842125" y="1050925"/>
          <p14:tracePt t="17384" x="6835775" y="1050925"/>
          <p14:tracePt t="17392" x="6827838" y="1044575"/>
          <p14:tracePt t="17400" x="6827838" y="1036638"/>
          <p14:tracePt t="17414" x="6811963" y="1028700"/>
          <p14:tracePt t="17431" x="6811963" y="1012825"/>
          <p14:tracePt t="17447" x="6804025" y="998538"/>
          <p14:tracePt t="17744" x="6819900" y="998538"/>
          <p14:tracePt t="17752" x="6865938" y="998538"/>
          <p14:tracePt t="17760" x="6926263" y="990600"/>
          <p14:tracePt t="17781" x="7018338" y="982663"/>
          <p14:tracePt t="17798" x="7064375" y="982663"/>
          <p14:tracePt t="17815" x="7070725" y="982663"/>
          <p14:tracePt t="17832" x="7132638" y="1012825"/>
          <p14:tracePt t="17848" x="7140575" y="1044575"/>
          <p14:tracePt t="17865" x="7140575" y="1082675"/>
          <p14:tracePt t="17881" x="7140575" y="1135063"/>
          <p14:tracePt t="17898" x="7140575" y="1173163"/>
          <p14:tracePt t="17915" x="7178675" y="1241425"/>
          <p14:tracePt t="17931" x="7185025" y="1279525"/>
          <p14:tracePt t="17948" x="7208838" y="1333500"/>
          <p14:tracePt t="17965" x="7223125" y="1371600"/>
          <p14:tracePt t="17981" x="7239000" y="1401763"/>
          <p14:tracePt t="17998" x="7269163" y="1447800"/>
          <p14:tracePt t="18015" x="7299325" y="1485900"/>
          <p14:tracePt t="18032" x="7337425" y="1539875"/>
          <p14:tracePt t="18033" x="7353300" y="1570038"/>
          <p14:tracePt t="18048" x="7369175" y="1630363"/>
          <p14:tracePt t="18065" x="7375525" y="1676400"/>
          <p14:tracePt t="18082" x="7375525" y="1782763"/>
          <p14:tracePt t="18098" x="7361238" y="1920875"/>
          <p14:tracePt t="18115" x="7307263" y="2095500"/>
          <p14:tracePt t="18132" x="7216775" y="2263775"/>
          <p14:tracePt t="18149" x="7146925" y="2378075"/>
          <p14:tracePt t="18165" x="7078663" y="2514600"/>
          <p14:tracePt t="18182" x="7010400" y="2667000"/>
          <p14:tracePt t="18199" x="6911975" y="2849563"/>
          <p14:tracePt t="18215" x="6759575" y="3078163"/>
          <p14:tracePt t="18232" x="6629400" y="3246438"/>
          <p14:tracePt t="18249" x="6507163" y="3413125"/>
          <p14:tracePt t="18265" x="6416675" y="3559175"/>
          <p14:tracePt t="18282" x="6340475" y="3687763"/>
          <p14:tracePt t="18299" x="6270625" y="3779838"/>
          <p14:tracePt t="18315" x="6218238" y="3856038"/>
          <p14:tracePt t="18332" x="6156325" y="3924300"/>
          <p14:tracePt t="18349" x="6103938" y="3992563"/>
          <p14:tracePt t="18366" x="6019800" y="4060825"/>
          <p14:tracePt t="18382" x="5943600" y="4114800"/>
          <p14:tracePt t="18399" x="5889625" y="4137025"/>
          <p14:tracePt t="18416" x="5829300" y="4152900"/>
          <p14:tracePt t="18433" x="5768975" y="4168775"/>
          <p14:tracePt t="18449" x="5730875" y="4175125"/>
          <p14:tracePt t="18466" x="5722938" y="4183063"/>
          <p14:tracePt t="18482" x="5699125" y="4183063"/>
          <p14:tracePt t="18499" x="5661025" y="4183063"/>
          <p14:tracePt t="18516" x="5630863" y="4183063"/>
          <p14:tracePt t="18533" x="5584825" y="4183063"/>
          <p14:tracePt t="18549" x="5546725" y="4191000"/>
          <p14:tracePt t="18566" x="5516563" y="4198938"/>
          <p14:tracePt t="18583" x="5470525" y="4206875"/>
          <p14:tracePt t="18600" x="5372100" y="4213225"/>
          <p14:tracePt t="18616" x="5334000" y="4213225"/>
          <p14:tracePt t="18633" x="5311775" y="4213225"/>
          <p14:tracePt t="18649" x="5295900" y="4213225"/>
          <p14:tracePt t="18952" x="5295900" y="4206875"/>
          <p14:tracePt t="18960" x="5287963" y="4206875"/>
          <p14:tracePt t="18992" x="5280025" y="4206875"/>
          <p14:tracePt t="19008" x="5273675" y="4206875"/>
          <p14:tracePt t="19024" x="5265738" y="4206875"/>
          <p14:tracePt t="19032" x="5249863" y="4206875"/>
          <p14:tracePt t="19050" x="5219700" y="4206875"/>
          <p14:tracePt t="19067" x="5197475" y="4206875"/>
          <p14:tracePt t="19084" x="5165725" y="4198938"/>
          <p14:tracePt t="19100" x="5135563" y="4198938"/>
          <p14:tracePt t="19117" x="5105400" y="4198938"/>
          <p14:tracePt t="19134" x="5059363" y="4198938"/>
          <p14:tracePt t="19150" x="5037138" y="4198938"/>
          <p14:tracePt t="19167" x="5021263" y="4198938"/>
          <p14:tracePt t="19184" x="5021263" y="4191000"/>
          <p14:tracePt t="19416" x="5006975" y="4191000"/>
          <p14:tracePt t="19424" x="4999038" y="4191000"/>
          <p14:tracePt t="19434" x="4991100" y="4191000"/>
          <p14:tracePt t="19451" x="4937125" y="4191000"/>
          <p14:tracePt t="19468" x="4892675" y="4191000"/>
          <p14:tracePt t="19484" x="4838700" y="4191000"/>
          <p14:tracePt t="19501" x="4784725" y="4191000"/>
          <p14:tracePt t="19518" x="4724400" y="4191000"/>
          <p14:tracePt t="19534" x="4656138" y="4191000"/>
          <p14:tracePt t="19551" x="4602163" y="4191000"/>
          <p14:tracePt t="19553" x="4594225" y="4191000"/>
          <p14:tracePt t="19800" x="4594225" y="4183063"/>
          <p14:tracePt t="19808" x="4587875" y="4183063"/>
          <p14:tracePt t="19872" x="4579938" y="4183063"/>
          <p14:tracePt t="19880" x="4579938" y="4175125"/>
          <p14:tracePt t="19904" x="4579938" y="4168775"/>
          <p14:tracePt t="19960" x="4579938" y="4160838"/>
          <p14:tracePt t="19992" x="4579938" y="4152900"/>
          <p14:tracePt t="20000" x="4579938" y="4144963"/>
          <p14:tracePt t="20008" x="4587875" y="4137025"/>
          <p14:tracePt t="20019" x="4602163" y="4137025"/>
          <p14:tracePt t="20035" x="4664075" y="4130675"/>
          <p14:tracePt t="20052" x="4800600" y="4114800"/>
          <p14:tracePt t="20069" x="4968875" y="4114800"/>
          <p14:tracePt t="20085" x="5159375" y="4114800"/>
          <p14:tracePt t="20102" x="5380038" y="4114800"/>
          <p14:tracePt t="20119" x="5654675" y="4106863"/>
          <p14:tracePt t="20136" x="5935663" y="4084638"/>
          <p14:tracePt t="20152" x="6430963" y="4060825"/>
          <p14:tracePt t="20169" x="6735763" y="4038600"/>
          <p14:tracePt t="20186" x="7032625" y="3992563"/>
          <p14:tracePt t="20202" x="7285038" y="3946525"/>
          <p14:tracePt t="20219" x="7543800" y="3916363"/>
          <p14:tracePt t="20236" x="7742238" y="3878263"/>
          <p14:tracePt t="20252" x="7940675" y="3840163"/>
          <p14:tracePt t="20269" x="8077200" y="3794125"/>
          <p14:tracePt t="20286" x="8183563" y="3756025"/>
          <p14:tracePt t="20303" x="8237538" y="3725863"/>
          <p14:tracePt t="20319" x="8275638" y="3717925"/>
          <p14:tracePt t="20336" x="8297863" y="3711575"/>
          <p14:tracePt t="20464" x="8297863" y="3703638"/>
          <p14:tracePt t="20480" x="8297863" y="3695700"/>
          <p14:tracePt t="20496" x="8297863" y="3687763"/>
          <p14:tracePt t="20536" x="8297863" y="3679825"/>
          <p14:tracePt t="20840" x="8297863" y="3673475"/>
          <p14:tracePt t="20848" x="8297863" y="3665538"/>
          <p14:tracePt t="20856" x="8305800" y="3665538"/>
          <p14:tracePt t="21128" x="8289925" y="3665538"/>
          <p14:tracePt t="21136" x="8267700" y="3665538"/>
          <p14:tracePt t="21144" x="8251825" y="3657600"/>
          <p14:tracePt t="21154" x="8237538" y="3657600"/>
          <p14:tracePt t="21171" x="8183563" y="3627438"/>
          <p14:tracePt t="21187" x="8093075" y="3573463"/>
          <p14:tracePt t="21204" x="8001000" y="3527425"/>
          <p14:tracePt t="21221" x="7870825" y="3467100"/>
          <p14:tracePt t="21238" x="7734300" y="3375025"/>
          <p14:tracePt t="21254" x="7566025" y="3314700"/>
          <p14:tracePt t="21271" x="7421563" y="3284538"/>
          <p14:tracePt t="21288" x="7048500" y="3184525"/>
          <p14:tracePt t="21304" x="6789738" y="3116263"/>
          <p14:tracePt t="21321" x="6530975" y="3040063"/>
          <p14:tracePt t="21338" x="6316663" y="2963863"/>
          <p14:tracePt t="21354" x="6164263" y="2879725"/>
          <p14:tracePt t="21371" x="6011863" y="2811463"/>
          <p14:tracePt t="21388" x="5883275" y="2751138"/>
          <p14:tracePt t="21405" x="5745163" y="2705100"/>
          <p14:tracePt t="21421" x="5578475" y="2651125"/>
          <p14:tracePt t="21438" x="5456238" y="2606675"/>
          <p14:tracePt t="21455" x="5341938" y="2544763"/>
          <p14:tracePt t="21472" x="5235575" y="2506663"/>
          <p14:tracePt t="21488" x="5181600" y="2484438"/>
          <p14:tracePt t="21505" x="5135563" y="2460625"/>
          <p14:tracePt t="21521" x="5113338" y="2438400"/>
          <p14:tracePt t="21538" x="5075238" y="2430463"/>
          <p14:tracePt t="21555" x="5059363" y="2422525"/>
          <p14:tracePt t="21571" x="5021263" y="2422525"/>
          <p14:tracePt t="21588" x="5013325" y="2422525"/>
          <p14:tracePt t="21605" x="5006975" y="2422525"/>
          <p14:tracePt t="21656" x="4999038" y="2422525"/>
          <p14:tracePt t="21664" x="4968875" y="2422525"/>
          <p14:tracePt t="21672" x="4937125" y="2422525"/>
          <p14:tracePt t="21688" x="4830763" y="2438400"/>
          <p14:tracePt t="21705" x="4716463" y="2438400"/>
          <p14:tracePt t="21722" x="4541838" y="2438400"/>
          <p14:tracePt t="21738" x="4397375" y="2416175"/>
          <p14:tracePt t="21755" x="4244975" y="2370138"/>
          <p14:tracePt t="21772" x="4137025" y="2332038"/>
          <p14:tracePt t="21789" x="4008438" y="2286000"/>
          <p14:tracePt t="21805" x="3894138" y="2239963"/>
          <p14:tracePt t="21822" x="3771900" y="2179638"/>
          <p14:tracePt t="21839" x="3687763" y="2103438"/>
          <p14:tracePt t="21856" x="3543300" y="1981200"/>
          <p14:tracePt t="21872" x="3482975" y="1912938"/>
          <p14:tracePt t="21889" x="3406775" y="1858963"/>
          <p14:tracePt t="21905" x="3298825" y="1798638"/>
          <p14:tracePt t="21922" x="3192463" y="1744663"/>
          <p14:tracePt t="21939" x="3108325" y="1706563"/>
          <p14:tracePt t="21956" x="3025775" y="1668463"/>
          <p14:tracePt t="21972" x="2941638" y="1622425"/>
          <p14:tracePt t="21989" x="2865438" y="1570038"/>
          <p14:tracePt t="22006" x="2819400" y="1531938"/>
          <p14:tracePt t="22022" x="2811463" y="1524000"/>
          <p14:tracePt t="22039" x="2797175" y="1508125"/>
          <p14:tracePt t="22056" x="2759075" y="1477963"/>
          <p14:tracePt t="22072" x="2735263" y="1463675"/>
          <p14:tracePt t="22089" x="2697163" y="1439863"/>
          <p14:tracePt t="22106" x="2674938" y="1425575"/>
          <p14:tracePt t="22123" x="2644775" y="1409700"/>
          <p14:tracePt t="22139" x="2636838" y="1387475"/>
          <p14:tracePt t="22232" x="2644775" y="1387475"/>
          <p14:tracePt t="22392" x="2651125" y="1387475"/>
          <p14:tracePt t="22408" x="2651125" y="1393825"/>
          <p14:tracePt t="22424" x="2651125" y="1401763"/>
          <p14:tracePt t="22440" x="2651125" y="1417638"/>
          <p14:tracePt t="22456" x="2651125" y="1425575"/>
          <p14:tracePt t="22473" x="2651125" y="1431925"/>
          <p14:tracePt t="22490" x="2651125" y="1439863"/>
          <p14:tracePt t="22688" x="2651125" y="1455738"/>
          <p14:tracePt t="22696" x="2651125" y="1477963"/>
          <p14:tracePt t="22707" x="2651125" y="1493838"/>
          <p14:tracePt t="22724" x="2659063" y="1546225"/>
          <p14:tracePt t="22740" x="2667000" y="1584325"/>
          <p14:tracePt t="22757" x="2667000" y="1616075"/>
          <p14:tracePt t="22774" x="2667000" y="1646238"/>
          <p14:tracePt t="22790" x="2667000" y="1660525"/>
          <p14:tracePt t="22807" x="2674938" y="1676400"/>
          <p14:tracePt t="22824" x="2674938" y="1684338"/>
          <p14:tracePt t="22896" x="2682875" y="1684338"/>
          <p14:tracePt t="23096" x="2682875" y="1676400"/>
          <p14:tracePt t="23104" x="2682875" y="1668463"/>
          <p14:tracePt t="23112" x="2689225" y="1668463"/>
          <p14:tracePt t="23128" x="2697163" y="1668463"/>
          <p14:tracePt t="23141" x="2697163" y="1660525"/>
          <p14:tracePt t="23312" x="2697163" y="1654175"/>
          <p14:tracePt t="23320" x="2697163" y="1646238"/>
          <p14:tracePt t="23336" x="2697163" y="1638300"/>
          <p14:tracePt t="23344" x="2705100" y="1630363"/>
          <p14:tracePt t="23368" x="2705100" y="1622425"/>
          <p14:tracePt t="23376" x="2705100" y="1616075"/>
          <p14:tracePt t="23392" x="2705100" y="1608138"/>
          <p14:tracePt t="23408" x="2705100" y="1600200"/>
          <p14:tracePt t="23432" x="2705100" y="1592263"/>
          <p14:tracePt t="23448" x="2705100" y="1584325"/>
          <p14:tracePt t="23472" x="2705100" y="1577975"/>
          <p14:tracePt t="23480" x="2705100" y="1570038"/>
          <p14:tracePt t="23512" x="2705100" y="1562100"/>
          <p14:tracePt t="23920" x="2713038" y="1562100"/>
          <p14:tracePt t="23936" x="2720975" y="1562100"/>
          <p14:tracePt t="23952" x="2727325" y="1562100"/>
          <p14:tracePt t="23968" x="2735263" y="1562100"/>
          <p14:tracePt t="23976" x="2743200" y="1562100"/>
          <p14:tracePt t="23993" x="2751138" y="1562100"/>
          <p14:tracePt t="24009" x="2765425" y="1562100"/>
          <p14:tracePt t="24026" x="2797175" y="1562100"/>
          <p14:tracePt t="24043" x="2827338" y="1562100"/>
          <p14:tracePt t="24059" x="2857500" y="1562100"/>
          <p14:tracePt t="24076" x="2873375" y="1562100"/>
          <p14:tracePt t="24093" x="2879725" y="1562100"/>
          <p14:tracePt t="24120" x="2887663" y="1562100"/>
          <p14:tracePt t="24128" x="2887663" y="1554163"/>
          <p14:tracePt t="24143" x="2903538" y="1554163"/>
          <p14:tracePt t="24160" x="2911475" y="1554163"/>
          <p14:tracePt t="24192" x="2917825" y="1554163"/>
          <p14:tracePt t="24232" x="2925763" y="1554163"/>
          <p14:tracePt t="24248" x="2933700" y="1554163"/>
          <p14:tracePt t="24256" x="2949575" y="1554163"/>
          <p14:tracePt t="24280" x="2955925" y="1554163"/>
          <p14:tracePt t="24304" x="2963863" y="1554163"/>
          <p14:tracePt t="24312" x="2971800" y="1554163"/>
          <p14:tracePt t="24327" x="2971800" y="1546225"/>
          <p14:tracePt t="24344" x="2987675" y="1546225"/>
          <p14:tracePt t="24360" x="3001963" y="1546225"/>
          <p14:tracePt t="24696" x="3009900" y="1546225"/>
          <p14:tracePt t="24712" x="3025775" y="1546225"/>
          <p14:tracePt t="24720" x="3048000" y="1546225"/>
          <p14:tracePt t="24744" x="3116263" y="1546225"/>
          <p14:tracePt t="24761" x="3178175" y="1546225"/>
          <p14:tracePt t="24777" x="3222625" y="1546225"/>
          <p14:tracePt t="24794" x="3268663" y="1546225"/>
          <p14:tracePt t="24811" x="3284538" y="1539875"/>
          <p14:tracePt t="24828" x="3292475" y="1539875"/>
          <p14:tracePt t="25200" x="3298825" y="1539875"/>
          <p14:tracePt t="25208" x="3306763" y="1539875"/>
          <p14:tracePt t="25216" x="3314700" y="1539875"/>
          <p14:tracePt t="25228" x="3330575" y="1539875"/>
          <p14:tracePt t="25245" x="3375025" y="1539875"/>
          <p14:tracePt t="25262" x="3421063" y="1539875"/>
          <p14:tracePt t="25278" x="3475038" y="1539875"/>
          <p14:tracePt t="25295" x="3505200" y="1531938"/>
          <p14:tracePt t="25312" x="3521075" y="1531938"/>
          <p14:tracePt t="25400" x="3527425" y="1531938"/>
          <p14:tracePt t="25408" x="3535363" y="1531938"/>
          <p14:tracePt t="25416" x="3543300" y="1531938"/>
          <p14:tracePt t="26408" x="3551238" y="1531938"/>
          <p14:tracePt t="26416" x="3559175" y="1531938"/>
          <p14:tracePt t="26424" x="3565525" y="1531938"/>
          <p14:tracePt t="26447" x="3565525" y="1539875"/>
          <p14:tracePt t="26480" x="3573463" y="1539875"/>
          <p14:tracePt t="26496" x="3581400" y="1539875"/>
          <p14:tracePt t="26528" x="3589338" y="1539875"/>
          <p14:tracePt t="26561" x="3603625" y="1531938"/>
          <p14:tracePt t="26568" x="3611563" y="1531938"/>
          <p14:tracePt t="26696" x="3619500" y="1531938"/>
          <p14:tracePt t="27376" x="3619500" y="1539875"/>
          <p14:tracePt t="27384" x="3619500" y="1554163"/>
          <p14:tracePt t="27392" x="3603625" y="1562100"/>
          <p14:tracePt t="27416" x="3573463" y="1592263"/>
          <p14:tracePt t="27432" x="3565525" y="1600200"/>
          <p14:tracePt t="27520" x="3559175" y="1600200"/>
          <p14:tracePt t="27528" x="3551238" y="1600200"/>
          <p14:tracePt t="27536" x="3543300" y="1600200"/>
          <p14:tracePt t="27549" x="3535363" y="1600200"/>
          <p14:tracePt t="27566" x="3513138" y="1600200"/>
          <p14:tracePt t="27583" x="3489325" y="1608138"/>
          <p14:tracePt t="27600" x="3482975" y="1608138"/>
          <p14:tracePt t="27616" x="3475038" y="1608138"/>
          <p14:tracePt t="27680" x="3467100" y="1608138"/>
          <p14:tracePt t="27696" x="3451225" y="1608138"/>
          <p14:tracePt t="27704" x="3436938" y="1600200"/>
          <p14:tracePt t="27716" x="3429000" y="1584325"/>
          <p14:tracePt t="27733" x="3421063" y="1570038"/>
          <p14:tracePt t="27750" x="3413125" y="1562100"/>
          <p14:tracePt t="27766" x="3406775" y="1546225"/>
          <p14:tracePt t="27783" x="3406775" y="1531938"/>
          <p14:tracePt t="27800" x="3398838" y="1531938"/>
          <p14:tracePt t="27840" x="3390900" y="1531938"/>
          <p14:tracePt t="27856" x="3382963" y="1531938"/>
          <p14:tracePt t="27864" x="3368675" y="1531938"/>
          <p14:tracePt t="27883" x="3314700" y="1531938"/>
          <p14:tracePt t="27900" x="3230563" y="1531938"/>
          <p14:tracePt t="27917" x="3124200" y="1531938"/>
          <p14:tracePt t="27933" x="3017838" y="1516063"/>
          <p14:tracePt t="27950" x="2941638" y="1516063"/>
          <p14:tracePt t="27967" x="2879725" y="1516063"/>
          <p14:tracePt t="27984" x="2811463" y="1508125"/>
          <p14:tracePt t="28000" x="2797175" y="1508125"/>
          <p14:tracePt t="28064" x="2803525" y="1508125"/>
          <p14:tracePt t="28072" x="2803525" y="1501775"/>
          <p14:tracePt t="28083" x="2819400" y="1493838"/>
          <p14:tracePt t="28100" x="2865438" y="1477963"/>
          <p14:tracePt t="28117" x="2933700" y="1463675"/>
          <p14:tracePt t="28134" x="3025775" y="1455738"/>
          <p14:tracePt t="28150" x="3124200" y="1455738"/>
          <p14:tracePt t="28167" x="3230563" y="1455738"/>
          <p14:tracePt t="28184" x="3336925" y="1463675"/>
          <p14:tracePt t="28200" x="3413125" y="1477963"/>
          <p14:tracePt t="28217" x="3436938" y="1485900"/>
          <p14:tracePt t="28234" x="3451225" y="1493838"/>
          <p14:tracePt t="28251" x="3451225" y="1501775"/>
          <p14:tracePt t="28267" x="3451225" y="1516063"/>
          <p14:tracePt t="28284" x="3451225" y="1524000"/>
          <p14:tracePt t="28301" x="3451225" y="1539875"/>
          <p14:tracePt t="28317" x="3451225" y="1562100"/>
          <p14:tracePt t="28334" x="3436938" y="1562100"/>
          <p14:tracePt t="28351" x="3436938" y="1570038"/>
          <p14:tracePt t="28456" x="3436938" y="1577975"/>
          <p14:tracePt t="28472" x="3436938" y="1584325"/>
          <p14:tracePt t="28480" x="3444875" y="1584325"/>
          <p14:tracePt t="28544" x="3451225" y="1584325"/>
          <p14:tracePt t="28624" x="3459163" y="1584325"/>
          <p14:tracePt t="28640" x="3467100" y="1584325"/>
          <p14:tracePt t="28664" x="3475038" y="1584325"/>
          <p14:tracePt t="28696" x="3482975" y="1584325"/>
          <p14:tracePt t="28704" x="3489325" y="1584325"/>
          <p14:tracePt t="28720" x="3497263" y="1584325"/>
          <p14:tracePt t="28735" x="3505200" y="1584325"/>
          <p14:tracePt t="28752" x="3527425" y="1592263"/>
          <p14:tracePt t="28768" x="3535363" y="1592263"/>
          <p14:tracePt t="28785" x="3543300" y="1592263"/>
          <p14:tracePt t="28802" x="3551238" y="1592263"/>
          <p14:tracePt t="28818" x="3559175" y="1592263"/>
          <p14:tracePt t="28896" x="3565525" y="1600200"/>
          <p14:tracePt t="28904" x="3573463" y="1600200"/>
          <p14:tracePt t="28912" x="3573463" y="1608138"/>
          <p14:tracePt t="28935" x="3581400" y="1622425"/>
          <p14:tracePt t="28952" x="3581400" y="1630363"/>
          <p14:tracePt t="28968" x="3581400" y="1638300"/>
          <p14:tracePt t="29488" x="3581400" y="1630363"/>
          <p14:tracePt t="29496" x="3581400" y="1622425"/>
          <p14:tracePt t="29512" x="3589338" y="1616075"/>
          <p14:tracePt t="29520" x="3589338" y="1608138"/>
          <p14:tracePt t="29536" x="3589338" y="1592263"/>
          <p14:tracePt t="29570" x="3603625" y="1577975"/>
          <p14:tracePt t="29586" x="3603625" y="1570038"/>
          <p14:tracePt t="29620" x="3603625" y="1562100"/>
          <p14:tracePt t="29636" x="3603625" y="1554163"/>
          <p14:tracePt t="29792" x="3611563" y="1554163"/>
          <p14:tracePt t="29800" x="3619500" y="1554163"/>
          <p14:tracePt t="29808" x="3627438" y="1554163"/>
          <p14:tracePt t="29824" x="3627438" y="1546225"/>
          <p14:tracePt t="29837" x="3635375" y="1546225"/>
          <p14:tracePt t="29853" x="3641725" y="1546225"/>
          <p14:tracePt t="31800" x="3649663" y="1546225"/>
          <p14:tracePt t="31808" x="3657600" y="1539875"/>
          <p14:tracePt t="32144" x="3665538" y="1539875"/>
          <p14:tracePt t="32168" x="3673475" y="1539875"/>
          <p14:tracePt t="32176" x="3679825" y="1539875"/>
          <p14:tracePt t="32191" x="3687763" y="1539875"/>
          <p14:tracePt t="32208" x="3695700" y="1539875"/>
          <p14:tracePt t="32224" x="3703638" y="1539875"/>
          <p14:tracePt t="32241" x="3703638" y="1546225"/>
          <p14:tracePt t="32258" x="3703638" y="1554163"/>
          <p14:tracePt t="32288" x="3717925" y="1562100"/>
          <p14:tracePt t="32308" x="3741738" y="1577975"/>
          <p14:tracePt t="32325" x="3763963" y="1592263"/>
          <p14:tracePt t="32341" x="3779838" y="1600200"/>
          <p14:tracePt t="32358" x="3802063" y="1622425"/>
          <p14:tracePt t="32375" x="3810000" y="1630363"/>
          <p14:tracePt t="32391" x="3825875" y="1638300"/>
          <p14:tracePt t="32408" x="3863975" y="1654175"/>
          <p14:tracePt t="32425" x="3894138" y="1660525"/>
          <p14:tracePt t="32442" x="3932238" y="1668463"/>
          <p14:tracePt t="32458" x="3954463" y="1676400"/>
          <p14:tracePt t="32475" x="3978275" y="1676400"/>
          <p14:tracePt t="32492" x="4008438" y="1676400"/>
          <p14:tracePt t="32508" x="4038600" y="1698625"/>
          <p14:tracePt t="32525" x="4060825" y="1706563"/>
          <p14:tracePt t="32542" x="4092575" y="1714500"/>
          <p14:tracePt t="32558" x="4114800" y="1722438"/>
          <p14:tracePt t="32575" x="4152900" y="1730375"/>
          <p14:tracePt t="32592" x="4191000" y="1730375"/>
          <p14:tracePt t="32609" x="4237038" y="1730375"/>
          <p14:tracePt t="32625" x="4267200" y="1730375"/>
          <p14:tracePt t="32642" x="4297363" y="1730375"/>
          <p14:tracePt t="32659" x="4313238" y="1714500"/>
          <p14:tracePt t="32675" x="4335463" y="1698625"/>
          <p14:tracePt t="32692" x="4351338" y="1684338"/>
          <p14:tracePt t="32709" x="4359275" y="1660525"/>
          <p14:tracePt t="32725" x="4373563" y="1646238"/>
          <p14:tracePt t="32759" x="4381500" y="1638300"/>
          <p14:tracePt t="32840" x="4381500" y="1630363"/>
          <p14:tracePt t="32848" x="4381500" y="1616075"/>
          <p14:tracePt t="32872" x="4381500" y="1608138"/>
          <p14:tracePt t="32880" x="4381500" y="1600200"/>
          <p14:tracePt t="32892" x="4381500" y="1592263"/>
          <p14:tracePt t="32909" x="4381500" y="1584325"/>
          <p14:tracePt t="32926" x="4381500" y="1562100"/>
          <p14:tracePt t="32942" x="4381500" y="1546225"/>
          <p14:tracePt t="32960" x="4381500" y="1539875"/>
          <p14:tracePt t="33352" x="4381500" y="1546225"/>
          <p14:tracePt t="33368" x="4381500" y="1562100"/>
          <p14:tracePt t="33384" x="4381500" y="1570038"/>
          <p14:tracePt t="33393" x="4389438" y="1584325"/>
          <p14:tracePt t="33410" x="4397375" y="1608138"/>
          <p14:tracePt t="33427" x="4403725" y="1638300"/>
          <p14:tracePt t="33443" x="4411663" y="1654175"/>
          <p14:tracePt t="33460" x="4419600" y="1676400"/>
          <p14:tracePt t="33477" x="4427538" y="1684338"/>
          <p14:tracePt t="33494" x="4427538" y="1692275"/>
          <p14:tracePt t="33536" x="4427538" y="1698625"/>
          <p14:tracePt t="33960" x="4427538" y="1692275"/>
          <p14:tracePt t="33976" x="4427538" y="1684338"/>
          <p14:tracePt t="33984" x="4427538" y="1676400"/>
          <p14:tracePt t="34000" x="4427538" y="1660525"/>
          <p14:tracePt t="34011" x="4419600" y="1646238"/>
          <p14:tracePt t="34032" x="4419600" y="1638300"/>
          <p14:tracePt t="34045" x="4411663" y="1630363"/>
          <p14:tracePt t="34061" x="4411663" y="1622425"/>
          <p14:tracePt t="34078" x="4411663" y="1616075"/>
          <p14:tracePt t="34095" x="4411663" y="1608138"/>
          <p14:tracePt t="34111" x="4411663" y="1600200"/>
          <p14:tracePt t="34128" x="4403725" y="1584325"/>
          <p14:tracePt t="34145" x="4403725" y="1577975"/>
          <p14:tracePt t="34161" x="4403725" y="1562100"/>
          <p14:tracePt t="34195" x="4403725" y="1539875"/>
          <p14:tracePt t="34212" x="4403725" y="1531938"/>
          <p14:tracePt t="34228" x="4403725" y="1524000"/>
          <p14:tracePt t="34245" x="4403725" y="1516063"/>
          <p14:tracePt t="34344" x="4397375" y="1516063"/>
          <p14:tracePt t="34352" x="4397375" y="1508125"/>
          <p14:tracePt t="34744" x="4403725" y="1501775"/>
          <p14:tracePt t="34760" x="4411663" y="1501775"/>
          <p14:tracePt t="34792" x="4427538" y="1501775"/>
          <p14:tracePt t="34800" x="4435475" y="1493838"/>
          <p14:tracePt t="34808" x="4441825" y="1493838"/>
          <p14:tracePt t="34816" x="4465638" y="1493838"/>
          <p14:tracePt t="34829" x="4495800" y="1493838"/>
          <p14:tracePt t="34846" x="4533900" y="1493838"/>
          <p14:tracePt t="34863" x="4579938" y="1493838"/>
          <p14:tracePt t="34879" x="4602163" y="1493838"/>
          <p14:tracePt t="34896" x="4610100" y="1493838"/>
          <p14:tracePt t="35080" x="4618038" y="1493838"/>
          <p14:tracePt t="35712" x="4625975" y="1493838"/>
          <p14:tracePt t="35720" x="4632325" y="1493838"/>
          <p14:tracePt t="35731" x="4678363" y="1493838"/>
          <p14:tracePt t="35748" x="4754563" y="1493838"/>
          <p14:tracePt t="35764" x="4846638" y="1493838"/>
          <p14:tracePt t="35781" x="4953000" y="1493838"/>
          <p14:tracePt t="35798" x="5045075" y="1493838"/>
          <p14:tracePt t="35814" x="5113338" y="1477963"/>
          <p14:tracePt t="35816" x="5151438" y="1477963"/>
          <p14:tracePt t="35831" x="5181600" y="1477963"/>
          <p14:tracePt t="35848" x="5197475" y="1477963"/>
          <p14:tracePt t="35912" x="5203825" y="1477963"/>
          <p14:tracePt t="35944" x="5211763" y="1477963"/>
          <p14:tracePt t="36352" x="5219700" y="1477963"/>
          <p14:tracePt t="36360" x="5227638" y="1477963"/>
          <p14:tracePt t="36368" x="5235575" y="1477963"/>
          <p14:tracePt t="36382" x="5249863" y="1477963"/>
          <p14:tracePt t="36399" x="5295900" y="1477963"/>
          <p14:tracePt t="36416" x="5380038" y="1470025"/>
          <p14:tracePt t="36432" x="5426075" y="1470025"/>
          <p14:tracePt t="36449" x="5470525" y="1463675"/>
          <p14:tracePt t="36466" x="5478463" y="1463675"/>
          <p14:tracePt t="36482" x="5486400" y="1463675"/>
          <p14:tracePt t="38784" x="5494338" y="1463675"/>
          <p14:tracePt t="38792" x="5494338" y="1470025"/>
          <p14:tracePt t="38800" x="5494338" y="1485900"/>
          <p14:tracePt t="38820" x="5502275" y="1531938"/>
          <p14:tracePt t="38837" x="5502275" y="1600200"/>
          <p14:tracePt t="38853" x="5516563" y="1722438"/>
          <p14:tracePt t="38870" x="5532438" y="1828800"/>
          <p14:tracePt t="38887" x="5546725" y="1981200"/>
          <p14:tracePt t="38903" x="5554663" y="2201863"/>
          <p14:tracePt t="38920" x="5562600" y="2362200"/>
          <p14:tracePt t="38937" x="5562600" y="2498725"/>
          <p14:tracePt t="38954" x="5578475" y="2651125"/>
          <p14:tracePt t="38970" x="5578475" y="2751138"/>
          <p14:tracePt t="38987" x="5578475" y="2887663"/>
          <p14:tracePt t="39004" x="5584825" y="3001963"/>
          <p14:tracePt t="39020" x="5584825" y="3108325"/>
          <p14:tracePt t="39037" x="5584825" y="3192463"/>
          <p14:tracePt t="39054" x="5584825" y="3260725"/>
          <p14:tracePt t="39070" x="5584825" y="3314700"/>
          <p14:tracePt t="39087" x="5584825" y="3344863"/>
          <p14:tracePt t="39104" x="5584825" y="3352800"/>
          <p14:tracePt t="39121" x="5584825" y="3360738"/>
          <p14:tracePt t="39137" x="5578475" y="3375025"/>
          <p14:tracePt t="39154" x="5570538" y="3390900"/>
          <p14:tracePt t="39171" x="5554663" y="3421063"/>
          <p14:tracePt t="39187" x="5540375" y="3444875"/>
          <p14:tracePt t="39204" x="5516563" y="3467100"/>
          <p14:tracePt t="39221" x="5508625" y="3489325"/>
          <p14:tracePt t="39237" x="5494338" y="3513138"/>
          <p14:tracePt t="39254" x="5486400" y="3551238"/>
          <p14:tracePt t="39271" x="5470525" y="3581400"/>
          <p14:tracePt t="39288" x="5464175" y="3619500"/>
          <p14:tracePt t="39304" x="5448300" y="3641725"/>
          <p14:tracePt t="39321" x="5432425" y="3665538"/>
          <p14:tracePt t="39338" x="5426075" y="3695700"/>
          <p14:tracePt t="39354" x="5426075" y="3717925"/>
          <p14:tracePt t="39371" x="5410200" y="3733800"/>
          <p14:tracePt t="39388" x="5372100" y="3763963"/>
          <p14:tracePt t="39404" x="5334000" y="3802063"/>
          <p14:tracePt t="39421" x="5280025" y="3840163"/>
          <p14:tracePt t="39438" x="5227638" y="3870325"/>
          <p14:tracePt t="39455" x="5159375" y="3924300"/>
          <p14:tracePt t="39472" x="5075238" y="3992563"/>
          <p14:tracePt t="39488" x="4991100" y="4068763"/>
          <p14:tracePt t="39505" x="4930775" y="4122738"/>
          <p14:tracePt t="39521" x="4838700" y="4152900"/>
          <p14:tracePt t="39538" x="4762500" y="4198938"/>
          <p14:tracePt t="39555" x="4686300" y="4221163"/>
          <p14:tracePt t="39571" x="4594225" y="4267200"/>
          <p14:tracePt t="39588" x="4503738" y="4275138"/>
          <p14:tracePt t="39605" x="4397375" y="4275138"/>
          <p14:tracePt t="39621" x="4305300" y="4275138"/>
          <p14:tracePt t="39638" x="4229100" y="4275138"/>
          <p14:tracePt t="39655" x="4168775" y="4251325"/>
          <p14:tracePt t="39672" x="4092575" y="4206875"/>
          <p14:tracePt t="39688" x="4054475" y="4160838"/>
          <p14:tracePt t="39705" x="4008438" y="4114800"/>
          <p14:tracePt t="39722" x="3984625" y="4060825"/>
          <p14:tracePt t="39738" x="3970338" y="4022725"/>
          <p14:tracePt t="39755" x="3962400" y="3992563"/>
          <p14:tracePt t="39772" x="3962400" y="3962400"/>
          <p14:tracePt t="39788" x="3962400" y="3916363"/>
          <p14:tracePt t="39805" x="3978275" y="3870325"/>
          <p14:tracePt t="39822" x="4000500" y="3832225"/>
          <p14:tracePt t="39839" x="4016375" y="3787775"/>
          <p14:tracePt t="39855" x="4030663" y="3756025"/>
          <p14:tracePt t="39857" x="4038600" y="3741738"/>
          <p14:tracePt t="39872" x="4054475" y="3711575"/>
          <p14:tracePt t="39889" x="4084638" y="3679825"/>
          <p14:tracePt t="39905" x="4122738" y="3641725"/>
          <p14:tracePt t="39922" x="4168775" y="3597275"/>
          <p14:tracePt t="39939" x="4237038" y="3551238"/>
          <p14:tracePt t="39955" x="4297363" y="3513138"/>
          <p14:tracePt t="39972" x="4457700" y="3475038"/>
          <p14:tracePt t="39989" x="4572000" y="3444875"/>
          <p14:tracePt t="40006" x="4656138" y="3421063"/>
          <p14:tracePt t="40022" x="4754563" y="3382963"/>
          <p14:tracePt t="40039" x="4868863" y="3344863"/>
          <p14:tracePt t="40056" x="4930775" y="3330575"/>
          <p14:tracePt t="40072" x="4968875" y="3322638"/>
          <p14:tracePt t="40089" x="4999038" y="3322638"/>
          <p14:tracePt t="40106" x="5006975" y="3322638"/>
          <p14:tracePt t="40122" x="5021263" y="3322638"/>
          <p14:tracePt t="40139" x="5059363" y="3322638"/>
          <p14:tracePt t="40156" x="5097463" y="3322638"/>
          <p14:tracePt t="40173" x="5151438" y="3330575"/>
          <p14:tracePt t="40189" x="5197475" y="3336925"/>
          <p14:tracePt t="40206" x="5241925" y="3344863"/>
          <p14:tracePt t="40223" x="5287963" y="3352800"/>
          <p14:tracePt t="40239" x="5311775" y="3368675"/>
          <p14:tracePt t="40256" x="5380038" y="3406775"/>
          <p14:tracePt t="40273" x="5394325" y="3429000"/>
          <p14:tracePt t="40289" x="5394325" y="3467100"/>
          <p14:tracePt t="40306" x="5394325" y="3505200"/>
          <p14:tracePt t="40323" x="5394325" y="3551238"/>
          <p14:tracePt t="40339" x="5394325" y="3581400"/>
          <p14:tracePt t="40356" x="5394325" y="3641725"/>
          <p14:tracePt t="40373" x="5394325" y="3679825"/>
          <p14:tracePt t="40390" x="5387975" y="3733800"/>
          <p14:tracePt t="40406" x="5349875" y="3794125"/>
          <p14:tracePt t="40423" x="5303838" y="3840163"/>
          <p14:tracePt t="40440" x="5203825" y="3908425"/>
          <p14:tracePt t="40456" x="5151438" y="3932238"/>
          <p14:tracePt t="40473" x="5105400" y="3940175"/>
          <p14:tracePt t="40490" x="5059363" y="3962400"/>
          <p14:tracePt t="40506" x="5013325" y="3970338"/>
          <p14:tracePt t="40523" x="4975225" y="3984625"/>
          <p14:tracePt t="40540" x="4930775" y="3992563"/>
          <p14:tracePt t="40557" x="4884738" y="4008438"/>
          <p14:tracePt t="40573" x="4838700" y="4008438"/>
          <p14:tracePt t="40590" x="4792663" y="4022725"/>
          <p14:tracePt t="40607" x="4762500" y="4022725"/>
          <p14:tracePt t="40624" x="4724400" y="4030663"/>
          <p14:tracePt t="40640" x="4678363" y="4022725"/>
          <p14:tracePt t="40657" x="4656138" y="4000500"/>
          <p14:tracePt t="40673" x="4632325" y="3992563"/>
          <p14:tracePt t="40690" x="4625975" y="3970338"/>
          <p14:tracePt t="40707" x="4625975" y="3954463"/>
          <p14:tracePt t="40724" x="4625975" y="3940175"/>
          <p14:tracePt t="40740" x="4625975" y="3932238"/>
          <p14:tracePt t="40757" x="4618038" y="3916363"/>
          <p14:tracePt t="40774" x="4610100" y="3908425"/>
          <p14:tracePt t="40790" x="4602163" y="3902075"/>
          <p14:tracePt t="41328" x="4602163" y="3908425"/>
          <p14:tracePt t="41408" x="4587875" y="3908425"/>
          <p14:tracePt t="41416" x="4579938" y="3908425"/>
          <p14:tracePt t="41425" x="4564063" y="3908425"/>
          <p14:tracePt t="41442" x="4511675" y="3908425"/>
          <p14:tracePt t="41458" x="4449763" y="3908425"/>
          <p14:tracePt t="41475" x="4397375" y="3908425"/>
          <p14:tracePt t="41492" x="4343400" y="3908425"/>
          <p14:tracePt t="41508" x="4289425" y="3902075"/>
          <p14:tracePt t="41525" x="4244975" y="3886200"/>
          <p14:tracePt t="41542" x="4206875" y="3878263"/>
          <p14:tracePt t="41558" x="4152900" y="3870325"/>
          <p14:tracePt t="41575" x="4122738" y="3832225"/>
          <p14:tracePt t="41592" x="4060825" y="3787775"/>
          <p14:tracePt t="41608" x="4022725" y="3749675"/>
          <p14:tracePt t="41625" x="3984625" y="3733800"/>
          <p14:tracePt t="41642" x="3940175" y="3687763"/>
          <p14:tracePt t="41659" x="3870325" y="3627438"/>
          <p14:tracePt t="41675" x="3802063" y="3573463"/>
          <p14:tracePt t="41692" x="3679825" y="3497263"/>
          <p14:tracePt t="41709" x="3611563" y="3429000"/>
          <p14:tracePt t="41725" x="3527425" y="3352800"/>
          <p14:tracePt t="41742" x="3436938" y="3284538"/>
          <p14:tracePt t="41759" x="3375025" y="3216275"/>
          <p14:tracePt t="41775" x="3322638" y="3140075"/>
          <p14:tracePt t="41792" x="3268663" y="3086100"/>
          <p14:tracePt t="41809" x="3230563" y="3055938"/>
          <p14:tracePt t="41826" x="3184525" y="3009900"/>
          <p14:tracePt t="41842" x="3162300" y="2971800"/>
          <p14:tracePt t="41859" x="3140075" y="2925763"/>
          <p14:tracePt t="41876" x="3116263" y="2903538"/>
          <p14:tracePt t="41892" x="3101975" y="2865438"/>
          <p14:tracePt t="41909" x="3070225" y="2827338"/>
          <p14:tracePt t="41926" x="3048000" y="2803525"/>
          <p14:tracePt t="41942" x="3009900" y="2773363"/>
          <p14:tracePt t="41959" x="2987675" y="2751138"/>
          <p14:tracePt t="41976" x="2955925" y="2713038"/>
          <p14:tracePt t="41992" x="2941638" y="2689225"/>
          <p14:tracePt t="42009" x="2941638" y="2682875"/>
          <p14:tracePt t="42026" x="2941638" y="2667000"/>
          <p14:tracePt t="42043" x="2933700" y="2644775"/>
          <p14:tracePt t="42059" x="2925763" y="2636838"/>
          <p14:tracePt t="42076" x="2917825" y="2620963"/>
          <p14:tracePt t="42093" x="2911475" y="2613025"/>
          <p14:tracePt t="42109" x="2903538" y="2606675"/>
          <p14:tracePt t="42126" x="2903538" y="2590800"/>
          <p14:tracePt t="42143" x="2903538" y="2582863"/>
          <p14:tracePt t="42160" x="2895600" y="2568575"/>
          <p14:tracePt t="42176" x="2895600" y="2560638"/>
          <p14:tracePt t="42193" x="2887663" y="2552700"/>
          <p14:tracePt t="42226" x="2887663" y="2544763"/>
          <p14:tracePt t="42243" x="2887663" y="2536825"/>
          <p14:tracePt t="42260" x="2879725" y="2536825"/>
          <p14:tracePt t="42276" x="2879725" y="2530475"/>
          <p14:tracePt t="42293" x="2873375" y="2522538"/>
          <p14:tracePt t="42310" x="2857500" y="2514600"/>
          <p14:tracePt t="42326" x="2849563" y="2506663"/>
          <p14:tracePt t="42343" x="2841625" y="2498725"/>
          <p14:tracePt t="44128" x="2849563" y="2498725"/>
          <p14:tracePt t="44160" x="2857500" y="2498725"/>
          <p14:tracePt t="44168" x="2857500" y="2506663"/>
          <p14:tracePt t="44192" x="2857500" y="2514600"/>
          <p14:tracePt t="44432" x="2857500" y="2522538"/>
          <p14:tracePt t="44456" x="2857500" y="2530475"/>
          <p14:tracePt t="44480" x="2865438" y="2530475"/>
          <p14:tracePt t="44512" x="2873375" y="2530475"/>
          <p14:tracePt t="44520" x="2873375" y="2536825"/>
          <p14:tracePt t="44536" x="2873375" y="2544763"/>
          <p14:tracePt t="44560" x="2873375" y="2552700"/>
          <p14:tracePt t="44584" x="2873375" y="2560638"/>
          <p14:tracePt t="44608" x="2873375" y="2568575"/>
          <p14:tracePt t="44616" x="2873375" y="2574925"/>
          <p14:tracePt t="44648" x="2873375" y="2582863"/>
          <p14:tracePt t="44664" x="2873375" y="2590800"/>
          <p14:tracePt t="44744" x="2879725" y="2590800"/>
          <p14:tracePt t="44816" x="2865438" y="2590800"/>
          <p14:tracePt t="44824" x="2865438" y="2582863"/>
          <p14:tracePt t="44832" x="2857500" y="2582863"/>
          <p14:tracePt t="44848" x="2827338" y="2568575"/>
          <p14:tracePt t="44864" x="2803525" y="2552700"/>
          <p14:tracePt t="44881" x="2773363" y="2530475"/>
          <p14:tracePt t="44898" x="2751138" y="2506663"/>
          <p14:tracePt t="44915" x="2735263" y="2492375"/>
          <p14:tracePt t="44931" x="2727325" y="2492375"/>
          <p14:tracePt t="45008" x="2727325" y="2484438"/>
          <p14:tracePt t="45016" x="2727325" y="2468563"/>
          <p14:tracePt t="45040" x="2727325" y="2460625"/>
          <p14:tracePt t="45048" x="2727325" y="2446338"/>
          <p14:tracePt t="45065" x="2727325" y="2438400"/>
          <p14:tracePt t="45082" x="2727325" y="2422525"/>
          <p14:tracePt t="45098" x="2727325" y="2408238"/>
          <p14:tracePt t="45115" x="2743200" y="2400300"/>
          <p14:tracePt t="45132" x="2743200" y="2392363"/>
          <p14:tracePt t="45148" x="2751138" y="2384425"/>
          <p14:tracePt t="45165" x="2759075" y="2378075"/>
          <p14:tracePt t="45198" x="2759075" y="2370138"/>
          <p14:tracePt t="45215" x="2759075" y="2354263"/>
          <p14:tracePt t="45249" x="2759075" y="2346325"/>
          <p14:tracePt t="45265" x="2765425" y="2339975"/>
          <p14:tracePt t="45304" x="2765425" y="2332038"/>
          <p14:tracePt t="45320" x="2765425" y="2324100"/>
          <p14:tracePt t="45336" x="2765425" y="2316163"/>
          <p14:tracePt t="45360" x="2765425" y="2308225"/>
          <p14:tracePt t="45368" x="2765425" y="2301875"/>
          <p14:tracePt t="45400" x="2765425" y="2293938"/>
          <p14:tracePt t="45408" x="2773363" y="2293938"/>
          <p14:tracePt t="45440" x="2781300" y="2293938"/>
          <p14:tracePt t="45449" x="2789238" y="2293938"/>
          <p14:tracePt t="45466" x="2789238" y="2286000"/>
          <p14:tracePt t="45482" x="2803525" y="2270125"/>
          <p14:tracePt t="45504" x="2811463" y="2270125"/>
          <p14:tracePt t="45616" x="2811463" y="2263775"/>
          <p14:tracePt t="46064" x="2819400" y="2263775"/>
          <p14:tracePt t="46080" x="2819400" y="2255838"/>
          <p14:tracePt t="46088" x="2827338" y="2255838"/>
          <p14:tracePt t="46100" x="2835275" y="2247900"/>
          <p14:tracePt t="46117" x="2841625" y="2247900"/>
          <p14:tracePt t="46133" x="2857500" y="2232025"/>
          <p14:tracePt t="46150" x="2879725" y="2225675"/>
          <p14:tracePt t="46167" x="2903538" y="2201863"/>
          <p14:tracePt t="46184" x="2955925" y="2179638"/>
          <p14:tracePt t="46200" x="3009900" y="2155825"/>
          <p14:tracePt t="46217" x="3048000" y="2117725"/>
          <p14:tracePt t="46234" x="3101975" y="2079625"/>
          <p14:tracePt t="46251" x="3140075" y="2057400"/>
          <p14:tracePt t="46267" x="3170238" y="2035175"/>
          <p14:tracePt t="46284" x="3200400" y="2019300"/>
          <p14:tracePt t="46300" x="3216275" y="1997075"/>
          <p14:tracePt t="46317" x="3238500" y="1989138"/>
          <p14:tracePt t="46334" x="3260725" y="1973263"/>
          <p14:tracePt t="46351" x="3276600" y="1965325"/>
          <p14:tracePt t="46367" x="3292475" y="1951038"/>
          <p14:tracePt t="46384" x="3306763" y="1951038"/>
          <p14:tracePt t="46401" x="3314700" y="1943100"/>
          <p14:tracePt t="46417" x="3336925" y="1935163"/>
          <p14:tracePt t="46434" x="3344863" y="1920875"/>
          <p14:tracePt t="46451" x="3368675" y="1905000"/>
          <p14:tracePt t="46467" x="3375025" y="1889125"/>
          <p14:tracePt t="46484" x="3390900" y="1882775"/>
          <p14:tracePt t="46501" x="3406775" y="1851025"/>
          <p14:tracePt t="46518" x="3406775" y="1844675"/>
          <p14:tracePt t="46534" x="3413125" y="1836738"/>
          <p14:tracePt t="46648" x="3413125" y="1828800"/>
          <p14:tracePt t="46680" x="3413125" y="1836738"/>
          <p14:tracePt t="46688" x="3421063" y="1836738"/>
          <p14:tracePt t="46696" x="3429000" y="1844675"/>
          <p14:tracePt t="46718" x="3444875" y="1874838"/>
          <p14:tracePt t="46735" x="3497263" y="1927225"/>
          <p14:tracePt t="46751" x="3535363" y="1973263"/>
          <p14:tracePt t="46768" x="3603625" y="2041525"/>
          <p14:tracePt t="46785" x="3641725" y="2079625"/>
          <p14:tracePt t="46801" x="3673475" y="2125663"/>
          <p14:tracePt t="46818" x="3703638" y="2155825"/>
          <p14:tracePt t="46835" x="3741738" y="2171700"/>
          <p14:tracePt t="46851" x="3741738" y="2187575"/>
          <p14:tracePt t="46868" x="3749675" y="2187575"/>
          <p14:tracePt t="46885" x="3749675" y="2193925"/>
          <p14:tracePt t="46902" x="3749675" y="2201863"/>
          <p14:tracePt t="46935" x="3749675" y="2217738"/>
          <p14:tracePt t="48048" x="3733800" y="2217738"/>
          <p14:tracePt t="48056" x="3717925" y="2217738"/>
          <p14:tracePt t="48064" x="3711575" y="2217738"/>
          <p14:tracePt t="48087" x="3687763" y="2217738"/>
          <p14:tracePt t="48104" x="3641725" y="2225675"/>
          <p14:tracePt t="48120" x="3611563" y="2225675"/>
          <p14:tracePt t="48137" x="3597275" y="2232025"/>
          <p14:tracePt t="48154" x="3573463" y="2232025"/>
          <p14:tracePt t="48171" x="3565525" y="2239963"/>
          <p14:tracePt t="48187" x="3559175" y="2239963"/>
          <p14:tracePt t="48221" x="3551238" y="2239963"/>
          <p14:tracePt t="48237" x="3527425" y="2239963"/>
          <p14:tracePt t="48254" x="3489325" y="2239963"/>
          <p14:tracePt t="48271" x="3459163" y="2239963"/>
          <p14:tracePt t="48287" x="3429000" y="2239963"/>
          <p14:tracePt t="48304" x="3421063" y="2239963"/>
          <p14:tracePt t="48338" x="3413125" y="2239963"/>
          <p14:tracePt t="48472" x="3398838" y="2239963"/>
          <p14:tracePt t="48480" x="3390900" y="2239963"/>
          <p14:tracePt t="48496" x="3375025" y="2247900"/>
          <p14:tracePt t="48504" x="3360738" y="2255838"/>
          <p14:tracePt t="48521" x="3344863" y="2263775"/>
          <p14:tracePt t="51744" x="3336925" y="2270125"/>
          <p14:tracePt t="51752" x="3336925" y="2278063"/>
          <p14:tracePt t="51761" x="3336925" y="2293938"/>
          <p14:tracePt t="51777" x="3284538" y="2301875"/>
          <p14:tracePt t="51794" x="3254375" y="2308225"/>
          <p14:tracePt t="51811" x="3200400" y="2339975"/>
          <p14:tracePt t="51827" x="3146425" y="2362200"/>
          <p14:tracePt t="51844" x="3086100" y="2378075"/>
          <p14:tracePt t="51861" x="3032125" y="2384425"/>
          <p14:tracePt t="51877" x="2994025" y="2384425"/>
          <p14:tracePt t="51894" x="2955925" y="2384425"/>
          <p14:tracePt t="51911" x="2925763" y="2354263"/>
          <p14:tracePt t="51927" x="2895600" y="2301875"/>
          <p14:tracePt t="51944" x="2873375" y="2263775"/>
          <p14:tracePt t="51961" x="2857500" y="2209800"/>
          <p14:tracePt t="51978" x="2811463" y="2125663"/>
          <p14:tracePt t="51994" x="2759075" y="2035175"/>
          <p14:tracePt t="52011" x="2713038" y="1951038"/>
          <p14:tracePt t="52028" x="2682875" y="1858963"/>
          <p14:tracePt t="52044" x="2674938" y="1790700"/>
          <p14:tracePt t="52061" x="2667000" y="1722438"/>
          <p14:tracePt t="52078" x="2674938" y="1660525"/>
          <p14:tracePt t="52095" x="2697163" y="1616075"/>
          <p14:tracePt t="52111" x="2743200" y="1570038"/>
          <p14:tracePt t="52128" x="2819400" y="1524000"/>
          <p14:tracePt t="52145" x="2895600" y="1501775"/>
          <p14:tracePt t="52161" x="3025775" y="1485900"/>
          <p14:tracePt t="52178" x="3146425" y="1470025"/>
          <p14:tracePt t="52195" x="3292475" y="1470025"/>
          <p14:tracePt t="52211" x="3413125" y="1470025"/>
          <p14:tracePt t="52228" x="3543300" y="1470025"/>
          <p14:tracePt t="52245" x="3657600" y="1508125"/>
          <p14:tracePt t="52261" x="3749675" y="1554163"/>
          <p14:tracePt t="52278" x="3863975" y="1654175"/>
          <p14:tracePt t="52295" x="4008438" y="1768475"/>
          <p14:tracePt t="52312" x="4076700" y="1828800"/>
          <p14:tracePt t="52328" x="4122738" y="1874838"/>
          <p14:tracePt t="52345" x="4160838" y="1927225"/>
          <p14:tracePt t="52362" x="4191000" y="1997075"/>
          <p14:tracePt t="52378" x="4229100" y="2057400"/>
          <p14:tracePt t="52395" x="4251325" y="2111375"/>
          <p14:tracePt t="52412" x="4275138" y="2179638"/>
          <p14:tracePt t="52428" x="4283075" y="2263775"/>
          <p14:tracePt t="52445" x="4289425" y="2370138"/>
          <p14:tracePt t="52462" x="4289425" y="2476500"/>
          <p14:tracePt t="52479" x="4283075" y="2560638"/>
          <p14:tracePt t="52495" x="4221163" y="2682875"/>
          <p14:tracePt t="52512" x="4160838" y="2765425"/>
          <p14:tracePt t="52529" x="4098925" y="2819400"/>
          <p14:tracePt t="52545" x="4046538" y="2879725"/>
          <p14:tracePt t="52562" x="3962400" y="2903538"/>
          <p14:tracePt t="52579" x="3908425" y="2917825"/>
          <p14:tracePt t="52595" x="3856038" y="2925763"/>
          <p14:tracePt t="52612" x="3794125" y="2925763"/>
          <p14:tracePt t="52629" x="3717925" y="2925763"/>
          <p14:tracePt t="52646" x="3611563" y="2925763"/>
          <p14:tracePt t="52662" x="3521075" y="2925763"/>
          <p14:tracePt t="52679" x="3390900" y="2925763"/>
          <p14:tracePt t="52696" x="3314700" y="2925763"/>
          <p14:tracePt t="52712" x="3230563" y="2917825"/>
          <p14:tracePt t="52729" x="3146425" y="2887663"/>
          <p14:tracePt t="52746" x="3078163" y="2835275"/>
          <p14:tracePt t="52762" x="3025775" y="2773363"/>
          <p14:tracePt t="52779" x="2994025" y="2713038"/>
          <p14:tracePt t="52796" x="2979738" y="2659063"/>
          <p14:tracePt t="52813" x="2971800" y="2613025"/>
          <p14:tracePt t="52829" x="2963863" y="2552700"/>
          <p14:tracePt t="52846" x="2949575" y="2498725"/>
          <p14:tracePt t="52863" x="2925763" y="2408238"/>
          <p14:tracePt t="52879" x="2903538" y="2354263"/>
          <p14:tracePt t="52896" x="2895600" y="2324100"/>
          <p14:tracePt t="52913" x="2895600" y="2286000"/>
          <p14:tracePt t="52929" x="2895600" y="2263775"/>
          <p14:tracePt t="52946" x="2895600" y="2232025"/>
          <p14:tracePt t="52963" x="2895600" y="2201863"/>
          <p14:tracePt t="52979" x="2895600" y="2171700"/>
          <p14:tracePt t="52996" x="2895600" y="2141538"/>
          <p14:tracePt t="53013" x="2895600" y="2117725"/>
          <p14:tracePt t="53112" x="2903538" y="2117725"/>
          <p14:tracePt t="53296" x="2903538" y="2125663"/>
          <p14:tracePt t="53376" x="2903538" y="2133600"/>
          <p14:tracePt t="53384" x="2911475" y="2149475"/>
          <p14:tracePt t="53400" x="2911475" y="2155825"/>
          <p14:tracePt t="53416" x="2911475" y="2163763"/>
          <p14:tracePt t="53430" x="2911475" y="2171700"/>
          <p14:tracePt t="53447" x="2911475" y="2179638"/>
          <p14:tracePt t="53464" x="2917825" y="2201863"/>
          <p14:tracePt t="53480" x="2933700" y="2217738"/>
          <p14:tracePt t="53497" x="2941638" y="2225675"/>
          <p14:tracePt t="53514" x="2941638" y="2232025"/>
          <p14:tracePt t="53531" x="2941638" y="2239963"/>
          <p14:tracePt t="53648" x="2949575" y="2239963"/>
          <p14:tracePt t="53656" x="2955925" y="2239963"/>
          <p14:tracePt t="53664" x="2963863" y="2239963"/>
          <p14:tracePt t="53681" x="2963863" y="2247900"/>
          <p14:tracePt t="53698" x="2971800" y="2247900"/>
          <p14:tracePt t="53714" x="2979738" y="2247900"/>
          <p14:tracePt t="53736" x="2987675" y="2255838"/>
          <p14:tracePt t="53760" x="2994025" y="2263775"/>
          <p14:tracePt t="53768" x="3001963" y="2263775"/>
          <p14:tracePt t="53781" x="3001963" y="2270125"/>
          <p14:tracePt t="53798" x="3017838" y="2270125"/>
          <p14:tracePt t="53814" x="3025775" y="2270125"/>
          <p14:tracePt t="53831" x="3048000" y="2270125"/>
          <p14:tracePt t="53848" x="3101975" y="2278063"/>
          <p14:tracePt t="53864" x="3140075" y="2286000"/>
          <p14:tracePt t="53881" x="3192463" y="2286000"/>
          <p14:tracePt t="53898" x="3230563" y="2286000"/>
          <p14:tracePt t="53915" x="3276600" y="2286000"/>
          <p14:tracePt t="53931" x="3306763" y="2286000"/>
          <p14:tracePt t="53948" x="3322638" y="2286000"/>
          <p14:tracePt t="53965" x="3336925" y="2286000"/>
          <p14:tracePt t="53981" x="3344863" y="2286000"/>
          <p14:tracePt t="53998" x="3375025" y="2286000"/>
          <p14:tracePt t="54015" x="3413125" y="2286000"/>
          <p14:tracePt t="54031" x="3513138" y="2270125"/>
          <p14:tracePt t="54048" x="3597275" y="2255838"/>
          <p14:tracePt t="54065" x="3657600" y="2239963"/>
          <p14:tracePt t="54082" x="3717925" y="2217738"/>
          <p14:tracePt t="54098" x="3756025" y="2209800"/>
          <p14:tracePt t="54115" x="3779838" y="2201863"/>
          <p14:tracePt t="54132" x="3794125" y="2201863"/>
          <p14:tracePt t="54148" x="3825875" y="2201863"/>
          <p14:tracePt t="54165" x="3848100" y="2201863"/>
          <p14:tracePt t="54182" x="3870325" y="2193925"/>
          <p14:tracePt t="54198" x="3902075" y="2187575"/>
          <p14:tracePt t="54215" x="3932238" y="2179638"/>
          <p14:tracePt t="54232" x="3962400" y="2163763"/>
          <p14:tracePt t="54248" x="4000500" y="2163763"/>
          <p14:tracePt t="54265" x="4016375" y="2155825"/>
          <p14:tracePt t="54282" x="4022725" y="2141538"/>
          <p14:tracePt t="54299" x="4038600" y="2141538"/>
          <p14:tracePt t="54315" x="4046538" y="2141538"/>
          <p14:tracePt t="54349" x="4046538" y="2133600"/>
          <p14:tracePt t="54365" x="4046538" y="2117725"/>
          <p14:tracePt t="54400" x="4046538" y="2111375"/>
          <p14:tracePt t="54415" x="4046538" y="2103438"/>
          <p14:tracePt t="54952" x="4054475" y="2103438"/>
          <p14:tracePt t="54960" x="4054475" y="2111375"/>
          <p14:tracePt t="54976" x="4054475" y="2117725"/>
          <p14:tracePt t="54984" x="4054475" y="2125663"/>
          <p14:tracePt t="55000" x="4054475" y="2133600"/>
          <p14:tracePt t="55017" x="4054475" y="2141538"/>
          <p14:tracePt t="55072" x="4054475" y="2149475"/>
          <p14:tracePt t="55081" x="4060825" y="2155825"/>
          <p14:tracePt t="55088" x="4060825" y="2163763"/>
          <p14:tracePt t="55100" x="4060825" y="2179638"/>
          <p14:tracePt t="55117" x="4060825" y="2217738"/>
          <p14:tracePt t="55133" x="4060825" y="2263775"/>
          <p14:tracePt t="55150" x="4076700" y="2301875"/>
          <p14:tracePt t="55167" x="4092575" y="2378075"/>
          <p14:tracePt t="55184" x="4092575" y="2408238"/>
          <p14:tracePt t="55200" x="4098925" y="2430463"/>
          <p14:tracePt t="55217" x="4106863" y="2446338"/>
          <p14:tracePt t="55234" x="4114800" y="2460625"/>
          <p14:tracePt t="55250" x="4122738" y="2468563"/>
          <p14:tracePt t="55267" x="4122738" y="2484438"/>
          <p14:tracePt t="55284" x="4130675" y="2522538"/>
          <p14:tracePt t="55300" x="4160838" y="2552700"/>
          <p14:tracePt t="55317" x="4191000" y="2598738"/>
          <p14:tracePt t="55334" x="4251325" y="2659063"/>
          <p14:tracePt t="55350" x="4305300" y="2705100"/>
          <p14:tracePt t="55367" x="4381500" y="2765425"/>
          <p14:tracePt t="55384" x="4435475" y="2789238"/>
          <p14:tracePt t="55401" x="4487863" y="2797175"/>
          <p14:tracePt t="55417" x="4533900" y="2797175"/>
          <p14:tracePt t="55434" x="4587875" y="2797175"/>
          <p14:tracePt t="55451" x="4625975" y="2797175"/>
          <p14:tracePt t="55467" x="4694238" y="2789238"/>
          <p14:tracePt t="55484" x="4778375" y="2789238"/>
          <p14:tracePt t="55501" x="4868863" y="2789238"/>
          <p14:tracePt t="55517" x="4960938" y="2789238"/>
          <p14:tracePt t="55534" x="5045075" y="2781300"/>
          <p14:tracePt t="55551" x="5165725" y="2759075"/>
          <p14:tracePt t="55568" x="5318125" y="2743200"/>
          <p14:tracePt t="55584" x="5410200" y="2735263"/>
          <p14:tracePt t="55601" x="5502275" y="2720975"/>
          <p14:tracePt t="55618" x="5554663" y="2705100"/>
          <p14:tracePt t="55634" x="5622925" y="2674938"/>
          <p14:tracePt t="55651" x="5699125" y="2644775"/>
          <p14:tracePt t="55668" x="5783263" y="2620963"/>
          <p14:tracePt t="55685" x="5883275" y="2590800"/>
          <p14:tracePt t="55701" x="5935663" y="2574925"/>
          <p14:tracePt t="55718" x="5981700" y="2560638"/>
          <p14:tracePt t="55735" x="5989638" y="2536825"/>
          <p14:tracePt t="55751" x="6019800" y="2522538"/>
          <p14:tracePt t="55768" x="6027738" y="2506663"/>
          <p14:tracePt t="55785" x="6065838" y="2498725"/>
          <p14:tracePt t="55801" x="6080125" y="2498725"/>
          <p14:tracePt t="55818" x="6096000" y="2492375"/>
          <p14:tracePt t="55835" x="6126163" y="2476500"/>
          <p14:tracePt t="55868" x="6134100" y="2446338"/>
          <p14:tracePt t="55885" x="6142038" y="2430463"/>
          <p14:tracePt t="55902" x="6149975" y="2384425"/>
          <p14:tracePt t="55918" x="6164263" y="2346325"/>
          <p14:tracePt t="55935" x="6180138" y="2301875"/>
          <p14:tracePt t="55952" x="6180138" y="2263775"/>
          <p14:tracePt t="55968" x="6172200" y="2239963"/>
          <p14:tracePt t="55985" x="6164263" y="2225675"/>
          <p14:tracePt t="56002" x="6149975" y="2193925"/>
          <p14:tracePt t="56018" x="6111875" y="2163763"/>
          <p14:tracePt t="56035" x="6057900" y="2155825"/>
          <p14:tracePt t="56052" x="6011863" y="2125663"/>
          <p14:tracePt t="56069" x="5951538" y="2087563"/>
          <p14:tracePt t="56085" x="5897563" y="2065338"/>
          <p14:tracePt t="56102" x="5859463" y="2057400"/>
          <p14:tracePt t="56104" x="5837238" y="2049463"/>
          <p14:tracePt t="56119" x="5813425" y="2049463"/>
          <p14:tracePt t="56135" x="5753100" y="2049463"/>
          <p14:tracePt t="56152" x="5692775" y="2049463"/>
          <p14:tracePt t="56169" x="5600700" y="2049463"/>
          <p14:tracePt t="56185" x="5494338" y="2049463"/>
          <p14:tracePt t="56202" x="5380038" y="2049463"/>
          <p14:tracePt t="56219" x="5273675" y="2049463"/>
          <p14:tracePt t="56236" x="5189538" y="2057400"/>
          <p14:tracePt t="56252" x="5127625" y="2057400"/>
          <p14:tracePt t="56269" x="5029200" y="2057400"/>
          <p14:tracePt t="56286" x="4922838" y="2057400"/>
          <p14:tracePt t="56302" x="4800600" y="2057400"/>
          <p14:tracePt t="56319" x="4686300" y="2057400"/>
          <p14:tracePt t="56336" x="4564063" y="2057400"/>
          <p14:tracePt t="56352" x="4503738" y="2057400"/>
          <p14:tracePt t="56369" x="4465638" y="2057400"/>
          <p14:tracePt t="56386" x="4411663" y="2057400"/>
          <p14:tracePt t="56403" x="4335463" y="2057400"/>
          <p14:tracePt t="56419" x="4251325" y="2057400"/>
          <p14:tracePt t="56436" x="4175125" y="2057400"/>
          <p14:tracePt t="56453" x="4114800" y="2057400"/>
          <p14:tracePt t="56469" x="4060825" y="2057400"/>
          <p14:tracePt t="56486" x="4054475" y="2057400"/>
          <p14:tracePt t="56552" x="4054475" y="2065338"/>
          <p14:tracePt t="56560" x="4046538" y="2079625"/>
          <p14:tracePt t="56569" x="4046538" y="2087563"/>
          <p14:tracePt t="56586" x="4046538" y="2117725"/>
          <p14:tracePt t="56603" x="4046538" y="2149475"/>
          <p14:tracePt t="56620" x="4046538" y="2201863"/>
          <p14:tracePt t="56636" x="4046538" y="2247900"/>
          <p14:tracePt t="56653" x="4054475" y="2301875"/>
          <p14:tracePt t="56670" x="4054475" y="2362200"/>
          <p14:tracePt t="56686" x="4060825" y="2392363"/>
          <p14:tracePt t="56703" x="4076700" y="2430463"/>
          <p14:tracePt t="56720" x="4122738" y="2484438"/>
          <p14:tracePt t="56736" x="4130675" y="2514600"/>
          <p14:tracePt t="56753" x="4168775" y="2552700"/>
          <p14:tracePt t="56770" x="4191000" y="2574925"/>
          <p14:tracePt t="56787" x="4221163" y="2613025"/>
          <p14:tracePt t="56803" x="4237038" y="2628900"/>
          <p14:tracePt t="56820" x="4244975" y="2644775"/>
          <p14:tracePt t="56837" x="4259263" y="2651125"/>
          <p14:tracePt t="56853" x="4267200" y="2659063"/>
          <p14:tracePt t="56870" x="4275138" y="2667000"/>
          <p14:tracePt t="56887" x="4289425" y="2674938"/>
          <p14:tracePt t="57080" x="4289425" y="2682875"/>
          <p14:tracePt t="57088" x="4297363" y="2689225"/>
          <p14:tracePt t="57096" x="4327525" y="2697163"/>
          <p14:tracePt t="57120" x="4441825" y="2727325"/>
          <p14:tracePt t="57137" x="4511675" y="2735263"/>
          <p14:tracePt t="57154" x="4610100" y="2759075"/>
          <p14:tracePt t="57171" x="4708525" y="2797175"/>
          <p14:tracePt t="57187" x="4770438" y="2819400"/>
          <p14:tracePt t="57204" x="4838700" y="2827338"/>
          <p14:tracePt t="57221" x="4892675" y="2841625"/>
          <p14:tracePt t="57237" x="4937125" y="2849563"/>
          <p14:tracePt t="57254" x="5013325" y="2865438"/>
          <p14:tracePt t="57271" x="5143500" y="2895600"/>
          <p14:tracePt t="57287" x="5241925" y="2917825"/>
          <p14:tracePt t="57304" x="5287963" y="2917825"/>
          <p14:tracePt t="57321" x="5349875" y="2925763"/>
          <p14:tracePt t="57338" x="5387975" y="2925763"/>
          <p14:tracePt t="57354" x="5418138" y="2925763"/>
          <p14:tracePt t="57371" x="5432425" y="2925763"/>
          <p14:tracePt t="57388" x="5440363" y="2925763"/>
          <p14:tracePt t="57404" x="5440363" y="2895600"/>
          <p14:tracePt t="57421" x="5448300" y="2873375"/>
          <p14:tracePt t="57438" x="5470525" y="2835275"/>
          <p14:tracePt t="57454" x="5502275" y="2803525"/>
          <p14:tracePt t="57471" x="5554663" y="2751138"/>
          <p14:tracePt t="57488" x="5622925" y="2689225"/>
          <p14:tracePt t="57504" x="5646738" y="2667000"/>
          <p14:tracePt t="57521" x="5646738" y="2651125"/>
          <p14:tracePt t="57555" x="5646738" y="2636838"/>
          <p14:tracePt t="57571" x="5646738" y="2628900"/>
          <p14:tracePt t="57588" x="5646738" y="2598738"/>
          <p14:tracePt t="57605" x="5638800" y="2582863"/>
          <p14:tracePt t="57621" x="5630863" y="2560638"/>
          <p14:tracePt t="57623" x="5622925" y="2552700"/>
          <p14:tracePt t="57638" x="5616575" y="2530475"/>
          <p14:tracePt t="57655" x="5584825" y="2492375"/>
          <p14:tracePt t="57671" x="5578475" y="2468563"/>
          <p14:tracePt t="57688" x="5578475" y="2454275"/>
          <p14:tracePt t="57705" x="5570538" y="2438400"/>
          <p14:tracePt t="57722" x="5554663" y="2430463"/>
          <p14:tracePt t="57755" x="5540375" y="2422525"/>
          <p14:tracePt t="57772" x="5532438" y="2416175"/>
          <p14:tracePt t="57788" x="5508625" y="2408238"/>
          <p14:tracePt t="57805" x="5486400" y="2400300"/>
          <p14:tracePt t="57822" x="5456238" y="2378075"/>
          <p14:tracePt t="57838" x="5426075" y="2362200"/>
          <p14:tracePt t="57855" x="5410200" y="2362200"/>
          <p14:tracePt t="57872" x="5394325" y="2362200"/>
          <p14:tracePt t="58816" x="5394325" y="2354263"/>
          <p14:tracePt t="58832" x="5394325" y="2346325"/>
          <p14:tracePt t="58840" x="5394325" y="2339975"/>
          <p14:tracePt t="58872" x="5394325" y="2332038"/>
          <p14:tracePt t="58896" x="5394325" y="2324100"/>
          <p14:tracePt t="60000" x="5387975" y="2324100"/>
          <p14:tracePt t="60016" x="5380038" y="2324100"/>
          <p14:tracePt t="60056" x="5372100" y="2324100"/>
          <p14:tracePt t="60080" x="5356225" y="2324100"/>
          <p14:tracePt t="60088" x="5349875" y="2324100"/>
          <p14:tracePt t="60096" x="5341938" y="2324100"/>
          <p14:tracePt t="60109" x="5318125" y="2324100"/>
          <p14:tracePt t="60126" x="5303838" y="2324100"/>
          <p14:tracePt t="60143" x="5287963" y="2324100"/>
          <p14:tracePt t="60145" x="5273675" y="2324100"/>
          <p14:tracePt t="60159" x="5257800" y="2324100"/>
          <p14:tracePt t="60176" x="5227638" y="2324100"/>
          <p14:tracePt t="60193" x="5197475" y="2324100"/>
          <p14:tracePt t="60209" x="5181600" y="2324100"/>
          <p14:tracePt t="60226" x="5159375" y="2324100"/>
          <p14:tracePt t="60243" x="5151438" y="2324100"/>
          <p14:tracePt t="60260" x="5135563" y="2324100"/>
          <p14:tracePt t="60276" x="5105400" y="2324100"/>
          <p14:tracePt t="60293" x="5075238" y="2324100"/>
          <p14:tracePt t="60310" x="5037138" y="2324100"/>
          <p14:tracePt t="60327" x="4999038" y="2324100"/>
          <p14:tracePt t="60343" x="4975225" y="2324100"/>
          <p14:tracePt t="60360" x="4945063" y="2324100"/>
          <p14:tracePt t="60376" x="4937125" y="2324100"/>
          <p14:tracePt t="61904" x="4937125" y="2316163"/>
          <p14:tracePt t="62728" x="4937125" y="2308225"/>
          <p14:tracePt t="63072" x="4937125" y="2316163"/>
          <p14:tracePt t="63087" x="4937125" y="2324100"/>
          <p14:tracePt t="63096" x="4937125" y="2332038"/>
          <p14:tracePt t="63115" x="4937125" y="2346325"/>
          <p14:tracePt t="63132" x="4937125" y="2362200"/>
          <p14:tracePt t="63148" x="4937125" y="2370138"/>
          <p14:tracePt t="63165" x="4937125" y="2384425"/>
          <p14:tracePt t="63182" x="4937125" y="2392363"/>
          <p14:tracePt t="63184" x="4937125" y="2400300"/>
          <p14:tracePt t="63200" x="4945063" y="2416175"/>
          <p14:tracePt t="63215" x="4945063" y="2422525"/>
          <p14:tracePt t="63232" x="4960938" y="2460625"/>
          <p14:tracePt t="63248" x="4968875" y="2468563"/>
          <p14:tracePt t="63265" x="4968875" y="2476500"/>
          <p14:tracePt t="63282" x="4968875" y="2484438"/>
          <p14:tracePt t="63299" x="4968875" y="2498725"/>
          <p14:tracePt t="63315" x="4975225" y="2514600"/>
          <p14:tracePt t="63349" x="4975225" y="2530475"/>
          <p14:tracePt t="63365" x="4983163" y="2536825"/>
          <p14:tracePt t="63382" x="4983163" y="2544763"/>
          <p14:tracePt t="63399" x="4991100" y="2552700"/>
          <p14:tracePt t="63415" x="4991100" y="2560638"/>
          <p14:tracePt t="63449" x="4999038" y="2574925"/>
          <p14:tracePt t="63466" x="5006975" y="2582863"/>
          <p14:tracePt t="63482" x="5013325" y="2606675"/>
          <p14:tracePt t="63516" x="5013325" y="2628900"/>
          <p14:tracePt t="63532" x="5021263" y="2636838"/>
          <p14:tracePt t="63549" x="5021263" y="2644775"/>
          <p14:tracePt t="63566" x="5021263" y="2651125"/>
          <p14:tracePt t="63776" x="5006975" y="2636838"/>
          <p14:tracePt t="63784" x="4999038" y="2628900"/>
          <p14:tracePt t="63792" x="4991100" y="2620963"/>
          <p14:tracePt t="63816" x="4930775" y="2582863"/>
          <p14:tracePt t="63833" x="4860925" y="2522538"/>
          <p14:tracePt t="63849" x="4784725" y="2484438"/>
          <p14:tracePt t="63866" x="4708525" y="2460625"/>
          <p14:tracePt t="63883" x="4625975" y="2422525"/>
          <p14:tracePt t="63899" x="4533900" y="2384425"/>
          <p14:tracePt t="63916" x="4487863" y="2354263"/>
          <p14:tracePt t="63933" x="4457700" y="2316163"/>
          <p14:tracePt t="63950" x="4457700" y="2301875"/>
          <p14:tracePt t="63966" x="4457700" y="2293938"/>
          <p14:tracePt t="63983" x="4457700" y="2286000"/>
          <p14:tracePt t="64128" x="4473575" y="2286000"/>
          <p14:tracePt t="64135" x="4479925" y="2286000"/>
          <p14:tracePt t="64144" x="4503738" y="2286000"/>
          <p14:tracePt t="64167" x="4625975" y="2332038"/>
          <p14:tracePt t="64183" x="4724400" y="2362200"/>
          <p14:tracePt t="64200" x="4770438" y="2392363"/>
          <p14:tracePt t="64217" x="4800600" y="2416175"/>
          <p14:tracePt t="64234" x="4822825" y="2430463"/>
          <p14:tracePt t="64250" x="4838700" y="2446338"/>
          <p14:tracePt t="64267" x="4846638" y="2460625"/>
          <p14:tracePt t="64284" x="4854575" y="2468563"/>
          <p14:tracePt t="64300" x="4860925" y="2476500"/>
          <p14:tracePt t="64317" x="4884738" y="2506663"/>
          <p14:tracePt t="64334" x="4906963" y="2530475"/>
          <p14:tracePt t="64350" x="4914900" y="2544763"/>
          <p14:tracePt t="64367" x="4922838" y="2544763"/>
          <p14:tracePt t="64552" x="4930775" y="2552700"/>
          <p14:tracePt t="64560" x="4960938" y="2568575"/>
          <p14:tracePt t="64568" x="5021263" y="2606675"/>
          <p14:tracePt t="64584" x="5249863" y="2689225"/>
          <p14:tracePt t="64601" x="5486400" y="2727325"/>
          <p14:tracePt t="64618" x="5753100" y="2789238"/>
          <p14:tracePt t="64634" x="5951538" y="2819400"/>
          <p14:tracePt t="64651" x="6134100" y="2841625"/>
          <p14:tracePt t="64668" x="6302375" y="2841625"/>
          <p14:tracePt t="64684" x="6408738" y="2865438"/>
          <p14:tracePt t="64701" x="6469063" y="2865438"/>
          <p14:tracePt t="64718" x="6515100" y="2873375"/>
          <p14:tracePt t="64735" x="6530975" y="2873375"/>
          <p14:tracePt t="64751" x="6583363" y="2917825"/>
          <p14:tracePt t="64768" x="6621463" y="2941638"/>
          <p14:tracePt t="64785" x="6629400" y="2949575"/>
          <p14:tracePt t="64801" x="6637338" y="2955925"/>
          <p14:tracePt t="64818" x="6659563" y="2971800"/>
          <p14:tracePt t="64835" x="6683375" y="2979738"/>
          <p14:tracePt t="64851" x="6697663" y="2987675"/>
          <p14:tracePt t="64868" x="6713538" y="2994025"/>
          <p14:tracePt t="64885" x="6727825" y="3017838"/>
          <p14:tracePt t="64901" x="6751638" y="3040063"/>
          <p14:tracePt t="64918" x="6759575" y="3070225"/>
          <p14:tracePt t="64935" x="6781800" y="3094038"/>
          <p14:tracePt t="64952" x="6811963" y="3146425"/>
          <p14:tracePt t="64968" x="6819900" y="3170238"/>
          <p14:tracePt t="64985" x="6842125" y="3216275"/>
          <p14:tracePt t="65002" x="6865938" y="3260725"/>
          <p14:tracePt t="65018" x="6888163" y="3298825"/>
          <p14:tracePt t="65035" x="6904038" y="3352800"/>
          <p14:tracePt t="65052" x="6918325" y="3406775"/>
          <p14:tracePt t="65069" x="6950075" y="3451225"/>
          <p14:tracePt t="65085" x="6964363" y="3482975"/>
          <p14:tracePt t="65102" x="6980238" y="3535363"/>
          <p14:tracePt t="65119" x="7002463" y="3573463"/>
          <p14:tracePt t="65135" x="7018338" y="3635375"/>
          <p14:tracePt t="65152" x="7018338" y="3687763"/>
          <p14:tracePt t="65169" x="7026275" y="3733800"/>
          <p14:tracePt t="65185" x="7026275" y="3779838"/>
          <p14:tracePt t="65202" x="7026275" y="3817938"/>
          <p14:tracePt t="65219" x="7032625" y="3856038"/>
          <p14:tracePt t="65235" x="7040563" y="3878263"/>
          <p14:tracePt t="65252" x="7040563" y="3902075"/>
          <p14:tracePt t="65269" x="7040563" y="3924300"/>
          <p14:tracePt t="65285" x="7040563" y="3940175"/>
          <p14:tracePt t="65302" x="7040563" y="3946525"/>
          <p14:tracePt t="65319" x="7040563" y="3954463"/>
          <p14:tracePt t="65352" x="7040563" y="3962400"/>
          <p14:tracePt t="66648" x="7032625" y="3954463"/>
          <p14:tracePt t="66656" x="7026275" y="3946525"/>
          <p14:tracePt t="66664" x="7026275" y="3940175"/>
          <p14:tracePt t="66688" x="6980238" y="3894138"/>
          <p14:tracePt t="66705" x="6888163" y="3794125"/>
          <p14:tracePt t="66721" x="6773863" y="3687763"/>
          <p14:tracePt t="66738" x="6629400" y="3551238"/>
          <p14:tracePt t="66755" x="6477000" y="3413125"/>
          <p14:tracePt t="66772" x="6332538" y="3292475"/>
          <p14:tracePt t="66788" x="6194425" y="3178175"/>
          <p14:tracePt t="66805" x="6049963" y="3040063"/>
          <p14:tracePt t="66822" x="5959475" y="2971800"/>
          <p14:tracePt t="66838" x="5837238" y="2887663"/>
          <p14:tracePt t="66855" x="5646738" y="2835275"/>
          <p14:tracePt t="66872" x="5532438" y="2797175"/>
          <p14:tracePt t="66888" x="5402263" y="2773363"/>
          <p14:tracePt t="66905" x="5326063" y="2751138"/>
          <p14:tracePt t="66922" x="5287963" y="2735263"/>
          <p14:tracePt t="66939" x="5249863" y="2713038"/>
          <p14:tracePt t="66955" x="5227638" y="2682875"/>
          <p14:tracePt t="66972" x="5197475" y="2659063"/>
          <p14:tracePt t="66989" x="5173663" y="2628900"/>
          <p14:tracePt t="67005" x="5127625" y="2613025"/>
          <p14:tracePt t="67022" x="5089525" y="2582863"/>
          <p14:tracePt t="67039" x="5021263" y="2530475"/>
          <p14:tracePt t="67055" x="5006975" y="2498725"/>
          <p14:tracePt t="67072" x="4991100" y="2484438"/>
          <p14:tracePt t="67089" x="4968875" y="2460625"/>
          <p14:tracePt t="67106" x="4922838" y="2454275"/>
          <p14:tracePt t="67122" x="4846638" y="2438400"/>
          <p14:tracePt t="67139" x="4740275" y="2408238"/>
          <p14:tracePt t="67156" x="4648200" y="2370138"/>
          <p14:tracePt t="67172" x="4564063" y="2346325"/>
          <p14:tracePt t="67189" x="4518025" y="2324100"/>
          <p14:tracePt t="67206" x="4503738" y="2308225"/>
          <p14:tracePt t="67256" x="4511675" y="2308225"/>
          <p14:tracePt t="67264" x="4518025" y="2308225"/>
          <p14:tracePt t="67279" x="4525963" y="2308225"/>
          <p14:tracePt t="67289" x="4533900" y="2308225"/>
          <p14:tracePt t="67306" x="4564063" y="2316163"/>
          <p14:tracePt t="67323" x="4602163" y="2346325"/>
          <p14:tracePt t="67339" x="4640263" y="2354263"/>
          <p14:tracePt t="67356" x="4678363" y="2362200"/>
          <p14:tracePt t="67373" x="4716463" y="2384425"/>
          <p14:tracePt t="67389" x="4724400" y="2408238"/>
          <p14:tracePt t="67432" x="4732338" y="2408238"/>
          <p14:tracePt t="67448" x="4732338" y="2416175"/>
          <p14:tracePt t="67456" x="4740275" y="2422525"/>
          <p14:tracePt t="67473" x="4754563" y="2430463"/>
          <p14:tracePt t="67490" x="4770438" y="2454275"/>
          <p14:tracePt t="67506" x="4778375" y="2468563"/>
          <p14:tracePt t="67640" x="4784725" y="2468563"/>
          <p14:tracePt t="67647" x="4800600" y="2476500"/>
          <p14:tracePt t="67657" x="4800600" y="2484438"/>
          <p14:tracePt t="67673" x="4838700" y="2498725"/>
          <p14:tracePt t="67690" x="4854575" y="2498725"/>
          <p14:tracePt t="67707" x="4860925" y="2514600"/>
          <p14:tracePt t="67723" x="4868863" y="2522538"/>
          <p14:tracePt t="67740" x="4892675" y="2536825"/>
          <p14:tracePt t="67757" x="4906963" y="2560638"/>
          <p14:tracePt t="67773" x="4922838" y="2574925"/>
          <p14:tracePt t="67790" x="4930775" y="2582863"/>
          <p14:tracePt t="67824" x="4930775" y="2590800"/>
          <p14:tracePt t="68184" x="4937125" y="2590800"/>
          <p14:tracePt t="68192" x="4945063" y="2598738"/>
          <p14:tracePt t="68199" x="4960938" y="2613025"/>
          <p14:tracePt t="68224" x="5029200" y="2651125"/>
          <p14:tracePt t="68241" x="5089525" y="2689225"/>
          <p14:tracePt t="68258" x="5165725" y="2720975"/>
          <p14:tracePt t="68274" x="5203825" y="2727325"/>
          <p14:tracePt t="68291" x="5227638" y="2743200"/>
          <p14:tracePt t="68308" x="5235575" y="2743200"/>
          <p14:tracePt t="68568" x="5227638" y="2743200"/>
          <p14:tracePt t="68584" x="5219700" y="2735263"/>
          <p14:tracePt t="68591" x="5211763" y="2735263"/>
          <p14:tracePt t="68608" x="5203825" y="2735263"/>
          <p14:tracePt t="68625" x="5189538" y="2720975"/>
          <p14:tracePt t="68642" x="5143500" y="2697163"/>
          <p14:tracePt t="68658" x="5067300" y="2667000"/>
          <p14:tracePt t="68675" x="4991100" y="2628900"/>
          <p14:tracePt t="68692" x="4953000" y="2613025"/>
          <p14:tracePt t="68708" x="4914900" y="2590800"/>
          <p14:tracePt t="68725" x="4899025" y="2568575"/>
          <p14:tracePt t="68742" x="4876800" y="2536825"/>
          <p14:tracePt t="68759" x="4868863" y="2530475"/>
          <p14:tracePt t="68775" x="4860925" y="2522538"/>
          <p14:tracePt t="68792" x="4860925" y="2506663"/>
          <p14:tracePt t="68825" x="4846638" y="2506663"/>
          <p14:tracePt t="68896" x="4860925" y="2514600"/>
          <p14:tracePt t="68904" x="4876800" y="2536825"/>
          <p14:tracePt t="68912" x="4899025" y="2560638"/>
          <p14:tracePt t="68926" x="4906963" y="2582863"/>
          <p14:tracePt t="68942" x="4960938" y="2644775"/>
          <p14:tracePt t="68959" x="5006975" y="2689225"/>
          <p14:tracePt t="68976" x="5029200" y="2735263"/>
          <p14:tracePt t="68992" x="5045075" y="2773363"/>
          <p14:tracePt t="69009" x="5067300" y="2803525"/>
          <p14:tracePt t="69026" x="5075238" y="2835275"/>
          <p14:tracePt t="69043" x="5089525" y="2865438"/>
          <p14:tracePt t="69059" x="5097463" y="2895600"/>
          <p14:tracePt t="69076" x="5105400" y="2911475"/>
          <p14:tracePt t="69093" x="5105400" y="2925763"/>
          <p14:tracePt t="69192" x="5105400" y="2949575"/>
          <p14:tracePt t="69200" x="5105400" y="2979738"/>
          <p14:tracePt t="69209" x="5105400" y="3017838"/>
          <p14:tracePt t="69226" x="5105400" y="3132138"/>
          <p14:tracePt t="69243" x="5105400" y="3268663"/>
          <p14:tracePt t="69259" x="5105400" y="3421063"/>
          <p14:tracePt t="69276" x="5097463" y="3565525"/>
          <p14:tracePt t="69293" x="5097463" y="3673475"/>
          <p14:tracePt t="69310" x="5097463" y="3733800"/>
          <p14:tracePt t="69326" x="5105400" y="3763963"/>
          <p14:tracePt t="69360" x="5143500" y="3771900"/>
          <p14:tracePt t="69376" x="5165725" y="3771900"/>
          <p14:tracePt t="69393" x="5173663" y="3771900"/>
          <p14:tracePt t="69410" x="5181600" y="3771900"/>
          <p14:tracePt t="69426" x="5189538" y="3771900"/>
          <p14:tracePt t="69443" x="5203825" y="3771900"/>
          <p14:tracePt t="69460" x="5219700" y="3756025"/>
          <p14:tracePt t="69477" x="5227638" y="3749675"/>
          <p14:tracePt t="69552" x="5235575" y="3749675"/>
          <p14:tracePt t="69560" x="5241925" y="3741738"/>
          <p14:tracePt t="69567" x="5249863" y="3741738"/>
          <p14:tracePt t="69577" x="5257800" y="3733800"/>
          <p14:tracePt t="69593" x="5265738" y="3717925"/>
          <p14:tracePt t="69610" x="5273675" y="3711575"/>
          <p14:tracePt t="69627" x="5273675" y="3695700"/>
          <p14:tracePt t="69644" x="5280025" y="3687763"/>
          <p14:tracePt t="69660" x="5280025" y="3679825"/>
          <p14:tracePt t="69677" x="5280025" y="3673475"/>
          <p14:tracePt t="69694" x="5280025" y="3665538"/>
          <p14:tracePt t="69710" x="5280025" y="3657600"/>
          <p14:tracePt t="69727" x="5280025" y="3641725"/>
          <p14:tracePt t="69744" x="5273675" y="3627438"/>
          <p14:tracePt t="69760" x="5265738" y="3619500"/>
          <p14:tracePt t="69777" x="5257800" y="3619500"/>
          <p14:tracePt t="69794" x="5257800" y="3603625"/>
          <p14:tracePt t="69827" x="5249863" y="3603625"/>
          <p14:tracePt t="71840" x="5249863" y="3597275"/>
          <p14:tracePt t="71847" x="5249863" y="3589338"/>
          <p14:tracePt t="71855" x="5249863" y="3581400"/>
          <p14:tracePt t="71881" x="5257800" y="3565525"/>
          <p14:tracePt t="71898" x="5257800" y="3535363"/>
          <p14:tracePt t="71914" x="5273675" y="3497263"/>
          <p14:tracePt t="71931" x="5341938" y="3436938"/>
          <p14:tracePt t="71948" x="5418138" y="3330575"/>
          <p14:tracePt t="71965" x="5532438" y="3184525"/>
          <p14:tracePt t="71981" x="5668963" y="3048000"/>
          <p14:tracePt t="71998" x="5768975" y="2917825"/>
          <p14:tracePt t="72015" x="5837238" y="2773363"/>
          <p14:tracePt t="72031" x="5837238" y="2705100"/>
          <p14:tracePt t="72048" x="5829300" y="2667000"/>
          <p14:tracePt t="72065" x="5821363" y="2651125"/>
          <p14:tracePt t="72081" x="5813425" y="2651125"/>
          <p14:tracePt t="72098" x="5807075" y="2644775"/>
          <p14:tracePt t="72131" x="5799138" y="2644775"/>
          <p14:tracePt t="72148" x="5799138" y="2636838"/>
          <p14:tracePt t="72165" x="5791200" y="2620963"/>
          <p14:tracePt t="72182" x="5791200" y="2590800"/>
          <p14:tracePt t="72198" x="5768975" y="2568575"/>
          <p14:tracePt t="72215" x="5737225" y="2492375"/>
          <p14:tracePt t="72232" x="5715000" y="2454275"/>
          <p14:tracePt t="72248" x="5676900" y="2392363"/>
          <p14:tracePt t="72265" x="5638800" y="2354263"/>
          <p14:tracePt t="72282" x="5592763" y="2293938"/>
          <p14:tracePt t="72298" x="5540375" y="2278063"/>
          <p14:tracePt t="72315" x="5516563" y="2270125"/>
          <p14:tracePt t="72332" x="5486400" y="2263775"/>
          <p14:tracePt t="72349" x="5470525" y="2263775"/>
          <p14:tracePt t="72365" x="5456238" y="2263775"/>
          <p14:tracePt t="72399" x="5432425" y="2255838"/>
          <p14:tracePt t="72415" x="5418138" y="2239963"/>
          <p14:tracePt t="72432" x="5410200" y="2225675"/>
          <p14:tracePt t="72648" x="5410200" y="2232025"/>
          <p14:tracePt t="72655" x="5432425" y="2239963"/>
          <p14:tracePt t="72666" x="5448300" y="2255838"/>
          <p14:tracePt t="72683" x="5486400" y="2286000"/>
          <p14:tracePt t="72699" x="5508625" y="2332038"/>
          <p14:tracePt t="72716" x="5516563" y="2378075"/>
          <p14:tracePt t="72733" x="5540375" y="2468563"/>
          <p14:tracePt t="72749" x="5532438" y="2574925"/>
          <p14:tracePt t="72766" x="5478463" y="2689225"/>
          <p14:tracePt t="72783" x="5356225" y="2827338"/>
          <p14:tracePt t="72799" x="5151438" y="3025775"/>
          <p14:tracePt t="72816" x="5013325" y="3132138"/>
          <p14:tracePt t="72833" x="4899025" y="3230563"/>
          <p14:tracePt t="72849" x="4792663" y="3322638"/>
          <p14:tracePt t="72866" x="4716463" y="3390900"/>
          <p14:tracePt t="72883" x="4686300" y="3436938"/>
          <p14:tracePt t="72900" x="4670425" y="3482975"/>
          <p14:tracePt t="72916" x="4670425" y="3505200"/>
          <p14:tracePt t="72933" x="4670425" y="3513138"/>
          <p14:tracePt t="72967" x="4670425" y="3521075"/>
          <p14:tracePt t="72983" x="4664075" y="3527425"/>
          <p14:tracePt t="73000" x="4648200" y="3535363"/>
          <p14:tracePt t="73017" x="4648200" y="3551238"/>
          <p14:tracePt t="73050" x="4632325" y="3559175"/>
          <p14:tracePt t="73067" x="4632325" y="3581400"/>
          <p14:tracePt t="73083" x="4632325" y="3589338"/>
          <p14:tracePt t="73100" x="4625975" y="3603625"/>
          <p14:tracePt t="73117" x="4618038" y="3619500"/>
          <p14:tracePt t="73133" x="4610100" y="3635375"/>
          <p14:tracePt t="73150" x="4610100" y="3657600"/>
          <p14:tracePt t="73167" x="4610100" y="3673475"/>
          <p14:tracePt t="73183" x="4610100" y="3679825"/>
          <p14:tracePt t="73200" x="4610100" y="3687763"/>
          <p14:tracePt t="73217" x="4610100" y="3703638"/>
          <p14:tracePt t="73234" x="4610100" y="3711575"/>
          <p14:tracePt t="73250" x="4618038" y="3717925"/>
          <p14:tracePt t="73267" x="4618038" y="3733800"/>
          <p14:tracePt t="73284" x="4625975" y="3749675"/>
          <p14:tracePt t="73300" x="4640263" y="3771900"/>
          <p14:tracePt t="73317" x="4648200" y="3787775"/>
          <p14:tracePt t="73334" x="4664075" y="3794125"/>
          <p14:tracePt t="73350" x="4664075" y="3802063"/>
          <p14:tracePt t="73431" x="4664075" y="3810000"/>
          <p14:tracePt t="73447" x="4670425" y="3810000"/>
          <p14:tracePt t="73455" x="4670425" y="3817938"/>
          <p14:tracePt t="73471" x="4678363" y="3817938"/>
          <p14:tracePt t="73487" x="4678363" y="3825875"/>
          <p14:tracePt t="73648" x="4678363" y="3832225"/>
          <p14:tracePt t="73655" x="4670425" y="3832225"/>
          <p14:tracePt t="73671" x="4664075" y="3832225"/>
          <p14:tracePt t="73712" x="4656138" y="3832225"/>
          <p14:tracePt t="73760" x="4648200" y="3832225"/>
          <p14:tracePt t="73767" x="4640263" y="3832225"/>
          <p14:tracePt t="73807" x="4632325" y="3832225"/>
          <p14:tracePt t="73823" x="4625975" y="3832225"/>
          <p14:tracePt t="74912" x="4640263" y="3832225"/>
          <p14:tracePt t="74919" x="4656138" y="3832225"/>
          <p14:tracePt t="74927" x="4686300" y="3840163"/>
          <p14:tracePt t="74953" x="4716463" y="3848100"/>
          <p14:tracePt t="74970" x="4732338" y="3856038"/>
          <p14:tracePt t="74987" x="4754563" y="3856038"/>
          <p14:tracePt t="75003" x="4770438" y="3856038"/>
          <p14:tracePt t="75020" x="4784725" y="3856038"/>
          <p14:tracePt t="75037" x="4792663" y="3856038"/>
          <p14:tracePt t="75054" x="4808538" y="3856038"/>
          <p14:tracePt t="75070" x="4830763" y="3856038"/>
          <p14:tracePt t="75087" x="4860925" y="3840163"/>
          <p14:tracePt t="75104" x="4899025" y="3825875"/>
          <p14:tracePt t="75120" x="4922838" y="3817938"/>
          <p14:tracePt t="75137" x="4945063" y="3817938"/>
          <p14:tracePt t="75154" x="4960938" y="3802063"/>
          <p14:tracePt t="75170" x="4968875" y="3794125"/>
          <p14:tracePt t="75187" x="4975225" y="3763963"/>
          <p14:tracePt t="75204" x="4983163" y="3733800"/>
          <p14:tracePt t="75221" x="4991100" y="3679825"/>
          <p14:tracePt t="75237" x="4991100" y="3611563"/>
          <p14:tracePt t="75254" x="4991100" y="3559175"/>
          <p14:tracePt t="75271" x="4991100" y="3475038"/>
          <p14:tracePt t="75287" x="4991100" y="3421063"/>
          <p14:tracePt t="75304" x="4991100" y="3360738"/>
          <p14:tracePt t="75321" x="4991100" y="3298825"/>
          <p14:tracePt t="75337" x="4991100" y="3238500"/>
          <p14:tracePt t="75354" x="4991100" y="3200400"/>
          <p14:tracePt t="75371" x="4991100" y="3154363"/>
          <p14:tracePt t="75387" x="4983163" y="3124200"/>
          <p14:tracePt t="75404" x="4975225" y="3086100"/>
          <p14:tracePt t="75421" x="4975225" y="3070225"/>
          <p14:tracePt t="75438" x="4975225" y="3048000"/>
          <p14:tracePt t="75454" x="4975225" y="3017838"/>
          <p14:tracePt t="75471" x="4975225" y="2971800"/>
          <p14:tracePt t="75488" x="4975225" y="2941638"/>
          <p14:tracePt t="75504" x="4975225" y="2911475"/>
          <p14:tracePt t="75521" x="4975225" y="2879725"/>
          <p14:tracePt t="75538" x="4975225" y="2849563"/>
          <p14:tracePt t="75554" x="4975225" y="2819400"/>
          <p14:tracePt t="75571" x="4975225" y="2781300"/>
          <p14:tracePt t="75588" x="4975225" y="2751138"/>
          <p14:tracePt t="75605" x="4983163" y="2727325"/>
          <p14:tracePt t="75621" x="4983163" y="2705100"/>
          <p14:tracePt t="75638" x="4983163" y="2689225"/>
          <p14:tracePt t="75655" x="4983163" y="2659063"/>
          <p14:tracePt t="75671" x="4983163" y="2644775"/>
          <p14:tracePt t="75688" x="4991100" y="2620963"/>
          <p14:tracePt t="75705" x="5006975" y="2598738"/>
          <p14:tracePt t="75721" x="5013325" y="2582863"/>
          <p14:tracePt t="75738" x="5013325" y="2560638"/>
          <p14:tracePt t="75755" x="5021263" y="2536825"/>
          <p14:tracePt t="75772" x="5021263" y="2514600"/>
          <p14:tracePt t="75788" x="5037138" y="2498725"/>
          <p14:tracePt t="75805" x="5037138" y="2492375"/>
          <p14:tracePt t="75822" x="5037138" y="2484438"/>
          <p14:tracePt t="75838" x="5037138" y="2476500"/>
          <p14:tracePt t="75856" x="5037138" y="2468563"/>
          <p14:tracePt t="75887" x="5037138" y="2460625"/>
          <p14:tracePt t="75911" x="5037138" y="2454275"/>
          <p14:tracePt t="75922" x="5045075" y="2454275"/>
          <p14:tracePt t="75939" x="5045075" y="2438400"/>
          <p14:tracePt t="75955" x="5051425" y="2438400"/>
          <p14:tracePt t="75972" x="5059363" y="2430463"/>
          <p14:tracePt t="75989" x="5059363" y="2422525"/>
          <p14:tracePt t="76005" x="5059363" y="2416175"/>
          <p14:tracePt t="76022" x="5067300" y="2392363"/>
          <p14:tracePt t="76039" x="5089525" y="2392363"/>
          <p14:tracePt t="76055" x="5105400" y="2384425"/>
          <p14:tracePt t="76208" x="5105400" y="2378075"/>
          <p14:tracePt t="76215" x="5105400" y="2370138"/>
          <p14:tracePt t="76231" x="5097463" y="2370138"/>
          <p14:tracePt t="76239" x="5097463" y="2362200"/>
          <p14:tracePt t="76272" x="5097463" y="2354263"/>
          <p14:tracePt t="76279" x="5089525" y="2354263"/>
          <p14:tracePt t="76816" x="5089525" y="2346325"/>
          <p14:tracePt t="76856" x="5089525" y="2339975"/>
          <p14:tracePt t="77328" x="5089525" y="2346325"/>
          <p14:tracePt t="77335" x="5089525" y="2354263"/>
          <p14:tracePt t="77343" x="5089525" y="2378075"/>
          <p14:tracePt t="77358" x="5097463" y="2400300"/>
          <p14:tracePt t="77375" x="5097463" y="2498725"/>
          <p14:tracePt t="77391" x="5105400" y="2574925"/>
          <p14:tracePt t="77408" x="5113338" y="2659063"/>
          <p14:tracePt t="77425" x="5121275" y="2720975"/>
          <p14:tracePt t="77441" x="5121275" y="2781300"/>
          <p14:tracePt t="77458" x="5121275" y="2827338"/>
          <p14:tracePt t="77475" x="5121275" y="2887663"/>
          <p14:tracePt t="77491" x="5121275" y="2933700"/>
          <p14:tracePt t="77508" x="5113338" y="2963863"/>
          <p14:tracePt t="77525" x="5113338" y="3009900"/>
          <p14:tracePt t="77542" x="5097463" y="3040063"/>
          <p14:tracePt t="77558" x="5075238" y="3078163"/>
          <p14:tracePt t="77575" x="5075238" y="3116263"/>
          <p14:tracePt t="77592" x="5059363" y="3192463"/>
          <p14:tracePt t="77608" x="5059363" y="3222625"/>
          <p14:tracePt t="77625" x="5059363" y="3254375"/>
          <p14:tracePt t="77642" x="5059363" y="3284538"/>
          <p14:tracePt t="77658" x="5059363" y="3330575"/>
          <p14:tracePt t="77675" x="5059363" y="3382963"/>
          <p14:tracePt t="77692" x="5051425" y="3444875"/>
          <p14:tracePt t="77708" x="5037138" y="3482975"/>
          <p14:tracePt t="77725" x="5029200" y="3535363"/>
          <p14:tracePt t="77742" x="5021263" y="3581400"/>
          <p14:tracePt t="77759" x="5021263" y="3611563"/>
          <p14:tracePt t="77775" x="5021263" y="3619500"/>
          <p14:tracePt t="77792" x="5021263" y="3627438"/>
          <p14:tracePt t="77825" x="5021263" y="3641725"/>
          <p14:tracePt t="77842" x="5021263" y="3657600"/>
          <p14:tracePt t="77859" x="5021263" y="3673475"/>
          <p14:tracePt t="77875" x="5021263" y="3687763"/>
          <p14:tracePt t="77892" x="5021263" y="3695700"/>
          <p14:tracePt t="77909" x="5021263" y="3711575"/>
          <p14:tracePt t="77926" x="5021263" y="3717925"/>
          <p14:tracePt t="77943" x="5021263" y="3733800"/>
          <p14:tracePt t="77959" x="5021263" y="3756025"/>
          <p14:tracePt t="77976" x="5021263" y="3763963"/>
          <p14:tracePt t="77992" x="5021263" y="3771900"/>
          <p14:tracePt t="78009" x="5021263" y="3779838"/>
          <p14:tracePt t="78043" x="5029200" y="3787775"/>
          <p14:tracePt t="78151" x="5045075" y="3787775"/>
          <p14:tracePt t="78159" x="5051425" y="3787775"/>
          <p14:tracePt t="78175" x="5067300" y="3787775"/>
          <p14:tracePt t="78193" x="5075238" y="3787775"/>
          <p14:tracePt t="78209" x="5083175" y="3787775"/>
          <p14:tracePt t="78768" x="5089525" y="3787775"/>
          <p14:tracePt t="78775" x="5097463" y="3787775"/>
          <p14:tracePt t="78783" x="5105400" y="3787775"/>
          <p14:tracePt t="78794" x="5127625" y="3787775"/>
          <p14:tracePt t="78810" x="5197475" y="3794125"/>
          <p14:tracePt t="78827" x="5303838" y="3794125"/>
          <p14:tracePt t="78844" x="5470525" y="3794125"/>
          <p14:tracePt t="78861" x="5654675" y="3794125"/>
          <p14:tracePt t="78877" x="5837238" y="3794125"/>
          <p14:tracePt t="78894" x="5997575" y="3779838"/>
          <p14:tracePt t="78911" x="6126163" y="3779838"/>
          <p14:tracePt t="78927" x="6226175" y="3779838"/>
          <p14:tracePt t="78944" x="6232525" y="3779838"/>
          <p14:tracePt t="78961" x="6248400" y="3779838"/>
          <p14:tracePt t="78978" x="6264275" y="3779838"/>
          <p14:tracePt t="78994" x="6294438" y="3787775"/>
          <p14:tracePt t="79011" x="6316663" y="3787775"/>
          <p14:tracePt t="79028" x="6332538" y="3779838"/>
          <p14:tracePt t="79044" x="6354763" y="3749675"/>
          <p14:tracePt t="79061" x="6362700" y="3733800"/>
          <p14:tracePt t="79078" x="6362700" y="3711575"/>
          <p14:tracePt t="79094" x="6370638" y="3673475"/>
          <p14:tracePt t="79111" x="6384925" y="3641725"/>
          <p14:tracePt t="79128" x="6384925" y="3611563"/>
          <p14:tracePt t="79144" x="6384925" y="3565525"/>
          <p14:tracePt t="79161" x="6392863" y="3505200"/>
          <p14:tracePt t="79178" x="6408738" y="3444875"/>
          <p14:tracePt t="79195" x="6446838" y="3382963"/>
          <p14:tracePt t="79211" x="6492875" y="3292475"/>
          <p14:tracePt t="79228" x="6545263" y="3208338"/>
          <p14:tracePt t="79245" x="6591300" y="3146425"/>
          <p14:tracePt t="79261" x="6621463" y="3108325"/>
          <p14:tracePt t="79278" x="6645275" y="3086100"/>
          <p14:tracePt t="79375" x="6645275" y="3070225"/>
          <p14:tracePt t="79383" x="6645275" y="3063875"/>
          <p14:tracePt t="79391" x="6651625" y="3055938"/>
          <p14:tracePt t="79412" x="6651625" y="3025775"/>
          <p14:tracePt t="79428" x="6651625" y="3009900"/>
          <p14:tracePt t="79463" x="6659563" y="3009900"/>
          <p14:tracePt t="79479" x="6683375" y="3009900"/>
          <p14:tracePt t="79495" x="6705600" y="3009900"/>
          <p14:tracePt t="79512" x="6713538" y="3017838"/>
          <p14:tracePt t="79528" x="6735763" y="3017838"/>
          <p14:tracePt t="79545" x="6759575" y="3040063"/>
          <p14:tracePt t="79562" x="6773863" y="3048000"/>
          <p14:tracePt t="79579" x="6781800" y="3048000"/>
          <p14:tracePt t="79595" x="6804025" y="3048000"/>
          <p14:tracePt t="79612" x="6811963" y="3048000"/>
          <p14:tracePt t="79671" x="6819900" y="3048000"/>
          <p14:tracePt t="79680" x="6819900" y="3032125"/>
          <p14:tracePt t="79703" x="6827838" y="3025775"/>
          <p14:tracePt t="79712" x="6827838" y="3017838"/>
          <p14:tracePt t="79729" x="6827838" y="3001963"/>
          <p14:tracePt t="79746" x="6819900" y="2987675"/>
          <p14:tracePt t="79762" x="6819900" y="2979738"/>
          <p14:tracePt t="79779" x="6819900" y="2963863"/>
          <p14:tracePt t="80595" x="0" y="0"/>
        </p14:tracePtLst>
      </p14:laserTraceLst>
    </p:ext>
  </p:extLs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a:extLst>
              <a:ext uri="{FF2B5EF4-FFF2-40B4-BE49-F238E27FC236}">
                <a16:creationId xmlns:a16="http://schemas.microsoft.com/office/drawing/2014/main" id="{BB4FDA10-ECA8-46C7-91A2-9B48D6FEFF46}"/>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52600" y="0"/>
            <a:ext cx="6629400" cy="628174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A6FC2F42-1D76-4F8A-A55B-E359C9E5890C}"/>
              </a:ext>
            </a:extLst>
          </p:cNvPr>
          <p:cNvSpPr txBox="1"/>
          <p:nvPr/>
        </p:nvSpPr>
        <p:spPr>
          <a:xfrm>
            <a:off x="1600200" y="3003884"/>
            <a:ext cx="6629400" cy="3733800"/>
          </a:xfrm>
          <a:prstGeom prst="rect">
            <a:avLst/>
          </a:prstGeom>
          <a:solidFill>
            <a:schemeClr val="bg1"/>
          </a:solidFill>
        </p:spPr>
        <p:txBody>
          <a:bodyPr wrap="square" rtlCol="0">
            <a:spAutoFit/>
          </a:bodyPr>
          <a:lstStyle/>
          <a:p>
            <a:endParaRPr lang="en-US" dirty="0"/>
          </a:p>
        </p:txBody>
      </p:sp>
      <p:pic>
        <p:nvPicPr>
          <p:cNvPr id="5" name="Audio 4">
            <a:hlinkClick r:id="" action="ppaction://media"/>
            <a:extLst>
              <a:ext uri="{FF2B5EF4-FFF2-40B4-BE49-F238E27FC236}">
                <a16:creationId xmlns:a16="http://schemas.microsoft.com/office/drawing/2014/main" id="{CD0451FB-A524-4C6D-A41B-2FBEF2F970B5}"/>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039046920"/>
      </p:ext>
    </p:extLst>
  </p:cSld>
  <p:clrMapOvr>
    <a:masterClrMapping/>
  </p:clrMapOvr>
  <mc:AlternateContent xmlns:mc="http://schemas.openxmlformats.org/markup-compatibility/2006" xmlns:p14="http://schemas.microsoft.com/office/powerpoint/2010/main">
    <mc:Choice Requires="p14">
      <p:transition spd="slow" p14:dur="2000" advTm="178884"/>
    </mc:Choice>
    <mc:Fallback xmlns="">
      <p:transition spd="slow" advTm="1788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5"/>
                </p:tgtEl>
              </p:cMediaNode>
            </p:audio>
          </p:childTnLst>
        </p:cTn>
      </p:par>
    </p:tnLst>
    <p:bldLst>
      <p:bldP spid="4" grpId="0" animBg="1"/>
    </p:bldLst>
  </p:timing>
  <p:extLst>
    <p:ext uri="{3A86A75C-4F4B-4683-9AE1-C65F6400EC91}">
      <p14:laserTraceLst xmlns:p14="http://schemas.microsoft.com/office/powerpoint/2010/main">
        <p14:tracePtLst>
          <p14:tracePt t="838" x="3406775" y="3657600"/>
          <p14:tracePt t="857" x="3406775" y="3641725"/>
          <p14:tracePt t="865" x="3390900" y="3635375"/>
          <p14:tracePt t="873" x="3382963" y="3627438"/>
          <p14:tracePt t="889" x="3352800" y="3581400"/>
          <p14:tracePt t="906" x="3314700" y="3527425"/>
          <p14:tracePt t="923" x="3254375" y="3436938"/>
          <p14:tracePt t="940" x="3132138" y="3314700"/>
          <p14:tracePt t="956" x="3025775" y="3200400"/>
          <p14:tracePt t="973" x="2895600" y="3078163"/>
          <p14:tracePt t="990" x="2781300" y="2971800"/>
          <p14:tracePt t="1006" x="2667000" y="2849563"/>
          <p14:tracePt t="1023" x="2560638" y="2751138"/>
          <p14:tracePt t="1040" x="2460625" y="2644775"/>
          <p14:tracePt t="1056" x="2370138" y="2560638"/>
          <p14:tracePt t="1073" x="2324100" y="2514600"/>
          <p14:tracePt t="1090" x="2293938" y="2468563"/>
          <p14:tracePt t="1107" x="2263775" y="2438400"/>
          <p14:tracePt t="1123" x="2225675" y="2384425"/>
          <p14:tracePt t="1140" x="2193925" y="2370138"/>
          <p14:tracePt t="1157" x="2155825" y="2332038"/>
          <p14:tracePt t="1173" x="2117725" y="2324100"/>
          <p14:tracePt t="1190" x="2111375" y="2324100"/>
          <p14:tracePt t="1232" x="2117725" y="2324100"/>
          <p14:tracePt t="1240" x="2125663" y="2346325"/>
          <p14:tracePt t="1257" x="2171700" y="2446338"/>
          <p14:tracePt t="1273" x="2263775" y="2598738"/>
          <p14:tracePt t="1290" x="2384425" y="2797175"/>
          <p14:tracePt t="1307" x="2484438" y="2994025"/>
          <p14:tracePt t="1324" x="2613025" y="3216275"/>
          <p14:tracePt t="1340" x="2705100" y="3382963"/>
          <p14:tracePt t="1357" x="2797175" y="3551238"/>
          <p14:tracePt t="1374" x="2903538" y="3733800"/>
          <p14:tracePt t="1390" x="3025775" y="3902075"/>
          <p14:tracePt t="1407" x="3154363" y="4054475"/>
          <p14:tracePt t="1424" x="3352800" y="4267200"/>
          <p14:tracePt t="1440" x="3459163" y="4373563"/>
          <p14:tracePt t="1457" x="3543300" y="4457700"/>
          <p14:tracePt t="1474" x="3611563" y="4503738"/>
          <p14:tracePt t="1491" x="3635375" y="4511675"/>
          <p14:tracePt t="1625" x="3641725" y="4511675"/>
          <p14:tracePt t="1633" x="3657600" y="4511675"/>
          <p14:tracePt t="1641" x="3665538" y="4518025"/>
          <p14:tracePt t="1658" x="3703638" y="4549775"/>
          <p14:tracePt t="1674" x="3749675" y="4602163"/>
          <p14:tracePt t="1691" x="3825875" y="4678363"/>
          <p14:tracePt t="1708" x="3878263" y="4746625"/>
          <p14:tracePt t="1724" x="3932238" y="4838700"/>
          <p14:tracePt t="1741" x="3992563" y="4906963"/>
          <p14:tracePt t="1758" x="4054475" y="4975225"/>
          <p14:tracePt t="1775" x="4114800" y="5045075"/>
          <p14:tracePt t="1791" x="4144963" y="5089525"/>
          <p14:tracePt t="1809" x="4144963" y="5121275"/>
          <p14:tracePt t="1825" x="4144963" y="5127625"/>
          <p14:tracePt t="1921" x="4144963" y="5121275"/>
          <p14:tracePt t="2041" x="4144963" y="5113338"/>
          <p14:tracePt t="2049" x="4152900" y="5097463"/>
          <p14:tracePt t="2065" x="4160838" y="5097463"/>
          <p14:tracePt t="8601" x="4160838" y="5089525"/>
          <p14:tracePt t="8609" x="4160838" y="5083175"/>
          <p14:tracePt t="8621" x="4152900" y="5067300"/>
          <p14:tracePt t="8637" x="4130675" y="5021263"/>
          <p14:tracePt t="8654" x="4098925" y="4968875"/>
          <p14:tracePt t="8670" x="4068763" y="4899025"/>
          <p14:tracePt t="8687" x="4068763" y="4830763"/>
          <p14:tracePt t="8704" x="4046538" y="4708525"/>
          <p14:tracePt t="8721" x="4038600" y="4648200"/>
          <p14:tracePt t="8737" x="4022725" y="4587875"/>
          <p14:tracePt t="8754" x="4000500" y="4533900"/>
          <p14:tracePt t="8771" x="3970338" y="4465638"/>
          <p14:tracePt t="8788" x="3946525" y="4403725"/>
          <p14:tracePt t="8804" x="3924300" y="4335463"/>
          <p14:tracePt t="8821" x="3908425" y="4267200"/>
          <p14:tracePt t="8838" x="3902075" y="4221163"/>
          <p14:tracePt t="8854" x="3902075" y="4152900"/>
          <p14:tracePt t="8871" x="3902075" y="4098925"/>
          <p14:tracePt t="8888" x="3902075" y="4030663"/>
          <p14:tracePt t="8904" x="3902075" y="3970338"/>
          <p14:tracePt t="8921" x="3902075" y="3924300"/>
          <p14:tracePt t="8938" x="3908425" y="3894138"/>
          <p14:tracePt t="8954" x="3940175" y="3863975"/>
          <p14:tracePt t="8971" x="3978275" y="3856038"/>
          <p14:tracePt t="8988" x="4022725" y="3832225"/>
          <p14:tracePt t="9005" x="4084638" y="3810000"/>
          <p14:tracePt t="9021" x="4144963" y="3749675"/>
          <p14:tracePt t="9038" x="4244975" y="3711575"/>
          <p14:tracePt t="9055" x="4335463" y="3673475"/>
          <p14:tracePt t="9071" x="4411663" y="3635375"/>
          <p14:tracePt t="9088" x="4525963" y="3559175"/>
          <p14:tracePt t="9105" x="4594225" y="3497263"/>
          <p14:tracePt t="9121" x="4632325" y="3451225"/>
          <p14:tracePt t="9138" x="4664075" y="3382963"/>
          <p14:tracePt t="9155" x="4708525" y="3336925"/>
          <p14:tracePt t="9171" x="4754563" y="3268663"/>
          <p14:tracePt t="9188" x="4808538" y="3216275"/>
          <p14:tracePt t="9205" x="4868863" y="3154363"/>
          <p14:tracePt t="9222" x="4937125" y="3108325"/>
          <p14:tracePt t="9238" x="5006975" y="3055938"/>
          <p14:tracePt t="9255" x="5075238" y="3001963"/>
          <p14:tracePt t="9257" x="5097463" y="2979738"/>
          <p14:tracePt t="9272" x="5113338" y="2963863"/>
          <p14:tracePt t="9288" x="5181600" y="2911475"/>
          <p14:tracePt t="9305" x="5211763" y="2879725"/>
          <p14:tracePt t="9322" x="5227638" y="2865438"/>
          <p14:tracePt t="9338" x="5235575" y="2849563"/>
          <p14:tracePt t="9355" x="5235575" y="2835275"/>
          <p14:tracePt t="9372" x="5235575" y="2803525"/>
          <p14:tracePt t="9388" x="5235575" y="2789238"/>
          <p14:tracePt t="9405" x="5235575" y="2759075"/>
          <p14:tracePt t="9422" x="5235575" y="2705100"/>
          <p14:tracePt t="9439" x="5235575" y="2659063"/>
          <p14:tracePt t="9455" x="5227638" y="2582863"/>
          <p14:tracePt t="9472" x="5227638" y="2476500"/>
          <p14:tracePt t="9489" x="5235575" y="2408238"/>
          <p14:tracePt t="9505" x="5241925" y="2339975"/>
          <p14:tracePt t="9522" x="5249863" y="2278063"/>
          <p14:tracePt t="9539" x="5249863" y="2232025"/>
          <p14:tracePt t="9556" x="5257800" y="2201863"/>
          <p14:tracePt t="9572" x="5257800" y="2187575"/>
          <p14:tracePt t="9589" x="5257800" y="2171700"/>
          <p14:tracePt t="9606" x="5257800" y="2155825"/>
          <p14:tracePt t="9622" x="5265738" y="2133600"/>
          <p14:tracePt t="9639" x="5273675" y="2095500"/>
          <p14:tracePt t="9656" x="5287963" y="2049463"/>
          <p14:tracePt t="9672" x="5287963" y="2041525"/>
          <p14:tracePt t="9689" x="5318125" y="1973263"/>
          <p14:tracePt t="9706" x="5372100" y="1905000"/>
          <p14:tracePt t="9722" x="5470525" y="1798638"/>
          <p14:tracePt t="9739" x="5532438" y="1706563"/>
          <p14:tracePt t="9756" x="5630863" y="1616075"/>
          <p14:tracePt t="9773" x="5722938" y="1546225"/>
          <p14:tracePt t="9789" x="5813425" y="1501775"/>
          <p14:tracePt t="9806" x="5897563" y="1470025"/>
          <p14:tracePt t="9823" x="5935663" y="1455738"/>
          <p14:tracePt t="9839" x="5951538" y="1455738"/>
          <p14:tracePt t="9881" x="5959475" y="1455738"/>
          <p14:tracePt t="9897" x="5959475" y="1463675"/>
          <p14:tracePt t="9921" x="5965825" y="1463675"/>
          <p14:tracePt t="9929" x="5965825" y="1470025"/>
          <p14:tracePt t="9961" x="5973763" y="1470025"/>
          <p14:tracePt t="9973" x="5973763" y="1477963"/>
          <p14:tracePt t="9993" x="5981700" y="1485900"/>
          <p14:tracePt t="10009" x="5981700" y="1493838"/>
          <p14:tracePt t="10033" x="5981700" y="1501775"/>
          <p14:tracePt t="10041" x="5981700" y="1508125"/>
          <p14:tracePt t="10057" x="5989638" y="1516063"/>
          <p14:tracePt t="10073" x="5997575" y="1524000"/>
          <p14:tracePt t="10090" x="6003925" y="1539875"/>
          <p14:tracePt t="10107" x="6011863" y="1539875"/>
          <p14:tracePt t="10123" x="6011863" y="1554163"/>
          <p14:tracePt t="10140" x="6011863" y="1562100"/>
          <p14:tracePt t="10157" x="6011863" y="1570038"/>
          <p14:tracePt t="10265" x="6011863" y="1562100"/>
          <p14:tracePt t="10273" x="6011863" y="1546225"/>
          <p14:tracePt t="10290" x="6011863" y="1531938"/>
          <p14:tracePt t="10324" x="6011863" y="1524000"/>
          <p14:tracePt t="10340" x="6011863" y="1516063"/>
          <p14:tracePt t="10481" x="6011863" y="1508125"/>
          <p14:tracePt t="10489" x="6011863" y="1501775"/>
          <p14:tracePt t="10507" x="6011863" y="1485900"/>
          <p14:tracePt t="10524" x="6011863" y="1463675"/>
          <p14:tracePt t="10541" x="6011863" y="1455738"/>
          <p14:tracePt t="10558" x="6011863" y="1447800"/>
          <p14:tracePt t="10697" x="6011863" y="1455738"/>
          <p14:tracePt t="12057" x="6019800" y="1455738"/>
          <p14:tracePt t="12081" x="6027738" y="1447800"/>
          <p14:tracePt t="12105" x="6035675" y="1447800"/>
          <p14:tracePt t="12169" x="6035675" y="1439863"/>
          <p14:tracePt t="12177" x="6049963" y="1431925"/>
          <p14:tracePt t="12185" x="6057900" y="1417638"/>
          <p14:tracePt t="12210" x="6088063" y="1363663"/>
          <p14:tracePt t="12227" x="6126163" y="1311275"/>
          <p14:tracePt t="12244" x="6172200" y="1249363"/>
          <p14:tracePt t="12261" x="6240463" y="1173163"/>
          <p14:tracePt t="12277" x="6302375" y="1104900"/>
          <p14:tracePt t="12294" x="6370638" y="1044575"/>
          <p14:tracePt t="12311" x="6446838" y="968375"/>
          <p14:tracePt t="12328" x="6492875" y="914400"/>
          <p14:tracePt t="12344" x="6545263" y="854075"/>
          <p14:tracePt t="12361" x="6553200" y="838200"/>
          <p14:tracePt t="12377" x="6553200" y="815975"/>
          <p14:tracePt t="12394" x="6569075" y="800100"/>
          <p14:tracePt t="12411" x="6575425" y="777875"/>
          <p14:tracePt t="12428" x="6583363" y="762000"/>
          <p14:tracePt t="12444" x="6591300" y="739775"/>
          <p14:tracePt t="12461" x="6607175" y="715963"/>
          <p14:tracePt t="12478" x="6613525" y="693738"/>
          <p14:tracePt t="12494" x="6613525" y="677863"/>
          <p14:tracePt t="12511" x="6621463" y="663575"/>
          <p14:tracePt t="12528" x="6637338" y="631825"/>
          <p14:tracePt t="12529" x="6637338" y="617538"/>
          <p14:tracePt t="12544" x="6645275" y="601663"/>
          <p14:tracePt t="12561" x="6645275" y="587375"/>
          <p14:tracePt t="12578" x="6645275" y="571500"/>
          <p14:tracePt t="12594" x="6645275" y="563563"/>
          <p14:tracePt t="12611" x="6637338" y="555625"/>
          <p14:tracePt t="12628" x="6637338" y="549275"/>
          <p14:tracePt t="12689" x="6629400" y="549275"/>
          <p14:tracePt t="12721" x="6621463" y="549275"/>
          <p14:tracePt t="12737" x="6607175" y="549275"/>
          <p14:tracePt t="12745" x="6599238" y="541338"/>
          <p14:tracePt t="12761" x="6591300" y="541338"/>
          <p14:tracePt t="12778" x="6583363" y="525463"/>
          <p14:tracePt t="12795" x="6575425" y="525463"/>
          <p14:tracePt t="12825" x="6569075" y="525463"/>
          <p14:tracePt t="12841" x="6561138" y="525463"/>
          <p14:tracePt t="12849" x="6553200" y="525463"/>
          <p14:tracePt t="12865" x="6545263" y="525463"/>
          <p14:tracePt t="12878" x="6537325" y="525463"/>
          <p14:tracePt t="12895" x="6523038" y="525463"/>
          <p14:tracePt t="12912" x="6484938" y="511175"/>
          <p14:tracePt t="12929" x="6461125" y="495300"/>
          <p14:tracePt t="12945" x="6438900" y="487363"/>
          <p14:tracePt t="12962" x="6430963" y="479425"/>
          <p14:tracePt t="12978" x="6408738" y="465138"/>
          <p14:tracePt t="12995" x="6400800" y="449263"/>
          <p14:tracePt t="13012" x="6400800" y="434975"/>
          <p14:tracePt t="13045" x="6400800" y="427038"/>
          <p14:tracePt t="13062" x="6400800" y="419100"/>
          <p14:tracePt t="13079" x="6400800" y="403225"/>
          <p14:tracePt t="13095" x="6408738" y="403225"/>
          <p14:tracePt t="13112" x="6416675" y="403225"/>
          <p14:tracePt t="13129" x="6423025" y="403225"/>
          <p14:tracePt t="13145" x="6438900" y="396875"/>
          <p14:tracePt t="13169" x="6446838" y="396875"/>
          <p14:tracePt t="13179" x="6454775" y="396875"/>
          <p14:tracePt t="13196" x="6469063" y="388938"/>
          <p14:tracePt t="13212" x="6484938" y="388938"/>
          <p14:tracePt t="13229" x="6507163" y="396875"/>
          <p14:tracePt t="13246" x="6523038" y="411163"/>
          <p14:tracePt t="13262" x="6545263" y="427038"/>
          <p14:tracePt t="13279" x="6553200" y="441325"/>
          <p14:tracePt t="13296" x="6553200" y="457200"/>
          <p14:tracePt t="13298" x="6561138" y="457200"/>
          <p14:tracePt t="13313" x="6561138" y="473075"/>
          <p14:tracePt t="13329" x="6561138" y="479425"/>
          <p14:tracePt t="13346" x="6561138" y="495300"/>
          <p14:tracePt t="13363" x="6569075" y="511175"/>
          <p14:tracePt t="13379" x="6569075" y="517525"/>
          <p14:tracePt t="13396" x="6569075" y="533400"/>
          <p14:tracePt t="13413" x="6569075" y="549275"/>
          <p14:tracePt t="13429" x="6569075" y="555625"/>
          <p14:tracePt t="13446" x="6569075" y="563563"/>
          <p14:tracePt t="13463" x="6561138" y="571500"/>
          <p14:tracePt t="13479" x="6553200" y="571500"/>
          <p14:tracePt t="13496" x="6545263" y="587375"/>
          <p14:tracePt t="13513" x="6530975" y="593725"/>
          <p14:tracePt t="13530" x="6507163" y="601663"/>
          <p14:tracePt t="13546" x="6499225" y="601663"/>
          <p14:tracePt t="13563" x="6484938" y="609600"/>
          <p14:tracePt t="13580" x="6477000" y="609600"/>
          <p14:tracePt t="13596" x="6461125" y="609600"/>
          <p14:tracePt t="13613" x="6454775" y="609600"/>
          <p14:tracePt t="13630" x="6438900" y="609600"/>
          <p14:tracePt t="13663" x="6423025" y="601663"/>
          <p14:tracePt t="13680" x="6408738" y="593725"/>
          <p14:tracePt t="13696" x="6400800" y="579438"/>
          <p14:tracePt t="13713" x="6384925" y="563563"/>
          <p14:tracePt t="13730" x="6384925" y="549275"/>
          <p14:tracePt t="13747" x="6370638" y="541338"/>
          <p14:tracePt t="13763" x="6370638" y="525463"/>
          <p14:tracePt t="13780" x="6370638" y="495300"/>
          <p14:tracePt t="13797" x="6370638" y="479425"/>
          <p14:tracePt t="13813" x="6370638" y="465138"/>
          <p14:tracePt t="13830" x="6370638" y="449263"/>
          <p14:tracePt t="13847" x="6370638" y="441325"/>
          <p14:tracePt t="13863" x="6370638" y="427038"/>
          <p14:tracePt t="13880" x="6378575" y="427038"/>
          <p14:tracePt t="13897" x="6384925" y="419100"/>
          <p14:tracePt t="13937" x="6392863" y="419100"/>
          <p14:tracePt t="13945" x="6400800" y="419100"/>
          <p14:tracePt t="13953" x="6400800" y="411163"/>
          <p14:tracePt t="13964" x="6408738" y="411163"/>
          <p14:tracePt t="13980" x="6423025" y="411163"/>
          <p14:tracePt t="13997" x="6430963" y="411163"/>
          <p14:tracePt t="14014" x="6446838" y="411163"/>
          <p14:tracePt t="14047" x="6461125" y="411163"/>
          <p14:tracePt t="14064" x="6477000" y="419100"/>
          <p14:tracePt t="14081" x="6484938" y="419100"/>
          <p14:tracePt t="14097" x="6484938" y="427038"/>
          <p14:tracePt t="14114" x="6492875" y="427038"/>
          <p14:tracePt t="14131" x="6492875" y="434975"/>
          <p14:tracePt t="14164" x="6492875" y="441325"/>
          <p14:tracePt t="14181" x="6499225" y="449263"/>
          <p14:tracePt t="14198" x="6523038" y="457200"/>
          <p14:tracePt t="14214" x="6530975" y="465138"/>
          <p14:tracePt t="14231" x="6537325" y="473075"/>
          <p14:tracePt t="14264" x="6553200" y="479425"/>
          <p14:tracePt t="14281" x="6561138" y="479425"/>
          <p14:tracePt t="14298" x="6569075" y="479425"/>
          <p14:tracePt t="14314" x="6583363" y="479425"/>
          <p14:tracePt t="14331" x="6599238" y="479425"/>
          <p14:tracePt t="14348" x="6651625" y="479425"/>
          <p14:tracePt t="14365" x="6697663" y="479425"/>
          <p14:tracePt t="14381" x="6727825" y="479425"/>
          <p14:tracePt t="14398" x="6743700" y="479425"/>
          <p14:tracePt t="14415" x="6759575" y="479425"/>
          <p14:tracePt t="14553" x="6759575" y="495300"/>
          <p14:tracePt t="14561" x="6743700" y="511175"/>
          <p14:tracePt t="14569" x="6735763" y="525463"/>
          <p14:tracePt t="14598" x="6697663" y="571500"/>
          <p14:tracePt t="14632" x="6629400" y="677863"/>
          <p14:tracePt t="14648" x="6599238" y="739775"/>
          <p14:tracePt t="14665" x="6553200" y="838200"/>
          <p14:tracePt t="14682" x="6545263" y="922338"/>
          <p14:tracePt t="14698" x="6537325" y="998538"/>
          <p14:tracePt t="14715" x="6537325" y="1066800"/>
          <p14:tracePt t="14732" x="6530975" y="1120775"/>
          <p14:tracePt t="14748" x="6523038" y="1173163"/>
          <p14:tracePt t="14765" x="6523038" y="1203325"/>
          <p14:tracePt t="14782" x="6507163" y="1249363"/>
          <p14:tracePt t="14798" x="6499225" y="1273175"/>
          <p14:tracePt t="14815" x="6484938" y="1317625"/>
          <p14:tracePt t="14818" x="6469063" y="1333500"/>
          <p14:tracePt t="14832" x="6446838" y="1371600"/>
          <p14:tracePt t="14849" x="6416675" y="1393825"/>
          <p14:tracePt t="14865" x="6384925" y="1425575"/>
          <p14:tracePt t="14882" x="6340475" y="1455738"/>
          <p14:tracePt t="14899" x="6302375" y="1477963"/>
          <p14:tracePt t="14915" x="6278563" y="1501775"/>
          <p14:tracePt t="14932" x="6240463" y="1516063"/>
          <p14:tracePt t="14949" x="6210300" y="1531938"/>
          <p14:tracePt t="14965" x="6180138" y="1539875"/>
          <p14:tracePt t="14982" x="6149975" y="1562100"/>
          <p14:tracePt t="14999" x="6111875" y="1584325"/>
          <p14:tracePt t="15016" x="6080125" y="1584325"/>
          <p14:tracePt t="15032" x="6011863" y="1600200"/>
          <p14:tracePt t="15049" x="5973763" y="1608138"/>
          <p14:tracePt t="15066" x="5943600" y="1608138"/>
          <p14:tracePt t="15082" x="5905500" y="1608138"/>
          <p14:tracePt t="15099" x="5883275" y="1608138"/>
          <p14:tracePt t="15116" x="5867400" y="1608138"/>
          <p14:tracePt t="15132" x="5859463" y="1592263"/>
          <p14:tracePt t="15149" x="5859463" y="1562100"/>
          <p14:tracePt t="15166" x="5851525" y="1539875"/>
          <p14:tracePt t="15182" x="5837238" y="1508125"/>
          <p14:tracePt t="15199" x="5829300" y="1477963"/>
          <p14:tracePt t="15216" x="5829300" y="1439863"/>
          <p14:tracePt t="15233" x="5829300" y="1417638"/>
          <p14:tracePt t="15249" x="5829300" y="1379538"/>
          <p14:tracePt t="15266" x="5829300" y="1355725"/>
          <p14:tracePt t="15283" x="5851525" y="1333500"/>
          <p14:tracePt t="15299" x="5867400" y="1317625"/>
          <p14:tracePt t="15316" x="5905500" y="1295400"/>
          <p14:tracePt t="15333" x="5921375" y="1279525"/>
          <p14:tracePt t="15350" x="5943600" y="1279525"/>
          <p14:tracePt t="15366" x="5959475" y="1279525"/>
          <p14:tracePt t="15383" x="6003925" y="1279525"/>
          <p14:tracePt t="15400" x="6049963" y="1279525"/>
          <p14:tracePt t="15416" x="6065838" y="1279525"/>
          <p14:tracePt t="15433" x="6073775" y="1279525"/>
          <p14:tracePt t="15450" x="6080125" y="1279525"/>
          <p14:tracePt t="15483" x="6088063" y="1287463"/>
          <p14:tracePt t="15500" x="6088063" y="1295400"/>
          <p14:tracePt t="15516" x="6088063" y="1311275"/>
          <p14:tracePt t="15533" x="6088063" y="1325563"/>
          <p14:tracePt t="15550" x="6088063" y="1341438"/>
          <p14:tracePt t="15567" x="6088063" y="1363663"/>
          <p14:tracePt t="15583" x="6080125" y="1371600"/>
          <p14:tracePt t="15600" x="6049963" y="1393825"/>
          <p14:tracePt t="15617" x="6019800" y="1401763"/>
          <p14:tracePt t="15633" x="5997575" y="1417638"/>
          <p14:tracePt t="15650" x="5981700" y="1431925"/>
          <p14:tracePt t="15667" x="5965825" y="1439863"/>
          <p14:tracePt t="15683" x="5951538" y="1439863"/>
          <p14:tracePt t="16097" x="5959475" y="1447800"/>
          <p14:tracePt t="16113" x="5965825" y="1447800"/>
          <p14:tracePt t="17377" x="5973763" y="1447800"/>
          <p14:tracePt t="17385" x="5981700" y="1447800"/>
          <p14:tracePt t="17401" x="5997575" y="1447800"/>
          <p14:tracePt t="17420" x="6019800" y="1447800"/>
          <p14:tracePt t="17453" x="6103938" y="1447800"/>
          <p14:tracePt t="17470" x="6156325" y="1447800"/>
          <p14:tracePt t="17487" x="6194425" y="1447800"/>
          <p14:tracePt t="17504" x="6240463" y="1447800"/>
          <p14:tracePt t="17520" x="6270625" y="1447800"/>
          <p14:tracePt t="17537" x="6302375" y="1447800"/>
          <p14:tracePt t="17554" x="6340475" y="1447800"/>
          <p14:tracePt t="17570" x="6400800" y="1447800"/>
          <p14:tracePt t="17587" x="6461125" y="1447800"/>
          <p14:tracePt t="17604" x="6507163" y="1447800"/>
          <p14:tracePt t="17620" x="6553200" y="1447800"/>
          <p14:tracePt t="17637" x="6591300" y="1447800"/>
          <p14:tracePt t="17654" x="6613525" y="1447800"/>
          <p14:tracePt t="17670" x="6637338" y="1447800"/>
          <p14:tracePt t="17687" x="6645275" y="1447800"/>
          <p14:tracePt t="17704" x="6705600" y="1447800"/>
          <p14:tracePt t="17721" x="6765925" y="1447800"/>
          <p14:tracePt t="17737" x="6811963" y="1447800"/>
          <p14:tracePt t="17754" x="6865938" y="1447800"/>
          <p14:tracePt t="17771" x="6888163" y="1447800"/>
          <p14:tracePt t="17787" x="6904038" y="1447800"/>
          <p14:tracePt t="18401" x="6888163" y="1447800"/>
          <p14:tracePt t="18409" x="6880225" y="1431925"/>
          <p14:tracePt t="18422" x="6873875" y="1417638"/>
          <p14:tracePt t="18439" x="6835775" y="1387475"/>
          <p14:tracePt t="18455" x="6797675" y="1341438"/>
          <p14:tracePt t="18472" x="6751638" y="1287463"/>
          <p14:tracePt t="18489" x="6683375" y="1203325"/>
          <p14:tracePt t="18505" x="6607175" y="1120775"/>
          <p14:tracePt t="18522" x="6537325" y="1058863"/>
          <p14:tracePt t="18539" x="6454775" y="998538"/>
          <p14:tracePt t="18555" x="6378575" y="944563"/>
          <p14:tracePt t="18572" x="6278563" y="860425"/>
          <p14:tracePt t="18589" x="6226175" y="792163"/>
          <p14:tracePt t="18606" x="6180138" y="723900"/>
          <p14:tracePt t="18622" x="6156325" y="669925"/>
          <p14:tracePt t="18639" x="6156325" y="647700"/>
          <p14:tracePt t="18656" x="6142038" y="631825"/>
          <p14:tracePt t="18672" x="6126163" y="609600"/>
          <p14:tracePt t="18689" x="6096000" y="601663"/>
          <p14:tracePt t="18706" x="6057900" y="571500"/>
          <p14:tracePt t="18722" x="6042025" y="549275"/>
          <p14:tracePt t="18739" x="6042025" y="533400"/>
          <p14:tracePt t="18756" x="6042025" y="517525"/>
          <p14:tracePt t="18773" x="6042025" y="503238"/>
          <p14:tracePt t="18789" x="6042025" y="495300"/>
          <p14:tracePt t="18806" x="6042025" y="479425"/>
          <p14:tracePt t="18823" x="6035675" y="479425"/>
          <p14:tracePt t="18977" x="6042025" y="487363"/>
          <p14:tracePt t="18985" x="6049963" y="487363"/>
          <p14:tracePt t="18993" x="6049963" y="495300"/>
          <p14:tracePt t="19006" x="6057900" y="503238"/>
          <p14:tracePt t="19023" x="6073775" y="525463"/>
          <p14:tracePt t="19040" x="6111875" y="555625"/>
          <p14:tracePt t="19056" x="6172200" y="647700"/>
          <p14:tracePt t="19073" x="6226175" y="715963"/>
          <p14:tracePt t="19090" x="6264275" y="769938"/>
          <p14:tracePt t="19106" x="6302375" y="822325"/>
          <p14:tracePt t="19123" x="6324600" y="868363"/>
          <p14:tracePt t="19140" x="6346825" y="898525"/>
          <p14:tracePt t="19157" x="6370638" y="936625"/>
          <p14:tracePt t="19173" x="6400800" y="982663"/>
          <p14:tracePt t="19190" x="6446838" y="1028700"/>
          <p14:tracePt t="19207" x="6477000" y="1058863"/>
          <p14:tracePt t="19223" x="6499225" y="1096963"/>
          <p14:tracePt t="19240" x="6545263" y="1143000"/>
          <p14:tracePt t="19240" x="6561138" y="1165225"/>
          <p14:tracePt t="19257" x="6591300" y="1203325"/>
          <p14:tracePt t="19273" x="6621463" y="1235075"/>
          <p14:tracePt t="19290" x="6651625" y="1265238"/>
          <p14:tracePt t="19307" x="6667500" y="1279525"/>
          <p14:tracePt t="19323" x="6697663" y="1311275"/>
          <p14:tracePt t="19340" x="6727825" y="1333500"/>
          <p14:tracePt t="19357" x="6759575" y="1355725"/>
          <p14:tracePt t="19374" x="6781800" y="1371600"/>
          <p14:tracePt t="19390" x="6797675" y="1379538"/>
          <p14:tracePt t="19407" x="6804025" y="1393825"/>
          <p14:tracePt t="19457" x="6811963" y="1393825"/>
          <p14:tracePt t="19465" x="6819900" y="1393825"/>
          <p14:tracePt t="19474" x="6819900" y="1401763"/>
          <p14:tracePt t="19507" x="6850063" y="1417638"/>
          <p14:tracePt t="19540" x="6858000" y="1431925"/>
          <p14:tracePt t="19558" x="6865938" y="1431925"/>
          <p14:tracePt t="19574" x="6873875" y="1431925"/>
          <p14:tracePt t="19608" x="6888163" y="1431925"/>
          <p14:tracePt t="19641" x="6911975" y="1447800"/>
          <p14:tracePt t="19658" x="6918325" y="1447800"/>
          <p14:tracePt t="20073" x="6918325" y="1439863"/>
          <p14:tracePt t="20081" x="6911975" y="1439863"/>
          <p14:tracePt t="20091" x="6904038" y="1431925"/>
          <p14:tracePt t="20108" x="6888163" y="1409700"/>
          <p14:tracePt t="20125" x="6880225" y="1387475"/>
          <p14:tracePt t="20142" x="6865938" y="1363663"/>
          <p14:tracePt t="20158" x="6858000" y="1333500"/>
          <p14:tracePt t="20175" x="6827838" y="1295400"/>
          <p14:tracePt t="20192" x="6759575" y="1203325"/>
          <p14:tracePt t="20208" x="6697663" y="1135063"/>
          <p14:tracePt t="20225" x="6645275" y="1074738"/>
          <p14:tracePt t="20242" x="6613525" y="1036638"/>
          <p14:tracePt t="20259" x="6575425" y="982663"/>
          <p14:tracePt t="20275" x="6515100" y="922338"/>
          <p14:tracePt t="20292" x="6461125" y="876300"/>
          <p14:tracePt t="20309" x="6408738" y="830263"/>
          <p14:tracePt t="20325" x="6362700" y="792163"/>
          <p14:tracePt t="20342" x="6332538" y="754063"/>
          <p14:tracePt t="20359" x="6316663" y="731838"/>
          <p14:tracePt t="20376" x="6302375" y="715963"/>
          <p14:tracePt t="20377" x="6294438" y="708025"/>
          <p14:tracePt t="20393" x="6294438" y="693738"/>
          <p14:tracePt t="20409" x="6278563" y="693738"/>
          <p14:tracePt t="20457" x="6286500" y="693738"/>
          <p14:tracePt t="20473" x="6302375" y="693738"/>
          <p14:tracePt t="20481" x="6316663" y="693738"/>
          <p14:tracePt t="20492" x="6346825" y="708025"/>
          <p14:tracePt t="20509" x="6408738" y="739775"/>
          <p14:tracePt t="20526" x="6492875" y="792163"/>
          <p14:tracePt t="20542" x="6561138" y="854075"/>
          <p14:tracePt t="20559" x="6607175" y="914400"/>
          <p14:tracePt t="20576" x="6689725" y="990600"/>
          <p14:tracePt t="20593" x="6759575" y="1028700"/>
          <p14:tracePt t="20609" x="6811963" y="1074738"/>
          <p14:tracePt t="20626" x="6858000" y="1112838"/>
          <p14:tracePt t="20643" x="6888163" y="1158875"/>
          <p14:tracePt t="20659" x="6934200" y="1189038"/>
          <p14:tracePt t="20676" x="6956425" y="1211263"/>
          <p14:tracePt t="20693" x="6956425" y="1227138"/>
          <p14:tracePt t="20709" x="6980238" y="1249363"/>
          <p14:tracePt t="20726" x="6988175" y="1273175"/>
          <p14:tracePt t="20743" x="7018338" y="1287463"/>
          <p14:tracePt t="20760" x="7026275" y="1303338"/>
          <p14:tracePt t="20776" x="7032625" y="1311275"/>
          <p14:tracePt t="20849" x="7040563" y="1311275"/>
          <p14:tracePt t="20857" x="7040563" y="1325563"/>
          <p14:tracePt t="20865" x="7048500" y="1333500"/>
          <p14:tracePt t="20893" x="7070725" y="1363663"/>
          <p14:tracePt t="20910" x="7094538" y="1387475"/>
          <p14:tracePt t="20927" x="7102475" y="1387475"/>
          <p14:tracePt t="20943" x="7108825" y="1393825"/>
          <p14:tracePt t="20960" x="7116763" y="1401763"/>
          <p14:tracePt t="20977" x="7124700" y="1417638"/>
          <p14:tracePt t="20993" x="7140575" y="1425575"/>
          <p14:tracePt t="21241" x="7146925" y="1425575"/>
          <p14:tracePt t="21249" x="7170738" y="1431925"/>
          <p14:tracePt t="21260" x="7192963" y="1439863"/>
          <p14:tracePt t="21277" x="7231063" y="1470025"/>
          <p14:tracePt t="21294" x="7269163" y="1477963"/>
          <p14:tracePt t="21310" x="7285038" y="1485900"/>
          <p14:tracePt t="21327" x="7285038" y="1493838"/>
          <p14:tracePt t="21344" x="7292975" y="1493838"/>
          <p14:tracePt t="21481" x="7285038" y="1493838"/>
          <p14:tracePt t="21489" x="7277100" y="1493838"/>
          <p14:tracePt t="21497" x="7254875" y="1477963"/>
          <p14:tracePt t="21511" x="7223125" y="1455738"/>
          <p14:tracePt t="21529" x="7056438" y="1349375"/>
          <p14:tracePt t="21544" x="6896100" y="1249363"/>
          <p14:tracePt t="21561" x="6727825" y="1158875"/>
          <p14:tracePt t="21578" x="6545263" y="1044575"/>
          <p14:tracePt t="21594" x="6392863" y="936625"/>
          <p14:tracePt t="21611" x="6218238" y="815975"/>
          <p14:tracePt t="21628" x="6080125" y="708025"/>
          <p14:tracePt t="21644" x="5973763" y="625475"/>
          <p14:tracePt t="21661" x="5897563" y="549275"/>
          <p14:tracePt t="21678" x="5845175" y="503238"/>
          <p14:tracePt t="21695" x="5807075" y="457200"/>
          <p14:tracePt t="21711" x="5768975" y="419100"/>
          <p14:tracePt t="21728" x="5730875" y="381000"/>
          <p14:tracePt t="21745" x="5692775" y="350838"/>
          <p14:tracePt t="21761" x="5661025" y="334963"/>
          <p14:tracePt t="21778" x="5622925" y="327025"/>
          <p14:tracePt t="21795" x="5608638" y="327025"/>
          <p14:tracePt t="21812" x="5592763" y="327025"/>
          <p14:tracePt t="21828" x="5584825" y="327025"/>
          <p14:tracePt t="21873" x="5592763" y="320675"/>
          <p14:tracePt t="21881" x="5600700" y="320675"/>
          <p14:tracePt t="21895" x="5608638" y="312738"/>
          <p14:tracePt t="21912" x="5661025" y="312738"/>
          <p14:tracePt t="21928" x="5707063" y="312738"/>
          <p14:tracePt t="21945" x="5737225" y="320675"/>
          <p14:tracePt t="21962" x="5775325" y="327025"/>
          <p14:tracePt t="21978" x="5807075" y="342900"/>
          <p14:tracePt t="21995" x="5845175" y="342900"/>
          <p14:tracePt t="22012" x="5875338" y="342900"/>
          <p14:tracePt t="22029" x="5889625" y="342900"/>
          <p14:tracePt t="22045" x="5889625" y="350838"/>
          <p14:tracePt t="22081" x="5889625" y="358775"/>
          <p14:tracePt t="22105" x="5889625" y="365125"/>
          <p14:tracePt t="22121" x="5883275" y="365125"/>
          <p14:tracePt t="22129" x="5867400" y="373063"/>
          <p14:tracePt t="22145" x="5837238" y="373063"/>
          <p14:tracePt t="22162" x="5768975" y="373063"/>
          <p14:tracePt t="22179" x="5684838" y="381000"/>
          <p14:tracePt t="22196" x="5578475" y="381000"/>
          <p14:tracePt t="22212" x="5486400" y="381000"/>
          <p14:tracePt t="22229" x="5432425" y="381000"/>
          <p14:tracePt t="22245" x="5402263" y="388938"/>
          <p14:tracePt t="22262" x="5380038" y="388938"/>
          <p14:tracePt t="22279" x="5372100" y="388938"/>
          <p14:tracePt t="22312" x="5349875" y="388938"/>
          <p14:tracePt t="22329" x="5326063" y="388938"/>
          <p14:tracePt t="22346" x="5303838" y="388938"/>
          <p14:tracePt t="22362" x="5287963" y="388938"/>
          <p14:tracePt t="22379" x="5280025" y="388938"/>
          <p14:tracePt t="22433" x="5273675" y="388938"/>
          <p14:tracePt t="22441" x="5265738" y="388938"/>
          <p14:tracePt t="22449" x="5265738" y="396875"/>
          <p14:tracePt t="22463" x="5257800" y="396875"/>
          <p14:tracePt t="22721" x="5273675" y="403225"/>
          <p14:tracePt t="22729" x="5295900" y="403225"/>
          <p14:tracePt t="22747" x="5349875" y="434975"/>
          <p14:tracePt t="22763" x="5426075" y="495300"/>
          <p14:tracePt t="22780" x="5516563" y="593725"/>
          <p14:tracePt t="22797" x="5622925" y="701675"/>
          <p14:tracePt t="22813" x="5730875" y="792163"/>
          <p14:tracePt t="22830" x="5859463" y="860425"/>
          <p14:tracePt t="22847" x="5959475" y="914400"/>
          <p14:tracePt t="22864" x="6126163" y="974725"/>
          <p14:tracePt t="22880" x="6240463" y="1044575"/>
          <p14:tracePt t="22897" x="6400800" y="1135063"/>
          <p14:tracePt t="22913" x="6530975" y="1196975"/>
          <p14:tracePt t="22930" x="6651625" y="1273175"/>
          <p14:tracePt t="22947" x="6751638" y="1355725"/>
          <p14:tracePt t="22963" x="6873875" y="1431925"/>
          <p14:tracePt t="22980" x="6950075" y="1493838"/>
          <p14:tracePt t="22997" x="6980238" y="1508125"/>
          <p14:tracePt t="23014" x="6994525" y="1524000"/>
          <p14:tracePt t="23030" x="7002463" y="1554163"/>
          <p14:tracePt t="23047" x="7002463" y="1570038"/>
          <p14:tracePt t="23064" x="7002463" y="1577975"/>
          <p14:tracePt t="23137" x="7002463" y="1584325"/>
          <p14:tracePt t="23153" x="6994525" y="1592263"/>
          <p14:tracePt t="23160" x="6988175" y="1600200"/>
          <p14:tracePt t="23181" x="6980238" y="1600200"/>
          <p14:tracePt t="23214" x="6942138" y="1608138"/>
          <p14:tracePt t="23231" x="6896100" y="1638300"/>
          <p14:tracePt t="23248" x="6858000" y="1660525"/>
          <p14:tracePt t="23249" x="6819900" y="1676400"/>
          <p14:tracePt t="23264" x="6804025" y="1684338"/>
          <p14:tracePt t="23281" x="6721475" y="1692275"/>
          <p14:tracePt t="23298" x="6697663" y="1692275"/>
          <p14:tracePt t="23353" x="6689725" y="1692275"/>
          <p14:tracePt t="23361" x="6683375" y="1684338"/>
          <p14:tracePt t="23377" x="6667500" y="1676400"/>
          <p14:tracePt t="23385" x="6645275" y="1676400"/>
          <p14:tracePt t="23398" x="6629400" y="1668463"/>
          <p14:tracePt t="23414" x="6607175" y="1660525"/>
          <p14:tracePt t="23417" x="6599238" y="1660525"/>
          <p14:tracePt t="23521" x="6591300" y="1654175"/>
          <p14:tracePt t="23529" x="6575425" y="1654175"/>
          <p14:tracePt t="23548" x="6553200" y="1654175"/>
          <p14:tracePt t="23565" x="6515100" y="1654175"/>
          <p14:tracePt t="23581" x="6477000" y="1654175"/>
          <p14:tracePt t="23598" x="6408738" y="1654175"/>
          <p14:tracePt t="23615" x="6340475" y="1654175"/>
          <p14:tracePt t="23632" x="6286500" y="1654175"/>
          <p14:tracePt t="23648" x="6278563" y="1654175"/>
          <p14:tracePt t="23665" x="6264275" y="1654175"/>
          <p14:tracePt t="23682" x="6248400" y="1654175"/>
          <p14:tracePt t="23698" x="6240463" y="1654175"/>
          <p14:tracePt t="23761" x="6232525" y="1654175"/>
          <p14:tracePt t="23769" x="6232525" y="1646238"/>
          <p14:tracePt t="23785" x="6226175" y="1646238"/>
          <p14:tracePt t="23841" x="6240463" y="1646238"/>
          <p14:tracePt t="23849" x="6270625" y="1646238"/>
          <p14:tracePt t="23857" x="6302375" y="1646238"/>
          <p14:tracePt t="23865" x="6308725" y="1646238"/>
          <p14:tracePt t="23882" x="6378575" y="1646238"/>
          <p14:tracePt t="23899" x="6408738" y="1646238"/>
          <p14:tracePt t="23915" x="6430963" y="1654175"/>
          <p14:tracePt t="23932" x="6438900" y="1654175"/>
          <p14:tracePt t="23949" x="6461125" y="1654175"/>
          <p14:tracePt t="23965" x="6484938" y="1654175"/>
          <p14:tracePt t="23982" x="6530975" y="1654175"/>
          <p14:tracePt t="23999" x="6621463" y="1654175"/>
          <p14:tracePt t="24016" x="6727825" y="1654175"/>
          <p14:tracePt t="24032" x="6865938" y="1654175"/>
          <p14:tracePt t="24049" x="6911975" y="1654175"/>
          <p14:tracePt t="24066" x="6950075" y="1654175"/>
          <p14:tracePt t="24082" x="6972300" y="1654175"/>
          <p14:tracePt t="24099" x="6994525" y="1654175"/>
          <p14:tracePt t="24116" x="7048500" y="1654175"/>
          <p14:tracePt t="24132" x="7086600" y="1654175"/>
          <p14:tracePt t="24149" x="7132638" y="1654175"/>
          <p14:tracePt t="24166" x="7185025" y="1654175"/>
          <p14:tracePt t="24183" x="7216775" y="1654175"/>
          <p14:tracePt t="24199" x="7246938" y="1654175"/>
          <p14:tracePt t="24216" x="7261225" y="1654175"/>
          <p14:tracePt t="24233" x="7269163" y="1654175"/>
          <p14:tracePt t="24249" x="7277100" y="1660525"/>
          <p14:tracePt t="24266" x="7285038" y="1668463"/>
          <p14:tracePt t="24283" x="7292975" y="1668463"/>
          <p14:tracePt t="24299" x="7315200" y="1668463"/>
          <p14:tracePt t="24316" x="7323138" y="1668463"/>
          <p14:tracePt t="24333" x="7331075" y="1668463"/>
          <p14:tracePt t="24401" x="7337425" y="1676400"/>
          <p14:tracePt t="24409" x="7345363" y="1676400"/>
          <p14:tracePt t="24417" x="7353300" y="1684338"/>
          <p14:tracePt t="24450" x="7361238" y="1684338"/>
          <p14:tracePt t="25081" x="7361238" y="1692275"/>
          <p14:tracePt t="25105" x="7361238" y="1706563"/>
          <p14:tracePt t="25113" x="7361238" y="1714500"/>
          <p14:tracePt t="25129" x="7361238" y="1730375"/>
          <p14:tracePt t="25136" x="7361238" y="1744663"/>
          <p14:tracePt t="25151" x="7361238" y="1752600"/>
          <p14:tracePt t="25168" x="7361238" y="1774825"/>
          <p14:tracePt t="25184" x="7361238" y="1851025"/>
          <p14:tracePt t="25201" x="7361238" y="1905000"/>
          <p14:tracePt t="25218" x="7361238" y="1958975"/>
          <p14:tracePt t="25234" x="7369175" y="2011363"/>
          <p14:tracePt t="25251" x="7369175" y="2065338"/>
          <p14:tracePt t="25268" x="7383463" y="2117725"/>
          <p14:tracePt t="25285" x="7407275" y="2171700"/>
          <p14:tracePt t="25301" x="7451725" y="2239963"/>
          <p14:tracePt t="25318" x="7527925" y="2332038"/>
          <p14:tracePt t="25335" x="7573963" y="2408238"/>
          <p14:tracePt t="25351" x="7604125" y="2476500"/>
          <p14:tracePt t="25368" x="7650163" y="2560638"/>
          <p14:tracePt t="25385" x="7704138" y="2674938"/>
          <p14:tracePt t="25401" x="7756525" y="2743200"/>
          <p14:tracePt t="25418" x="7788275" y="2819400"/>
          <p14:tracePt t="25435" x="7832725" y="2865438"/>
          <p14:tracePt t="25452" x="7864475" y="2917825"/>
          <p14:tracePt t="25468" x="7886700" y="2971800"/>
          <p14:tracePt t="25485" x="7908925" y="2994025"/>
          <p14:tracePt t="25502" x="7908925" y="3009900"/>
          <p14:tracePt t="25518" x="7908925" y="3017838"/>
          <p14:tracePt t="25601" x="7902575" y="3009900"/>
          <p14:tracePt t="25609" x="7894638" y="2994025"/>
          <p14:tracePt t="25618" x="7870825" y="2979738"/>
          <p14:tracePt t="25652" x="7826375" y="2933700"/>
          <p14:tracePt t="25685" x="7794625" y="2887663"/>
          <p14:tracePt t="25702" x="7788275" y="2865438"/>
          <p14:tracePt t="25719" x="7780338" y="2841625"/>
          <p14:tracePt t="25736" x="7772400" y="2827338"/>
          <p14:tracePt t="25752" x="7764463" y="2811463"/>
          <p14:tracePt t="25769" x="7756525" y="2781300"/>
          <p14:tracePt t="25802" x="7756525" y="2773363"/>
          <p14:tracePt t="25969" x="7756525" y="2765425"/>
          <p14:tracePt t="26000" x="7756525" y="2759075"/>
          <p14:tracePt t="26009" x="7756525" y="2751138"/>
          <p14:tracePt t="26025" x="7756525" y="2743200"/>
          <p14:tracePt t="26065" x="7756525" y="2735263"/>
          <p14:tracePt t="26121" x="7756525" y="2727325"/>
          <p14:tracePt t="26152" x="7756525" y="2720975"/>
          <p14:tracePt t="26177" x="7756525" y="2713038"/>
          <p14:tracePt t="26185" x="7756525" y="2705100"/>
          <p14:tracePt t="26200" x="7756525" y="2697163"/>
          <p14:tracePt t="26216" x="7756525" y="2689225"/>
          <p14:tracePt t="26241" x="7756525" y="2682875"/>
          <p14:tracePt t="26705" x="7750175" y="2682875"/>
          <p14:tracePt t="26849" x="7756525" y="2682875"/>
          <p14:tracePt t="26857" x="7772400" y="2682875"/>
          <p14:tracePt t="26873" x="7794625" y="2682875"/>
          <p14:tracePt t="26888" x="7818438" y="2697163"/>
          <p14:tracePt t="26904" x="7840663" y="2705100"/>
          <p14:tracePt t="26921" x="7864475" y="2705100"/>
          <p14:tracePt t="52368" x="7848600" y="2689225"/>
          <p14:tracePt t="52376" x="7832725" y="2674938"/>
          <p14:tracePt t="52384" x="7818438" y="2644775"/>
          <p14:tracePt t="52401" x="7780338" y="2568575"/>
          <p14:tracePt t="52418" x="7742238" y="2522538"/>
          <p14:tracePt t="52435" x="7704138" y="2476500"/>
          <p14:tracePt t="52451" x="7642225" y="2416175"/>
          <p14:tracePt t="52468" x="7589838" y="2346325"/>
          <p14:tracePt t="52485" x="7521575" y="2293938"/>
          <p14:tracePt t="52501" x="7437438" y="2193925"/>
          <p14:tracePt t="52518" x="7353300" y="2103438"/>
          <p14:tracePt t="52535" x="7269163" y="2019300"/>
          <p14:tracePt t="52552" x="7162800" y="1912938"/>
          <p14:tracePt t="52568" x="7108825" y="1844675"/>
          <p14:tracePt t="52585" x="7064375" y="1774825"/>
          <p14:tracePt t="52602" x="7010400" y="1722438"/>
          <p14:tracePt t="52618" x="6964363" y="1676400"/>
          <p14:tracePt t="52635" x="6926263" y="1646238"/>
          <p14:tracePt t="52652" x="6865938" y="1638300"/>
          <p14:tracePt t="52668" x="6773863" y="1630363"/>
          <p14:tracePt t="52685" x="6651625" y="1616075"/>
          <p14:tracePt t="52702" x="6515100" y="1608138"/>
          <p14:tracePt t="52718" x="6370638" y="1608138"/>
          <p14:tracePt t="52736" x="6210300" y="1600200"/>
          <p14:tracePt t="52752" x="6103938" y="1592263"/>
          <p14:tracePt t="52769" x="5989638" y="1577975"/>
          <p14:tracePt t="52785" x="5867400" y="1570038"/>
          <p14:tracePt t="52802" x="5715000" y="1539875"/>
          <p14:tracePt t="52819" x="5570538" y="1524000"/>
          <p14:tracePt t="52835" x="5426075" y="1501775"/>
          <p14:tracePt t="52852" x="5295900" y="1463675"/>
          <p14:tracePt t="52869" x="5173663" y="1431925"/>
          <p14:tracePt t="52885" x="5037138" y="1409700"/>
          <p14:tracePt t="52902" x="4960938" y="1371600"/>
          <p14:tracePt t="52919" x="4906963" y="1341438"/>
          <p14:tracePt t="52936" x="4860925" y="1325563"/>
          <p14:tracePt t="52952" x="4732338" y="1311275"/>
          <p14:tracePt t="52969" x="4587875" y="1311275"/>
          <p14:tracePt t="52986" x="4441825" y="1311275"/>
          <p14:tracePt t="53002" x="4327525" y="1311275"/>
          <p14:tracePt t="53019" x="4229100" y="1311275"/>
          <p14:tracePt t="53036" x="4206875" y="1311275"/>
          <p14:tracePt t="53052" x="4206875" y="1303338"/>
          <p14:tracePt t="53069" x="4229100" y="1303338"/>
          <p14:tracePt t="53086" x="4359275" y="1295400"/>
          <p14:tracePt t="53103" x="4564063" y="1295400"/>
          <p14:tracePt t="53119" x="4868863" y="1303338"/>
          <p14:tracePt t="53136" x="5067300" y="1341438"/>
          <p14:tracePt t="53153" x="5241925" y="1379538"/>
          <p14:tracePt t="53169" x="5402263" y="1401763"/>
          <p14:tracePt t="53186" x="5532438" y="1409700"/>
          <p14:tracePt t="53203" x="5616575" y="1409700"/>
          <p14:tracePt t="53219" x="5668963" y="1409700"/>
          <p14:tracePt t="53236" x="5692775" y="1417638"/>
          <p14:tracePt t="53384" x="5707063" y="1417638"/>
          <p14:tracePt t="53392" x="5737225" y="1417638"/>
          <p14:tracePt t="53403" x="5761038" y="1409700"/>
          <p14:tracePt t="53420" x="5829300" y="1393825"/>
          <p14:tracePt t="53436" x="5935663" y="1387475"/>
          <p14:tracePt t="53453" x="6035675" y="1349375"/>
          <p14:tracePt t="53470" x="6156325" y="1295400"/>
          <p14:tracePt t="53487" x="6248400" y="1241425"/>
          <p14:tracePt t="53488" x="6294438" y="1211263"/>
          <p14:tracePt t="53503" x="6346825" y="1165225"/>
          <p14:tracePt t="53520" x="6400800" y="1096963"/>
          <p14:tracePt t="53537" x="6430963" y="1044575"/>
          <p14:tracePt t="53553" x="6469063" y="968375"/>
          <p14:tracePt t="53570" x="6537325" y="884238"/>
          <p14:tracePt t="53587" x="6645275" y="784225"/>
          <p14:tracePt t="53603" x="6751638" y="701675"/>
          <p14:tracePt t="53620" x="6804025" y="639763"/>
          <p14:tracePt t="53637" x="6858000" y="601663"/>
          <p14:tracePt t="53653" x="6888163" y="579438"/>
          <p14:tracePt t="53670" x="6911975" y="563563"/>
          <p14:tracePt t="53687" x="6926263" y="549275"/>
          <p14:tracePt t="53704" x="6942138" y="541338"/>
          <p14:tracePt t="53720" x="6972300" y="511175"/>
          <p14:tracePt t="53737" x="7018338" y="495300"/>
          <p14:tracePt t="53754" x="7048500" y="479425"/>
          <p14:tracePt t="53770" x="7078663" y="479425"/>
          <p14:tracePt t="53787" x="7094538" y="479425"/>
          <p14:tracePt t="53804" x="7094538" y="473075"/>
          <p14:tracePt t="53896" x="7108825" y="473075"/>
          <p14:tracePt t="53904" x="7116763" y="473075"/>
          <p14:tracePt t="53928" x="7132638" y="473075"/>
          <p14:tracePt t="53937" x="7140575" y="473075"/>
          <p14:tracePt t="53954" x="7162800" y="473075"/>
          <p14:tracePt t="53971" x="7185025" y="473075"/>
          <p14:tracePt t="53987" x="7208838" y="473075"/>
          <p14:tracePt t="54004" x="7246938" y="473075"/>
          <p14:tracePt t="54021" x="7269163" y="473075"/>
          <p14:tracePt t="54038" x="7292975" y="473075"/>
          <p14:tracePt t="54054" x="7307263" y="473075"/>
          <p14:tracePt t="54071" x="7315200" y="473075"/>
          <p14:tracePt t="54088" x="7315200" y="479425"/>
          <p14:tracePt t="54104" x="7337425" y="479425"/>
          <p14:tracePt t="54121" x="7337425" y="487363"/>
          <p14:tracePt t="54138" x="7337425" y="495300"/>
          <p14:tracePt t="54155" x="7331075" y="503238"/>
          <p14:tracePt t="54171" x="7307263" y="503238"/>
          <p14:tracePt t="54188" x="7269163" y="503238"/>
          <p14:tracePt t="54205" x="7223125" y="503238"/>
          <p14:tracePt t="54221" x="7200900" y="503238"/>
          <p14:tracePt t="54256" x="7208838" y="503238"/>
          <p14:tracePt t="54271" x="7239000" y="503238"/>
          <p14:tracePt t="54288" x="7307263" y="511175"/>
          <p14:tracePt t="54305" x="7391400" y="517525"/>
          <p14:tracePt t="54321" x="7451725" y="525463"/>
          <p14:tracePt t="54338" x="7497763" y="525463"/>
          <p14:tracePt t="54355" x="7521575" y="525463"/>
          <p14:tracePt t="54424" x="7505700" y="525463"/>
          <p14:tracePt t="54432" x="7475538" y="533400"/>
          <p14:tracePt t="54440" x="7445375" y="541338"/>
          <p14:tracePt t="54472" x="7353300" y="541338"/>
          <p14:tracePt t="54488" x="7239000" y="549275"/>
          <p14:tracePt t="54505" x="7170738" y="563563"/>
          <p14:tracePt t="54522" x="7116763" y="571500"/>
          <p14:tracePt t="54539" x="7056438" y="579438"/>
          <p14:tracePt t="54555" x="7010400" y="601663"/>
          <p14:tracePt t="54572" x="6926263" y="655638"/>
          <p14:tracePt t="54589" x="6819900" y="746125"/>
          <p14:tracePt t="54605" x="6697663" y="838200"/>
          <p14:tracePt t="54622" x="6591300" y="914400"/>
          <p14:tracePt t="54639" x="6499225" y="998538"/>
          <p14:tracePt t="54656" x="6416675" y="1089025"/>
          <p14:tracePt t="54672" x="6264275" y="1273175"/>
          <p14:tracePt t="54689" x="6172200" y="1379538"/>
          <p14:tracePt t="54706" x="6088063" y="1463675"/>
          <p14:tracePt t="54722" x="6011863" y="1524000"/>
          <p14:tracePt t="54739" x="5913438" y="1592263"/>
          <p14:tracePt t="54756" x="5837238" y="1646238"/>
          <p14:tracePt t="54772" x="5753100" y="1668463"/>
          <p14:tracePt t="54789" x="5676900" y="1684338"/>
          <p14:tracePt t="54806" x="5616575" y="1698625"/>
          <p14:tracePt t="54822" x="5592763" y="1706563"/>
          <p14:tracePt t="54839" x="5562600" y="1714500"/>
          <p14:tracePt t="54856" x="5562600" y="1722438"/>
          <p14:tracePt t="54952" x="5570538" y="1722438"/>
          <p14:tracePt t="55464" x="5554663" y="1722438"/>
          <p14:tracePt t="55472" x="5546725" y="1722438"/>
          <p14:tracePt t="55490" x="5494338" y="1706563"/>
          <p14:tracePt t="55507" x="5402263" y="1676400"/>
          <p14:tracePt t="55524" x="5280025" y="1660525"/>
          <p14:tracePt t="55540" x="5121275" y="1630363"/>
          <p14:tracePt t="55557" x="4937125" y="1584325"/>
          <p14:tracePt t="55574" x="4754563" y="1577975"/>
          <p14:tracePt t="55591" x="4618038" y="1562100"/>
          <p14:tracePt t="55608" x="4465638" y="1539875"/>
          <p14:tracePt t="55624" x="4397375" y="1531938"/>
          <p14:tracePt t="55640" x="4327525" y="1524000"/>
          <p14:tracePt t="55657" x="4275138" y="1508125"/>
          <p14:tracePt t="55674" x="4259263" y="1493838"/>
          <p14:tracePt t="55691" x="4229100" y="1485900"/>
          <p14:tracePt t="55707" x="4206875" y="1477963"/>
          <p14:tracePt t="55724" x="4168775" y="1470025"/>
          <p14:tracePt t="55741" x="4130675" y="1455738"/>
          <p14:tracePt t="55757" x="4092575" y="1455738"/>
          <p14:tracePt t="55774" x="4084638" y="1447800"/>
          <p14:tracePt t="55791" x="4068763" y="1439863"/>
          <p14:tracePt t="55808" x="4038600" y="1439863"/>
          <p14:tracePt t="55824" x="3984625" y="1431925"/>
          <p14:tracePt t="55841" x="3946525" y="1425575"/>
          <p14:tracePt t="55858" x="3916363" y="1425575"/>
          <p14:tracePt t="55874" x="3894138" y="1417638"/>
          <p14:tracePt t="55891" x="3886200" y="1417638"/>
          <p14:tracePt t="56352" x="3886200" y="1431925"/>
          <p14:tracePt t="56360" x="3878263" y="1455738"/>
          <p14:tracePt t="56375" x="3878263" y="1485900"/>
          <p14:tracePt t="56392" x="3878263" y="1600200"/>
          <p14:tracePt t="56409" x="3878263" y="1736725"/>
          <p14:tracePt t="56425" x="3878263" y="1882775"/>
          <p14:tracePt t="56442" x="3878263" y="2035175"/>
          <p14:tracePt t="56459" x="3878263" y="2163763"/>
          <p14:tracePt t="56475" x="3878263" y="2324100"/>
          <p14:tracePt t="56492" x="3878263" y="2468563"/>
          <p14:tracePt t="56509" x="3886200" y="2651125"/>
          <p14:tracePt t="56526" x="3894138" y="2841625"/>
          <p14:tracePt t="56542" x="3894138" y="3040063"/>
          <p14:tracePt t="56559" x="3902075" y="3260725"/>
          <p14:tracePt t="56576" x="3916363" y="3467100"/>
          <p14:tracePt t="56576" x="3916363" y="3551238"/>
          <p14:tracePt t="56592" x="3916363" y="3741738"/>
          <p14:tracePt t="56609" x="3916363" y="3940175"/>
          <p14:tracePt t="56626" x="3916363" y="4084638"/>
          <p14:tracePt t="56642" x="3916363" y="4198938"/>
          <p14:tracePt t="56659" x="3916363" y="4305300"/>
          <p14:tracePt t="56676" x="3902075" y="4389438"/>
          <p14:tracePt t="56693" x="3902075" y="4441825"/>
          <p14:tracePt t="56709" x="3916363" y="4479925"/>
          <p14:tracePt t="56726" x="3916363" y="4495800"/>
          <p14:tracePt t="56743" x="3924300" y="4495800"/>
          <p14:tracePt t="56960" x="3916363" y="4487863"/>
          <p14:tracePt t="56968" x="3902075" y="4473575"/>
          <p14:tracePt t="56976" x="3886200" y="4457700"/>
          <p14:tracePt t="56993" x="3840163" y="4411663"/>
          <p14:tracePt t="57010" x="3802063" y="4397375"/>
          <p14:tracePt t="57026" x="3763963" y="4381500"/>
          <p14:tracePt t="57043" x="3687763" y="4365625"/>
          <p14:tracePt t="57060" x="3603625" y="4335463"/>
          <p14:tracePt t="57077" x="3497263" y="4283075"/>
          <p14:tracePt t="57093" x="3406775" y="4206875"/>
          <p14:tracePt t="57110" x="3306763" y="4106863"/>
          <p14:tracePt t="57127" x="3230563" y="3978275"/>
          <p14:tracePt t="57144" x="3200400" y="3894138"/>
          <p14:tracePt t="74240" x="3208338" y="3894138"/>
          <p14:tracePt t="74248" x="3222625" y="3894138"/>
          <p14:tracePt t="74258" x="3230563" y="3894138"/>
          <p14:tracePt t="74275" x="3260725" y="3894138"/>
          <p14:tracePt t="74292" x="3292475" y="3902075"/>
          <p14:tracePt t="74308" x="3368675" y="3940175"/>
          <p14:tracePt t="74325" x="3421063" y="3962400"/>
          <p14:tracePt t="74342" x="3459163" y="3970338"/>
          <p14:tracePt t="74358" x="3489325" y="3978275"/>
          <p14:tracePt t="74375" x="3565525" y="4016375"/>
          <p14:tracePt t="74392" x="3603625" y="4060825"/>
          <p14:tracePt t="74409" x="3641725" y="4114800"/>
          <p14:tracePt t="74425" x="3657600" y="4137025"/>
          <p14:tracePt t="74442" x="3673475" y="4168775"/>
          <p14:tracePt t="74459" x="3695700" y="4191000"/>
          <p14:tracePt t="74475" x="3717925" y="4229100"/>
          <p14:tracePt t="74492" x="3733800" y="4259263"/>
          <p14:tracePt t="74509" x="3733800" y="4305300"/>
          <p14:tracePt t="74525" x="3733800" y="4335463"/>
          <p14:tracePt t="74542" x="3733800" y="4381500"/>
          <p14:tracePt t="74559" x="3703638" y="4427538"/>
          <p14:tracePt t="74575" x="3619500" y="4473575"/>
          <p14:tracePt t="74592" x="3573463" y="4487863"/>
          <p14:tracePt t="74609" x="3543300" y="4495800"/>
          <p14:tracePt t="74626" x="3505200" y="4495800"/>
          <p14:tracePt t="74642" x="3482975" y="4495800"/>
          <p14:tracePt t="74659" x="3459163" y="4487863"/>
          <p14:tracePt t="74676" x="3451225" y="4457700"/>
          <p14:tracePt t="74692" x="3436938" y="4427538"/>
          <p14:tracePt t="74709" x="3429000" y="4381500"/>
          <p14:tracePt t="74726" x="3429000" y="4343400"/>
          <p14:tracePt t="74743" x="3429000" y="4297363"/>
          <p14:tracePt t="74759" x="3444875" y="4244975"/>
          <p14:tracePt t="74776" x="3489325" y="4191000"/>
          <p14:tracePt t="74793" x="3521075" y="4144963"/>
          <p14:tracePt t="74809" x="3597275" y="4130675"/>
          <p14:tracePt t="74826" x="3665538" y="4084638"/>
          <p14:tracePt t="74843" x="3741738" y="4084638"/>
          <p14:tracePt t="74859" x="3817938" y="4076700"/>
          <p14:tracePt t="74876" x="3886200" y="4076700"/>
          <p14:tracePt t="74893" x="3954463" y="4076700"/>
          <p14:tracePt t="74909" x="4022725" y="4076700"/>
          <p14:tracePt t="74926" x="4092575" y="4076700"/>
          <p14:tracePt t="74943" x="4168775" y="4076700"/>
          <p14:tracePt t="74960" x="4305300" y="4076700"/>
          <p14:tracePt t="74976" x="4403725" y="4076700"/>
          <p14:tracePt t="74993" x="4503738" y="4076700"/>
          <p14:tracePt t="75010" x="4618038" y="4076700"/>
          <p14:tracePt t="75026" x="4740275" y="4076700"/>
          <p14:tracePt t="75043" x="4884738" y="4076700"/>
          <p14:tracePt t="75060" x="4991100" y="4076700"/>
          <p14:tracePt t="75076" x="5121275" y="4076700"/>
          <p14:tracePt t="75093" x="5235575" y="4106863"/>
          <p14:tracePt t="75110" x="5334000" y="4152900"/>
          <p14:tracePt t="75127" x="5432425" y="4198938"/>
          <p14:tracePt t="75143" x="5554663" y="4297363"/>
          <p14:tracePt t="75160" x="5608638" y="4343400"/>
          <p14:tracePt t="75177" x="5630863" y="4411663"/>
          <p14:tracePt t="75193" x="5630863" y="4479925"/>
          <p14:tracePt t="75210" x="5630863" y="4572000"/>
          <p14:tracePt t="75227" x="5630863" y="4640263"/>
          <p14:tracePt t="75243" x="5592763" y="4708525"/>
          <p14:tracePt t="75260" x="5532438" y="4770438"/>
          <p14:tracePt t="75277" x="5432425" y="4854575"/>
          <p14:tracePt t="75294" x="5341938" y="4930775"/>
          <p14:tracePt t="75310" x="5227638" y="4975225"/>
          <p14:tracePt t="75327" x="5143500" y="5013325"/>
          <p14:tracePt t="75344" x="4922838" y="5051425"/>
          <p14:tracePt t="75360" x="4770438" y="5051425"/>
          <p14:tracePt t="75377" x="4664075" y="5059363"/>
          <p14:tracePt t="75394" x="4564063" y="5067300"/>
          <p14:tracePt t="75410" x="4473575" y="5067300"/>
          <p14:tracePt t="75427" x="4381500" y="5067300"/>
          <p14:tracePt t="75444" x="4283075" y="5067300"/>
          <p14:tracePt t="75461" x="4191000" y="5059363"/>
          <p14:tracePt t="75477" x="4068763" y="5051425"/>
          <p14:tracePt t="75494" x="3970338" y="5029200"/>
          <p14:tracePt t="75511" x="3902075" y="5013325"/>
          <p14:tracePt t="75527" x="3832225" y="4999038"/>
          <p14:tracePt t="75544" x="3749675" y="4968875"/>
          <p14:tracePt t="75561" x="3725863" y="4937125"/>
          <p14:tracePt t="75577" x="3665538" y="4884738"/>
          <p14:tracePt t="75594" x="3627438" y="4854575"/>
          <p14:tracePt t="75611" x="3589338" y="4816475"/>
          <p14:tracePt t="75628" x="3559175" y="4770438"/>
          <p14:tracePt t="75644" x="3527425" y="4724400"/>
          <p14:tracePt t="75661" x="3513138" y="4694238"/>
          <p14:tracePt t="75677" x="3497263" y="4632325"/>
          <p14:tracePt t="75694" x="3475038" y="4587875"/>
          <p14:tracePt t="75711" x="3467100" y="4495800"/>
          <p14:tracePt t="75728" x="3475038" y="4435475"/>
          <p14:tracePt t="75744" x="3535363" y="4381500"/>
          <p14:tracePt t="75761" x="3603625" y="4327525"/>
          <p14:tracePt t="75778" x="3695700" y="4251325"/>
          <p14:tracePt t="75794" x="3763963" y="4168775"/>
          <p14:tracePt t="75811" x="3870325" y="4106863"/>
          <p14:tracePt t="75828" x="3978275" y="4038600"/>
          <p14:tracePt t="75845" x="4130675" y="3984625"/>
          <p14:tracePt t="75861" x="4229100" y="3954463"/>
          <p14:tracePt t="75878" x="4335463" y="3932238"/>
          <p14:tracePt t="75895" x="4473575" y="3924300"/>
          <p14:tracePt t="75911" x="4579938" y="3916363"/>
          <p14:tracePt t="75928" x="4762500" y="3916363"/>
          <p14:tracePt t="75945" x="4876800" y="3916363"/>
          <p14:tracePt t="75961" x="5021263" y="3916363"/>
          <p14:tracePt t="75978" x="5143500" y="3916363"/>
          <p14:tracePt t="75995" x="5257800" y="3916363"/>
          <p14:tracePt t="76012" x="5341938" y="3916363"/>
          <p14:tracePt t="76028" x="5402263" y="3924300"/>
          <p14:tracePt t="76045" x="5478463" y="3978275"/>
          <p14:tracePt t="76062" x="5532438" y="4008438"/>
          <p14:tracePt t="76078" x="5554663" y="4038600"/>
          <p14:tracePt t="76095" x="5578475" y="4076700"/>
          <p14:tracePt t="76112" x="5600700" y="4160838"/>
          <p14:tracePt t="76128" x="5600700" y="4229100"/>
          <p14:tracePt t="76145" x="5600700" y="4313238"/>
          <p14:tracePt t="76162" x="5584825" y="4351338"/>
          <p14:tracePt t="76178" x="5554663" y="4403725"/>
          <p14:tracePt t="76195" x="5494338" y="4427538"/>
          <p14:tracePt t="76212" x="5448300" y="4449763"/>
          <p14:tracePt t="76229" x="5426075" y="4457700"/>
          <p14:tracePt t="76245" x="5394325" y="4479925"/>
          <p14:tracePt t="76262" x="5387975" y="4479925"/>
          <p14:tracePt t="76296" x="5387975" y="4487863"/>
          <p14:tracePt t="76312" x="5387975" y="4503738"/>
          <p14:tracePt t="76329" x="5394325" y="4518025"/>
          <p14:tracePt t="76345" x="5402263" y="4549775"/>
          <p14:tracePt t="76362" x="5410200" y="4610100"/>
          <p14:tracePt t="76379" x="5426075" y="4656138"/>
          <p14:tracePt t="76396" x="5448300" y="4716463"/>
          <p14:tracePt t="76412" x="5478463" y="4800600"/>
          <p14:tracePt t="76429" x="5524500" y="4884738"/>
          <p14:tracePt t="76446" x="5562600" y="4960938"/>
          <p14:tracePt t="76462" x="5616575" y="5021263"/>
          <p14:tracePt t="76479" x="5722938" y="5143500"/>
          <p14:tracePt t="76496" x="5791200" y="5211763"/>
          <p14:tracePt t="76512" x="5867400" y="5280025"/>
          <p14:tracePt t="76529" x="5935663" y="5341938"/>
          <p14:tracePt t="76546" x="5989638" y="5402263"/>
          <p14:tracePt t="76562" x="6019800" y="5426075"/>
          <p14:tracePt t="76579" x="6042025" y="5456238"/>
          <p14:tracePt t="76596" x="6042025" y="5464175"/>
          <p14:tracePt t="76613" x="6049963" y="5470525"/>
          <p14:tracePt t="76629" x="6065838" y="5478463"/>
          <p14:tracePt t="76646" x="6103938" y="5478463"/>
          <p14:tracePt t="76663" x="6164263" y="5478463"/>
          <p14:tracePt t="76665" x="6188075" y="5478463"/>
          <p14:tracePt t="76679" x="6232525" y="5478463"/>
          <p14:tracePt t="76696" x="6384925" y="5478463"/>
          <p14:tracePt t="76713" x="6469063" y="5478463"/>
          <p14:tracePt t="76730" x="6553200" y="5470525"/>
          <p14:tracePt t="76746" x="6607175" y="5464175"/>
          <p14:tracePt t="76763" x="6637338" y="5440363"/>
          <p14:tracePt t="76780" x="6651625" y="5426075"/>
          <p14:tracePt t="76796" x="6667500" y="5402263"/>
          <p14:tracePt t="76813" x="6667500" y="5372100"/>
          <p14:tracePt t="76830" x="6629400" y="5326063"/>
          <p14:tracePt t="76846" x="6591300" y="5280025"/>
          <p14:tracePt t="76863" x="6553200" y="5219700"/>
          <p14:tracePt t="76880" x="6553200" y="5159375"/>
          <p14:tracePt t="76897" x="6569075" y="5105400"/>
          <p14:tracePt t="76913" x="6599238" y="5045075"/>
          <p14:tracePt t="76930" x="6651625" y="4983163"/>
          <p14:tracePt t="76947" x="6689725" y="4930775"/>
          <p14:tracePt t="76963" x="6721475" y="4876800"/>
          <p14:tracePt t="76980" x="6743700" y="4838700"/>
          <p14:tracePt t="76997" x="6781800" y="4778375"/>
          <p14:tracePt t="77013" x="6797675" y="4746625"/>
          <p14:tracePt t="77030" x="6835775" y="4716463"/>
          <p14:tracePt t="77047" x="6904038" y="4632325"/>
          <p14:tracePt t="77063" x="6950075" y="4610100"/>
          <p14:tracePt t="77080" x="7018338" y="4533900"/>
          <p14:tracePt t="77097" x="7048500" y="4503738"/>
          <p14:tracePt t="77114" x="7086600" y="4473575"/>
          <p14:tracePt t="77130" x="7124700" y="4441825"/>
          <p14:tracePt t="77147" x="7146925" y="4411663"/>
          <p14:tracePt t="77164" x="7185025" y="4397375"/>
          <p14:tracePt t="77180" x="7216775" y="4381500"/>
          <p14:tracePt t="77197" x="7246938" y="4373563"/>
          <p14:tracePt t="77214" x="7299325" y="4365625"/>
          <p14:tracePt t="77230" x="7345363" y="4365625"/>
          <p14:tracePt t="77247" x="7445375" y="4365625"/>
          <p14:tracePt t="77264" x="7513638" y="4365625"/>
          <p14:tracePt t="77280" x="7581900" y="4365625"/>
          <p14:tracePt t="77297" x="7635875" y="4365625"/>
          <p14:tracePt t="77314" x="7658100" y="4365625"/>
          <p14:tracePt t="77331" x="7666038" y="4365625"/>
          <p14:tracePt t="77347" x="7688263" y="4373563"/>
          <p14:tracePt t="77364" x="7712075" y="4397375"/>
          <p14:tracePt t="77381" x="7734300" y="4427538"/>
          <p14:tracePt t="77397" x="7764463" y="4449763"/>
          <p14:tracePt t="77414" x="7772400" y="4465638"/>
          <p14:tracePt t="77431" x="7788275" y="4479925"/>
          <p14:tracePt t="77447" x="7810500" y="4518025"/>
          <p14:tracePt t="77464" x="7848600" y="4572000"/>
          <p14:tracePt t="77481" x="7856538" y="4602163"/>
          <p14:tracePt t="77498" x="7870825" y="4648200"/>
          <p14:tracePt t="77514" x="7886700" y="4678363"/>
          <p14:tracePt t="77531" x="7902575" y="4732338"/>
          <p14:tracePt t="77548" x="7902575" y="4778375"/>
          <p14:tracePt t="77564" x="7902575" y="4846638"/>
          <p14:tracePt t="77581" x="7902575" y="4899025"/>
          <p14:tracePt t="77598" x="7902575" y="4937125"/>
          <p14:tracePt t="77614" x="7894638" y="4991100"/>
          <p14:tracePt t="77631" x="7886700" y="5127625"/>
          <p14:tracePt t="77648" x="7886700" y="5197475"/>
          <p14:tracePt t="77664" x="7878763" y="5257800"/>
          <p14:tracePt t="77681" x="7856538" y="5303838"/>
          <p14:tracePt t="77698" x="7818438" y="5341938"/>
          <p14:tracePt t="77715" x="7764463" y="5372100"/>
          <p14:tracePt t="77731" x="7742238" y="5410200"/>
          <p14:tracePt t="77748" x="7680325" y="5410200"/>
          <p14:tracePt t="77765" x="7635875" y="5418138"/>
          <p14:tracePt t="77781" x="7604125" y="5426075"/>
          <p14:tracePt t="77798" x="7551738" y="5432425"/>
          <p14:tracePt t="77815" x="7497763" y="5440363"/>
          <p14:tracePt t="77831" x="7437438" y="5456238"/>
          <p14:tracePt t="77848" x="7391400" y="5470525"/>
          <p14:tracePt t="77865" x="7337425" y="5486400"/>
          <p14:tracePt t="77882" x="7285038" y="5486400"/>
          <p14:tracePt t="77898" x="7216775" y="5486400"/>
          <p14:tracePt t="77915" x="7124700" y="5486400"/>
          <p14:tracePt t="77932" x="7064375" y="5486400"/>
          <p14:tracePt t="77948" x="7002463" y="5486400"/>
          <p14:tracePt t="77965" x="6956425" y="5486400"/>
          <p14:tracePt t="77982" x="6911975" y="5478463"/>
          <p14:tracePt t="77999" x="6880225" y="5470525"/>
          <p14:tracePt t="78015" x="6827838" y="5464175"/>
          <p14:tracePt t="78032" x="6789738" y="5456238"/>
          <p14:tracePt t="78049" x="6727825" y="5440363"/>
          <p14:tracePt t="78065" x="6675438" y="5426075"/>
          <p14:tracePt t="78082" x="6645275" y="5418138"/>
          <p14:tracePt t="78099" x="6613525" y="5402263"/>
          <p14:tracePt t="78115" x="6583363" y="5387975"/>
          <p14:tracePt t="78132" x="6545263" y="5364163"/>
          <p14:tracePt t="78149" x="6530975" y="5341938"/>
          <p14:tracePt t="78166" x="6530975" y="5326063"/>
          <p14:tracePt t="78167" x="6523038" y="5318125"/>
          <p14:tracePt t="78182" x="6523038" y="5311775"/>
          <p14:tracePt t="78199" x="6492875" y="5257800"/>
          <p14:tracePt t="78215" x="6484938" y="5235575"/>
          <p14:tracePt t="78232" x="6469063" y="5189538"/>
          <p14:tracePt t="78249" x="6446838" y="5135563"/>
          <p14:tracePt t="78266" x="6430963" y="5083175"/>
          <p14:tracePt t="78282" x="6423025" y="5029200"/>
          <p14:tracePt t="78299" x="6416675" y="4975225"/>
          <p14:tracePt t="78316" x="6408738" y="4930775"/>
          <p14:tracePt t="78332" x="6408738" y="4899025"/>
          <p14:tracePt t="78349" x="6408738" y="4868863"/>
          <p14:tracePt t="78366" x="6408738" y="4830763"/>
          <p14:tracePt t="78383" x="6416675" y="4808538"/>
          <p14:tracePt t="78399" x="6423025" y="4762500"/>
          <p14:tracePt t="78416" x="6454775" y="4702175"/>
          <p14:tracePt t="78433" x="6477000" y="4640263"/>
          <p14:tracePt t="78449" x="6492875" y="4594225"/>
          <p14:tracePt t="78466" x="6507163" y="4549775"/>
          <p14:tracePt t="78483" x="6523038" y="4518025"/>
          <p14:tracePt t="78499" x="6537325" y="4479925"/>
          <p14:tracePt t="78516" x="6553200" y="4465638"/>
          <p14:tracePt t="78533" x="6583363" y="4441825"/>
          <p14:tracePt t="78550" x="6599238" y="4427538"/>
          <p14:tracePt t="78566" x="6629400" y="4397375"/>
          <p14:tracePt t="78583" x="6667500" y="4359275"/>
          <p14:tracePt t="78600" x="6713538" y="4343400"/>
          <p14:tracePt t="78616" x="6773863" y="4321175"/>
          <p14:tracePt t="78633" x="6827838" y="4275138"/>
          <p14:tracePt t="78650" x="6873875" y="4237038"/>
          <p14:tracePt t="78666" x="6904038" y="4206875"/>
          <p14:tracePt t="78683" x="6934200" y="4198938"/>
          <p14:tracePt t="78700" x="6972300" y="4191000"/>
          <p14:tracePt t="78717" x="7010400" y="4183063"/>
          <p14:tracePt t="78733" x="7056438" y="4183063"/>
          <p14:tracePt t="78750" x="7086600" y="4175125"/>
          <p14:tracePt t="78767" x="7124700" y="4175125"/>
          <p14:tracePt t="78783" x="7154863" y="4175125"/>
          <p14:tracePt t="78784" x="7185025" y="4175125"/>
          <p14:tracePt t="78800" x="7216775" y="4175125"/>
          <p14:tracePt t="78817" x="7261225" y="4175125"/>
          <p14:tracePt t="78833" x="7307263" y="4175125"/>
          <p14:tracePt t="78850" x="7361238" y="4175125"/>
          <p14:tracePt t="78867" x="7407275" y="4175125"/>
          <p14:tracePt t="78883" x="7451725" y="4175125"/>
          <p14:tracePt t="78900" x="7497763" y="4175125"/>
          <p14:tracePt t="78917" x="7543800" y="4175125"/>
          <p14:tracePt t="78934" x="7589838" y="4191000"/>
          <p14:tracePt t="78950" x="7620000" y="4206875"/>
          <p14:tracePt t="78967" x="7688263" y="4237038"/>
          <p14:tracePt t="78984" x="7750175" y="4251325"/>
          <p14:tracePt t="79000" x="7788275" y="4267200"/>
          <p14:tracePt t="79017" x="7810500" y="4283075"/>
          <p14:tracePt t="79034" x="7848600" y="4313238"/>
          <p14:tracePt t="79050" x="7878763" y="4343400"/>
          <p14:tracePt t="79067" x="7916863" y="4381500"/>
          <p14:tracePt t="79084" x="7947025" y="4427538"/>
          <p14:tracePt t="79101" x="7962900" y="4441825"/>
          <p14:tracePt t="79117" x="8001000" y="4479925"/>
          <p14:tracePt t="79134" x="8031163" y="4525963"/>
          <p14:tracePt t="79151" x="8039100" y="4549775"/>
          <p14:tracePt t="79167" x="8047038" y="4579938"/>
          <p14:tracePt t="79169" x="8047038" y="4587875"/>
          <p14:tracePt t="79184" x="8061325" y="4618038"/>
          <p14:tracePt t="79201" x="8069263" y="4648200"/>
          <p14:tracePt t="79217" x="8077200" y="4686300"/>
          <p14:tracePt t="79234" x="8077200" y="4708525"/>
          <p14:tracePt t="79251" x="8077200" y="4732338"/>
          <p14:tracePt t="79268" x="8077200" y="4778375"/>
          <p14:tracePt t="79284" x="8077200" y="4808538"/>
          <p14:tracePt t="79301" x="8077200" y="4854575"/>
          <p14:tracePt t="79318" x="8077200" y="4892675"/>
          <p14:tracePt t="79334" x="8077200" y="4922838"/>
          <p14:tracePt t="79351" x="8069263" y="4968875"/>
          <p14:tracePt t="79368" x="8054975" y="4991100"/>
          <p14:tracePt t="79384" x="8039100" y="5021263"/>
          <p14:tracePt t="79401" x="8031163" y="5037138"/>
          <p14:tracePt t="79418" x="8016875" y="5045075"/>
          <p14:tracePt t="79434" x="8001000" y="5067300"/>
          <p14:tracePt t="79451" x="7985125" y="5083175"/>
          <p14:tracePt t="79468" x="7985125" y="5105400"/>
          <p14:tracePt t="79485" x="7970838" y="5127625"/>
          <p14:tracePt t="79501" x="7947025" y="5159375"/>
          <p14:tracePt t="79518" x="7916863" y="5189538"/>
          <p14:tracePt t="79535" x="7886700" y="5235575"/>
          <p14:tracePt t="79551" x="7840663" y="5273675"/>
          <p14:tracePt t="79568" x="7780338" y="5318125"/>
          <p14:tracePt t="79585" x="7750175" y="5334000"/>
          <p14:tracePt t="79601" x="7718425" y="5356225"/>
          <p14:tracePt t="79618" x="7688263" y="5380038"/>
          <p14:tracePt t="79635" x="7658100" y="5394325"/>
          <p14:tracePt t="79652" x="7612063" y="5418138"/>
          <p14:tracePt t="79668" x="7573963" y="5426075"/>
          <p14:tracePt t="79685" x="7527925" y="5448300"/>
          <p14:tracePt t="79702" x="7475538" y="5464175"/>
          <p14:tracePt t="79718" x="7451725" y="5486400"/>
          <p14:tracePt t="79735" x="7399338" y="5508625"/>
          <p14:tracePt t="79752" x="7361238" y="5516563"/>
          <p14:tracePt t="79768" x="7292975" y="5516563"/>
          <p14:tracePt t="79785" x="7223125" y="5516563"/>
          <p14:tracePt t="79802" x="7154863" y="5516563"/>
          <p14:tracePt t="79819" x="7108825" y="5516563"/>
          <p14:tracePt t="79835" x="7070725" y="5516563"/>
          <p14:tracePt t="79852" x="7056438" y="5516563"/>
          <p14:tracePt t="79869" x="7026275" y="5516563"/>
          <p14:tracePt t="79885" x="7002463" y="5516563"/>
          <p14:tracePt t="79902" x="6972300" y="5508625"/>
          <p14:tracePt t="79919" x="6942138" y="5502275"/>
          <p14:tracePt t="79935" x="6911975" y="5494338"/>
          <p14:tracePt t="79952" x="6865938" y="5470525"/>
          <p14:tracePt t="79969" x="6850063" y="5470525"/>
          <p14:tracePt t="79986" x="6819900" y="5456238"/>
          <p14:tracePt t="80002" x="6804025" y="5440363"/>
          <p14:tracePt t="80019" x="6789738" y="5432425"/>
          <p14:tracePt t="80036" x="6759575" y="5410200"/>
          <p14:tracePt t="80052" x="6705600" y="5380038"/>
          <p14:tracePt t="80069" x="6651625" y="5349875"/>
          <p14:tracePt t="80086" x="6599238" y="5318125"/>
          <p14:tracePt t="80102" x="6569075" y="5295900"/>
          <p14:tracePt t="80119" x="6515100" y="5257800"/>
          <p14:tracePt t="80136" x="6477000" y="5235575"/>
          <p14:tracePt t="80152" x="6461125" y="5203825"/>
          <p14:tracePt t="80169" x="6454775" y="5189538"/>
          <p14:tracePt t="80186" x="6438900" y="5151438"/>
          <p14:tracePt t="80203" x="6423025" y="5127625"/>
          <p14:tracePt t="80219" x="6416675" y="5097463"/>
          <p14:tracePt t="80236" x="6416675" y="5051425"/>
          <p14:tracePt t="80253" x="6416675" y="4999038"/>
          <p14:tracePt t="80269" x="6416675" y="4960938"/>
          <p14:tracePt t="80286" x="6416675" y="4914900"/>
          <p14:tracePt t="80303" x="6416675" y="4884738"/>
          <p14:tracePt t="80319" x="6416675" y="4838700"/>
          <p14:tracePt t="80336" x="6423025" y="4816475"/>
          <p14:tracePt t="80353" x="6423025" y="4778375"/>
          <p14:tracePt t="80370" x="6423025" y="4732338"/>
          <p14:tracePt t="80386" x="6430963" y="4702175"/>
          <p14:tracePt t="80403" x="6454775" y="4670425"/>
          <p14:tracePt t="80420" x="6469063" y="4632325"/>
          <p14:tracePt t="80436" x="6484938" y="4594225"/>
          <p14:tracePt t="80453" x="6499225" y="4556125"/>
          <p14:tracePt t="80470" x="6530975" y="4518025"/>
          <p14:tracePt t="80486" x="6553200" y="4479925"/>
          <p14:tracePt t="80503" x="6607175" y="4419600"/>
          <p14:tracePt t="80520" x="6629400" y="4397375"/>
          <p14:tracePt t="80537" x="6675438" y="4373563"/>
          <p14:tracePt t="80553" x="6705600" y="4359275"/>
          <p14:tracePt t="80570" x="6727825" y="4343400"/>
          <p14:tracePt t="80587" x="6759575" y="4335463"/>
          <p14:tracePt t="80603" x="6781800" y="4327525"/>
          <p14:tracePt t="80620" x="6811963" y="4321175"/>
          <p14:tracePt t="80637" x="6865938" y="4321175"/>
          <p14:tracePt t="80653" x="6904038" y="4313238"/>
          <p14:tracePt t="80670" x="6942138" y="4305300"/>
          <p14:tracePt t="80687" x="6994525" y="4305300"/>
          <p14:tracePt t="80689" x="7018338" y="4305300"/>
          <p14:tracePt t="80704" x="7070725" y="4297363"/>
          <p14:tracePt t="80720" x="7116763" y="4297363"/>
          <p14:tracePt t="80737" x="7146925" y="4297363"/>
          <p14:tracePt t="80754" x="7170738" y="4297363"/>
          <p14:tracePt t="80770" x="7216775" y="4289425"/>
          <p14:tracePt t="80787" x="7261225" y="4289425"/>
          <p14:tracePt t="80804" x="7315200" y="4283075"/>
          <p14:tracePt t="80820" x="7361238" y="4283075"/>
          <p14:tracePt t="80837" x="7413625" y="4283075"/>
          <p14:tracePt t="80854" x="7445375" y="4283075"/>
          <p14:tracePt t="80870" x="7489825" y="4283075"/>
          <p14:tracePt t="80887" x="7505700" y="4289425"/>
          <p14:tracePt t="80904" x="7521575" y="4297363"/>
          <p14:tracePt t="80921" x="7551738" y="4313238"/>
          <p14:tracePt t="80937" x="7581900" y="4321175"/>
          <p14:tracePt t="80954" x="7604125" y="4321175"/>
          <p14:tracePt t="80971" x="7627938" y="4327525"/>
          <p14:tracePt t="80987" x="7650163" y="4343400"/>
          <p14:tracePt t="81004" x="7673975" y="4365625"/>
          <p14:tracePt t="81021" x="7696200" y="4373563"/>
          <p14:tracePt t="81037" x="7742238" y="4411663"/>
          <p14:tracePt t="81054" x="7756525" y="4427538"/>
          <p14:tracePt t="81071" x="7794625" y="4449763"/>
          <p14:tracePt t="81087" x="7810500" y="4465638"/>
          <p14:tracePt t="81104" x="7848600" y="4473575"/>
          <p14:tracePt t="81121" x="7856538" y="4495800"/>
          <p14:tracePt t="81138" x="7870825" y="4511675"/>
          <p14:tracePt t="81154" x="7886700" y="4533900"/>
          <p14:tracePt t="81171" x="7902575" y="4556125"/>
          <p14:tracePt t="81188" x="7916863" y="4572000"/>
          <p14:tracePt t="81204" x="7940675" y="4610100"/>
          <p14:tracePt t="81221" x="7970838" y="4648200"/>
          <p14:tracePt t="81238" x="7993063" y="4678363"/>
          <p14:tracePt t="81254" x="8001000" y="4708525"/>
          <p14:tracePt t="81271" x="8001000" y="4746625"/>
          <p14:tracePt t="81288" x="8016875" y="4800600"/>
          <p14:tracePt t="81305" x="8016875" y="4822825"/>
          <p14:tracePt t="81321" x="8016875" y="4846638"/>
          <p14:tracePt t="81338" x="8016875" y="4868863"/>
          <p14:tracePt t="81355" x="8016875" y="4899025"/>
          <p14:tracePt t="81371" x="8016875" y="4937125"/>
          <p14:tracePt t="81388" x="8016875" y="4953000"/>
          <p14:tracePt t="81405" x="8016875" y="4983163"/>
          <p14:tracePt t="81421" x="8016875" y="4999038"/>
          <p14:tracePt t="81438" x="8016875" y="5021263"/>
          <p14:tracePt t="81455" x="8016875" y="5051425"/>
          <p14:tracePt t="81471" x="7993063" y="5089525"/>
          <p14:tracePt t="81488" x="7985125" y="5105400"/>
          <p14:tracePt t="81505" x="7954963" y="5135563"/>
          <p14:tracePt t="81522" x="7940675" y="5181600"/>
          <p14:tracePt t="81538" x="7916863" y="5203825"/>
          <p14:tracePt t="81555" x="7886700" y="5227638"/>
          <p14:tracePt t="81572" x="7848600" y="5249863"/>
          <p14:tracePt t="81588" x="7818438" y="5257800"/>
          <p14:tracePt t="81605" x="7794625" y="5273675"/>
          <p14:tracePt t="81622" x="7756525" y="5287963"/>
          <p14:tracePt t="81639" x="7726363" y="5303838"/>
          <p14:tracePt t="81655" x="7696200" y="5334000"/>
          <p14:tracePt t="81656" x="7673975" y="5341938"/>
          <p14:tracePt t="81672" x="7642225" y="5364163"/>
          <p14:tracePt t="81689" x="7604125" y="5394325"/>
          <p14:tracePt t="81705" x="7551738" y="5410200"/>
          <p14:tracePt t="81722" x="7521575" y="5418138"/>
          <p14:tracePt t="81739" x="7475538" y="5426075"/>
          <p14:tracePt t="81755" x="7451725" y="5426075"/>
          <p14:tracePt t="81772" x="7407275" y="5440363"/>
          <p14:tracePt t="81789" x="7375525" y="5448300"/>
          <p14:tracePt t="81806" x="7315200" y="5456238"/>
          <p14:tracePt t="81822" x="7254875" y="5456238"/>
          <p14:tracePt t="81839" x="7094538" y="5456238"/>
          <p14:tracePt t="81856" x="7018338" y="5456238"/>
          <p14:tracePt t="81872" x="6964363" y="5456238"/>
          <p14:tracePt t="81889" x="6926263" y="5456238"/>
          <p14:tracePt t="81906" x="6880225" y="5456238"/>
          <p14:tracePt t="81922" x="6842125" y="5456238"/>
          <p14:tracePt t="81939" x="6789738" y="5456238"/>
          <p14:tracePt t="81956" x="6743700" y="5456238"/>
          <p14:tracePt t="81972" x="6697663" y="5456238"/>
          <p14:tracePt t="81989" x="6621463" y="5456238"/>
          <p14:tracePt t="82006" x="6553200" y="5456238"/>
          <p14:tracePt t="82023" x="6484938" y="5448300"/>
          <p14:tracePt t="82039" x="6438900" y="5440363"/>
          <p14:tracePt t="82056" x="6392863" y="5418138"/>
          <p14:tracePt t="82073" x="6370638" y="5410200"/>
          <p14:tracePt t="82089" x="6362700" y="5402263"/>
          <p14:tracePt t="82106" x="6332538" y="5387975"/>
          <p14:tracePt t="82123" x="6316663" y="5372100"/>
          <p14:tracePt t="82140" x="6308725" y="5364163"/>
          <p14:tracePt t="82173" x="6302375" y="5364163"/>
          <p14:tracePt t="82190" x="6302375" y="5356225"/>
          <p14:tracePt t="82206" x="6294438" y="5349875"/>
          <p14:tracePt t="82240" x="6286500" y="5349875"/>
          <p14:tracePt t="82424" x="6286500" y="5341938"/>
          <p14:tracePt t="82448" x="6286500" y="5334000"/>
          <p14:tracePt t="82456" x="6286500" y="5326063"/>
          <p14:tracePt t="82464" x="6286500" y="5318125"/>
          <p14:tracePt t="82480" x="6286500" y="5311775"/>
          <p14:tracePt t="82490" x="6286500" y="5295900"/>
          <p14:tracePt t="82507" x="6286500" y="5265738"/>
          <p14:tracePt t="82524" x="6278563" y="5235575"/>
          <p14:tracePt t="82540" x="6270625" y="5203825"/>
          <p14:tracePt t="82557" x="6264275" y="5173663"/>
          <p14:tracePt t="82574" x="6232525" y="5151438"/>
          <p14:tracePt t="82590" x="6218238" y="5127625"/>
          <p14:tracePt t="82607" x="6202363" y="5105400"/>
          <p14:tracePt t="82624" x="6180138" y="5067300"/>
          <p14:tracePt t="82640" x="6188075" y="5059363"/>
          <p14:tracePt t="82657" x="6188075" y="5037138"/>
          <p14:tracePt t="82674" x="6188075" y="5029200"/>
          <p14:tracePt t="82690" x="6194425" y="5029200"/>
          <p14:tracePt t="82760" x="6202363" y="5029200"/>
          <p14:tracePt t="82768" x="6218238" y="5037138"/>
          <p14:tracePt t="82776" x="6232525" y="5045075"/>
          <p14:tracePt t="82807" x="6286500" y="5067300"/>
          <p14:tracePt t="82841" x="6340475" y="5083175"/>
          <p14:tracePt t="82857" x="6346825" y="5083175"/>
          <p14:tracePt t="82874" x="6362700" y="5075238"/>
          <p14:tracePt t="82891" x="6362700" y="5059363"/>
          <p14:tracePt t="82908" x="6354763" y="5029200"/>
          <p14:tracePt t="82924" x="6346825" y="5029200"/>
          <p14:tracePt t="82941" x="6340475" y="5029200"/>
          <p14:tracePt t="82958" x="6324600" y="5021263"/>
          <p14:tracePt t="82974" x="6316663" y="5013325"/>
          <p14:tracePt t="82991" x="6278563" y="4991100"/>
          <p14:tracePt t="83008" x="6126163" y="4906963"/>
          <p14:tracePt t="83024" x="5768975" y="4762500"/>
          <p14:tracePt t="83041" x="5326063" y="4579938"/>
          <p14:tracePt t="83058" x="4991100" y="4449763"/>
          <p14:tracePt t="83075" x="4800600" y="4343400"/>
          <p14:tracePt t="83091" x="4678363" y="4221163"/>
          <p14:tracePt t="83108" x="4564063" y="4106863"/>
          <p14:tracePt t="83125" x="4441825" y="3984625"/>
          <p14:tracePt t="83141" x="4321175" y="3863975"/>
          <p14:tracePt t="83158" x="4213225" y="3763963"/>
          <p14:tracePt t="83175" x="4144963" y="3687763"/>
          <p14:tracePt t="83191" x="4000500" y="3535363"/>
          <p14:tracePt t="83208" x="3924300" y="3444875"/>
          <p14:tracePt t="83225" x="3886200" y="3352800"/>
          <p14:tracePt t="83242" x="3863975" y="3284538"/>
          <p14:tracePt t="83258" x="3848100" y="3222625"/>
          <p14:tracePt t="83275" x="3840163" y="3140075"/>
          <p14:tracePt t="83292" x="3817938" y="3048000"/>
          <p14:tracePt t="83308" x="3802063" y="2971800"/>
          <p14:tracePt t="83325" x="3787775" y="2903538"/>
          <p14:tracePt t="83342" x="3756025" y="2849563"/>
          <p14:tracePt t="83358" x="3725863" y="2797175"/>
          <p14:tracePt t="83375" x="3711575" y="2720975"/>
          <p14:tracePt t="83392" x="3703638" y="2659063"/>
          <p14:tracePt t="83409" x="3695700" y="2590800"/>
          <p14:tracePt t="83425" x="3687763" y="2514600"/>
          <p14:tracePt t="83442" x="3679825" y="2454275"/>
          <p14:tracePt t="83459" x="3673475" y="2384425"/>
          <p14:tracePt t="83475" x="3673475" y="2324100"/>
          <p14:tracePt t="83492" x="3673475" y="2255838"/>
          <p14:tracePt t="83509" x="3673475" y="2193925"/>
          <p14:tracePt t="83525" x="3679825" y="2149475"/>
          <p14:tracePt t="83542" x="3717925" y="2073275"/>
          <p14:tracePt t="83559" x="3741738" y="2011363"/>
          <p14:tracePt t="83575" x="3779838" y="1935163"/>
          <p14:tracePt t="83592" x="3787775" y="1897063"/>
          <p14:tracePt t="83609" x="3817938" y="1858963"/>
          <p14:tracePt t="83626" x="3848100" y="1812925"/>
          <p14:tracePt t="83642" x="3863975" y="1774825"/>
          <p14:tracePt t="83659" x="3902075" y="1744663"/>
          <p14:tracePt t="83676" x="3924300" y="1722438"/>
          <p14:tracePt t="83692" x="3962400" y="1698625"/>
          <p14:tracePt t="83709" x="4000500" y="1660525"/>
          <p14:tracePt t="83726" x="4016375" y="1646238"/>
          <p14:tracePt t="83742" x="4038600" y="1638300"/>
          <p14:tracePt t="83759" x="4038600" y="1622425"/>
          <p14:tracePt t="83776" x="4046538" y="1616075"/>
          <p14:tracePt t="83816" x="4046538" y="1608138"/>
          <p14:tracePt t="83832" x="4046538" y="1600200"/>
          <p14:tracePt t="83843" x="4046538" y="1592263"/>
          <p14:tracePt t="83859" x="4046538" y="1570038"/>
          <p14:tracePt t="83876" x="4046538" y="1531938"/>
          <p14:tracePt t="83893" x="4046538" y="1501775"/>
          <p14:tracePt t="83909" x="4022725" y="1463675"/>
          <p14:tracePt t="83926" x="4000500" y="1425575"/>
          <p14:tracePt t="83943" x="3970338" y="1371600"/>
          <p14:tracePt t="83959" x="3946525" y="1287463"/>
          <p14:tracePt t="83976" x="3946525" y="1235075"/>
          <p14:tracePt t="83993" x="3932238" y="1196975"/>
          <p14:tracePt t="84010" x="3916363" y="1158875"/>
          <p14:tracePt t="84026" x="3908425" y="1127125"/>
          <p14:tracePt t="84043" x="3908425" y="1096963"/>
          <p14:tracePt t="84060" x="3908425" y="1074738"/>
          <p14:tracePt t="84076" x="3902075" y="1066800"/>
          <p14:tracePt t="84112" x="3902075" y="1058863"/>
          <p14:tracePt t="84128" x="3902075" y="1050925"/>
          <p14:tracePt t="84143" x="3902075" y="1044575"/>
          <p14:tracePt t="84160" x="3902075" y="1020763"/>
          <p14:tracePt t="84193" x="3902075" y="1006475"/>
          <p14:tracePt t="84232" x="3908425" y="1006475"/>
          <p14:tracePt t="84248" x="3916363" y="1006475"/>
          <p14:tracePt t="84272" x="3924300" y="1006475"/>
          <p14:tracePt t="84312" x="3932238" y="1006475"/>
          <p14:tracePt t="84320" x="3946525" y="1006475"/>
          <p14:tracePt t="84328" x="3962400" y="998538"/>
          <p14:tracePt t="84360" x="4008438" y="990600"/>
          <p14:tracePt t="84432" x="4016375" y="990600"/>
          <p14:tracePt t="84456" x="4016375" y="982663"/>
          <p14:tracePt t="84464" x="4016375" y="974725"/>
          <p14:tracePt t="84477" x="4016375" y="968375"/>
          <p14:tracePt t="84494" x="4016375" y="944563"/>
          <p14:tracePt t="84511" x="4016375" y="914400"/>
          <p14:tracePt t="84527" x="4016375" y="868363"/>
          <p14:tracePt t="84544" x="4016375" y="838200"/>
          <p14:tracePt t="84561" x="4016375" y="822325"/>
          <p14:tracePt t="84577" x="4016375" y="815975"/>
          <p14:tracePt t="84640" x="4022725" y="815975"/>
          <p14:tracePt t="84648" x="4030663" y="822325"/>
          <p14:tracePt t="84661" x="4068763" y="846138"/>
          <p14:tracePt t="84694" x="4283075" y="906463"/>
          <p14:tracePt t="84697" x="4365625" y="914400"/>
          <p14:tracePt t="84711" x="4495800" y="922338"/>
          <p14:tracePt t="84728" x="4640263" y="922338"/>
          <p14:tracePt t="84744" x="4784725" y="930275"/>
          <p14:tracePt t="84761" x="4945063" y="930275"/>
          <p14:tracePt t="84778" x="5089525" y="930275"/>
          <p14:tracePt t="84794" x="5235575" y="922338"/>
          <p14:tracePt t="84811" x="5364163" y="914400"/>
          <p14:tracePt t="84828" x="5470525" y="892175"/>
          <p14:tracePt t="84845" x="5570538" y="884238"/>
          <p14:tracePt t="84861" x="5608638" y="876300"/>
          <p14:tracePt t="84878" x="5661025" y="868363"/>
          <p14:tracePt t="84895" x="5699125" y="860425"/>
          <p14:tracePt t="84911" x="5737225" y="846138"/>
          <p14:tracePt t="84928" x="5775325" y="838200"/>
          <p14:tracePt t="84945" x="5799138" y="838200"/>
          <p14:tracePt t="84961" x="5807075" y="822325"/>
          <p14:tracePt t="85047" x="5807075" y="815975"/>
          <p14:tracePt t="85079" x="5807075" y="808038"/>
          <p14:tracePt t="85095" x="5807075" y="800100"/>
          <p14:tracePt t="85111" x="5807075" y="792163"/>
          <p14:tracePt t="85191" x="5821363" y="808038"/>
          <p14:tracePt t="85199" x="5829300" y="808038"/>
          <p14:tracePt t="85215" x="5837238" y="822325"/>
          <p14:tracePt t="85231" x="5837238" y="830263"/>
          <p14:tracePt t="85245" x="5837238" y="838200"/>
          <p14:tracePt t="85271" x="5837238" y="846138"/>
          <p14:tracePt t="85383" x="5845175" y="846138"/>
          <p14:tracePt t="85391" x="5851525" y="846138"/>
          <p14:tracePt t="85439" x="5859463" y="846138"/>
          <p14:tracePt t="85447" x="5875338" y="846138"/>
          <p14:tracePt t="85462" x="5883275" y="846138"/>
          <p14:tracePt t="85479" x="5921375" y="846138"/>
          <p14:tracePt t="85495" x="5943600" y="846138"/>
          <p14:tracePt t="85512" x="5981700" y="846138"/>
          <p14:tracePt t="85529" x="6003925" y="846138"/>
          <p14:tracePt t="85546" x="6027738" y="838200"/>
          <p14:tracePt t="85562" x="6042025" y="830263"/>
          <p14:tracePt t="85579" x="6057900" y="808038"/>
          <p14:tracePt t="85596" x="6088063" y="800100"/>
          <p14:tracePt t="85613" x="6103938" y="784225"/>
          <p14:tracePt t="85629" x="6118225" y="784225"/>
          <p14:tracePt t="85646" x="6134100" y="784225"/>
          <p14:tracePt t="85662" x="6164263" y="777875"/>
          <p14:tracePt t="85679" x="6264275" y="777875"/>
          <p14:tracePt t="85696" x="6370638" y="762000"/>
          <p14:tracePt t="85713" x="6492875" y="731838"/>
          <p14:tracePt t="85729" x="6583363" y="708025"/>
          <p14:tracePt t="85746" x="6637338" y="701675"/>
          <p14:tracePt t="85763" x="6683375" y="685800"/>
          <p14:tracePt t="85779" x="6721475" y="677863"/>
          <p14:tracePt t="85796" x="6735763" y="677863"/>
          <p14:tracePt t="85813" x="6759575" y="677863"/>
          <p14:tracePt t="85829" x="6804025" y="677863"/>
          <p14:tracePt t="85846" x="6858000" y="677863"/>
          <p14:tracePt t="85863" x="6934200" y="677863"/>
          <p14:tracePt t="85880" x="6964363" y="677863"/>
          <p14:tracePt t="85896" x="6972300" y="677863"/>
          <p14:tracePt t="85913" x="6980238" y="677863"/>
          <p14:tracePt t="85930" x="6994525" y="669925"/>
          <p14:tracePt t="85946" x="7018338" y="669925"/>
          <p14:tracePt t="85963" x="7056438" y="669925"/>
          <p14:tracePt t="85980" x="7116763" y="663575"/>
          <p14:tracePt t="85996" x="7185025" y="663575"/>
          <p14:tracePt t="86013" x="7231063" y="663575"/>
          <p14:tracePt t="86030" x="7285038" y="663575"/>
          <p14:tracePt t="86047" x="7292975" y="663575"/>
          <p14:tracePt t="86128" x="7285038" y="655638"/>
          <p14:tracePt t="86135" x="7261225" y="647700"/>
          <p14:tracePt t="86147" x="7254875" y="639763"/>
          <p14:tracePt t="86163" x="7200900" y="617538"/>
          <p14:tracePt t="86180" x="7162800" y="609600"/>
          <p14:tracePt t="86197" x="7146925" y="609600"/>
          <p14:tracePt t="86214" x="7132638" y="587375"/>
          <p14:tracePt t="86336" x="7124700" y="587375"/>
          <p14:tracePt t="86344" x="7116763" y="587375"/>
          <p14:tracePt t="86352" x="7108825" y="587375"/>
          <p14:tracePt t="86381" x="7078663" y="587375"/>
          <p14:tracePt t="90928" x="7056438" y="601663"/>
          <p14:tracePt t="90936" x="7040563" y="625475"/>
          <p14:tracePt t="90944" x="7010400" y="655638"/>
          <p14:tracePt t="90973" x="6904038" y="769938"/>
          <p14:tracePt t="91006" x="6751638" y="936625"/>
          <p14:tracePt t="91023" x="6667500" y="1044575"/>
          <p14:tracePt t="91039" x="6545263" y="1165225"/>
          <p14:tracePt t="91056" x="6346825" y="1393825"/>
          <p14:tracePt t="91073" x="6188075" y="1546225"/>
          <p14:tracePt t="91089" x="6019800" y="1660525"/>
          <p14:tracePt t="91106" x="5859463" y="1774825"/>
          <p14:tracePt t="91123" x="5745163" y="1874838"/>
          <p14:tracePt t="91140" x="5630863" y="1973263"/>
          <p14:tracePt t="91156" x="5524500" y="2057400"/>
          <p14:tracePt t="91173" x="5440363" y="2155825"/>
          <p14:tracePt t="91190" x="5334000" y="2263775"/>
          <p14:tracePt t="91206" x="5235575" y="2346325"/>
          <p14:tracePt t="91223" x="5083175" y="2476500"/>
          <p14:tracePt t="91240" x="4991100" y="2560638"/>
          <p14:tracePt t="91256" x="4914900" y="2636838"/>
          <p14:tracePt t="91273" x="4854575" y="2720975"/>
          <p14:tracePt t="91290" x="4778375" y="2789238"/>
          <p14:tracePt t="91306" x="4686300" y="2865438"/>
          <p14:tracePt t="91323" x="4587875" y="2971800"/>
          <p14:tracePt t="91340" x="4495800" y="3070225"/>
          <p14:tracePt t="91357" x="4411663" y="3154363"/>
          <p14:tracePt t="91373" x="4351338" y="3216275"/>
          <p14:tracePt t="91390" x="4297363" y="3268663"/>
          <p14:tracePt t="91406" x="4275138" y="3298825"/>
          <p14:tracePt t="91423" x="4244975" y="3352800"/>
          <p14:tracePt t="91440" x="4191000" y="3421063"/>
          <p14:tracePt t="91457" x="4152900" y="3475038"/>
          <p14:tracePt t="91473" x="4068763" y="3559175"/>
          <p14:tracePt t="91490" x="4008438" y="3635375"/>
          <p14:tracePt t="91507" x="3970338" y="3695700"/>
          <p14:tracePt t="91523" x="3924300" y="3763963"/>
          <p14:tracePt t="91540" x="3916363" y="3825875"/>
          <p14:tracePt t="91557" x="3886200" y="3878263"/>
          <p14:tracePt t="91574" x="3863975" y="3940175"/>
          <p14:tracePt t="91590" x="3832225" y="4000500"/>
          <p14:tracePt t="91591" x="3825875" y="4030663"/>
          <p14:tracePt t="91607" x="3817938" y="4068763"/>
          <p14:tracePt t="91624" x="3810000" y="4092575"/>
          <p14:tracePt t="91640" x="3802063" y="4122738"/>
          <p14:tracePt t="91657" x="3787775" y="4144963"/>
          <p14:tracePt t="91674" x="3779838" y="4160838"/>
          <p14:tracePt t="91690" x="3763963" y="4175125"/>
          <p14:tracePt t="91707" x="3756025" y="4191000"/>
          <p14:tracePt t="91741" x="3749675" y="4191000"/>
          <p14:tracePt t="91776" x="3749675" y="4198938"/>
          <p14:tracePt t="91784" x="3741738" y="4198938"/>
          <p14:tracePt t="91791" x="3733800" y="4206875"/>
          <p14:tracePt t="91807" x="3725863" y="4206875"/>
          <p14:tracePt t="91824" x="3717925" y="4213225"/>
          <p14:tracePt t="91841" x="3717925" y="4221163"/>
          <p14:tracePt t="91857" x="3711575" y="4221163"/>
          <p14:tracePt t="91874" x="3711575" y="4229100"/>
          <p14:tracePt t="92000" x="3717925" y="4229100"/>
          <p14:tracePt t="92016" x="3725863" y="4229100"/>
          <p14:tracePt t="92024" x="3733800" y="4237038"/>
          <p14:tracePt t="92041" x="3749675" y="4244975"/>
          <p14:tracePt t="92058" x="3763963" y="4244975"/>
          <p14:tracePt t="92075" x="3771900" y="4251325"/>
          <p14:tracePt t="92091" x="3787775" y="4259263"/>
          <p14:tracePt t="92108" x="3802063" y="4267200"/>
          <p14:tracePt t="92125" x="3817938" y="4267200"/>
          <p14:tracePt t="92141" x="3825875" y="4267200"/>
          <p14:tracePt t="92158" x="3832225" y="4267200"/>
          <p14:tracePt t="92175" x="3856038" y="4267200"/>
          <p14:tracePt t="92191" x="3863975" y="4267200"/>
          <p14:tracePt t="92208" x="3870325" y="4267200"/>
          <p14:tracePt t="92272" x="3878263" y="4267200"/>
          <p14:tracePt t="92280" x="3886200" y="4275138"/>
          <p14:tracePt t="92291" x="3894138" y="4275138"/>
          <p14:tracePt t="92325" x="3924300" y="4275138"/>
          <p14:tracePt t="92488" x="3902075" y="4267200"/>
          <p14:tracePt t="92496" x="3886200" y="4267200"/>
          <p14:tracePt t="92509" x="3863975" y="4251325"/>
          <p14:tracePt t="92525" x="3810000" y="4237038"/>
          <p14:tracePt t="92542" x="3787775" y="4237038"/>
          <p14:tracePt t="92559" x="3779838" y="4229100"/>
          <p14:tracePt t="92575" x="3779838" y="4221163"/>
          <p14:tracePt t="92712" x="3787775" y="4221163"/>
          <p14:tracePt t="92720" x="3794125" y="4221163"/>
          <p14:tracePt t="92727" x="3810000" y="4229100"/>
          <p14:tracePt t="92742" x="3825875" y="4229100"/>
          <p14:tracePt t="92759" x="3848100" y="4244975"/>
          <p14:tracePt t="92776" x="3878263" y="4244975"/>
          <p14:tracePt t="92792" x="3894138" y="4251325"/>
          <p14:tracePt t="92809" x="3902075" y="4251325"/>
          <p14:tracePt t="92826" x="3916363" y="4259263"/>
          <p14:tracePt t="92843" x="3916363" y="4267200"/>
          <p14:tracePt t="92859" x="3932238" y="4267200"/>
          <p14:tracePt t="92876" x="3954463" y="4267200"/>
          <p14:tracePt t="92893" x="3970338" y="4275138"/>
          <p14:tracePt t="92909" x="3970338" y="4283075"/>
          <p14:tracePt t="93104" x="3978275" y="4283075"/>
          <p14:tracePt t="93112" x="3984625" y="4283075"/>
          <p14:tracePt t="93126" x="4022725" y="4289425"/>
          <p14:tracePt t="93143" x="4060825" y="4297363"/>
          <p14:tracePt t="93160" x="4114800" y="4305300"/>
          <p14:tracePt t="93177" x="4152900" y="4305300"/>
          <p14:tracePt t="93193" x="4175125" y="4305300"/>
          <p14:tracePt t="93210" x="4206875" y="4297363"/>
          <p14:tracePt t="93227" x="4229100" y="4251325"/>
          <p14:tracePt t="93243" x="4297363" y="4191000"/>
          <p14:tracePt t="93260" x="4373563" y="4060825"/>
          <p14:tracePt t="93277" x="4479925" y="3924300"/>
          <p14:tracePt t="93293" x="4594225" y="3756025"/>
          <p14:tracePt t="93310" x="4664075" y="3597275"/>
          <p14:tracePt t="93327" x="4724400" y="3451225"/>
          <p14:tracePt t="93343" x="4740275" y="3276600"/>
          <p14:tracePt t="93360" x="4740275" y="3192463"/>
          <p14:tracePt t="93377" x="4740275" y="3116263"/>
          <p14:tracePt t="93394" x="4740275" y="3063875"/>
          <p14:tracePt t="93410" x="4740275" y="3001963"/>
          <p14:tracePt t="93427" x="4740275" y="2933700"/>
          <p14:tracePt t="93444" x="4740275" y="2857500"/>
          <p14:tracePt t="93460" x="4740275" y="2765425"/>
          <p14:tracePt t="93477" x="4740275" y="2682875"/>
          <p14:tracePt t="93494" x="4740275" y="2590800"/>
          <p14:tracePt t="93511" x="4746625" y="2498725"/>
          <p14:tracePt t="93527" x="4746625" y="2400300"/>
          <p14:tracePt t="93528" x="4746625" y="2354263"/>
          <p14:tracePt t="93544" x="4762500" y="2255838"/>
          <p14:tracePt t="93561" x="4808538" y="2141538"/>
          <p14:tracePt t="93577" x="4892675" y="2011363"/>
          <p14:tracePt t="93594" x="4945063" y="1897063"/>
          <p14:tracePt t="93611" x="4975225" y="1782763"/>
          <p14:tracePt t="93627" x="5029200" y="1684338"/>
          <p14:tracePt t="93644" x="5059363" y="1584325"/>
          <p14:tracePt t="93661" x="5059363" y="1493838"/>
          <p14:tracePt t="93678" x="5059363" y="1387475"/>
          <p14:tracePt t="93694" x="5059363" y="1279525"/>
          <p14:tracePt t="93711" x="5059363" y="1143000"/>
          <p14:tracePt t="93728" x="5075238" y="1074738"/>
          <p14:tracePt t="93744" x="5097463" y="1012825"/>
          <p14:tracePt t="93761" x="5159375" y="952500"/>
          <p14:tracePt t="93778" x="5211763" y="922338"/>
          <p14:tracePt t="93794" x="5280025" y="868363"/>
          <p14:tracePt t="93811" x="5341938" y="830263"/>
          <p14:tracePt t="93828" x="5387975" y="800100"/>
          <p14:tracePt t="93844" x="5464175" y="769938"/>
          <p14:tracePt t="93861" x="5524500" y="739775"/>
          <p14:tracePt t="93878" x="5578475" y="701675"/>
          <p14:tracePt t="93894" x="5676900" y="663575"/>
          <p14:tracePt t="93911" x="5851525" y="579438"/>
          <p14:tracePt t="93928" x="5973763" y="555625"/>
          <p14:tracePt t="93945" x="6073775" y="517525"/>
          <p14:tracePt t="93961" x="6134100" y="511175"/>
          <p14:tracePt t="93978" x="6194425" y="495300"/>
          <p14:tracePt t="93995" x="6264275" y="495300"/>
          <p14:tracePt t="94011" x="6324600" y="495300"/>
          <p14:tracePt t="94028" x="6370638" y="495300"/>
          <p14:tracePt t="94045" x="6400800" y="503238"/>
          <p14:tracePt t="94062" x="6438900" y="511175"/>
          <p14:tracePt t="94078" x="6477000" y="517525"/>
          <p14:tracePt t="94095" x="6530975" y="533400"/>
          <p14:tracePt t="94111" x="6583363" y="541338"/>
          <p14:tracePt t="94128" x="6645275" y="541338"/>
          <p14:tracePt t="94145" x="6675438" y="541338"/>
          <p14:tracePt t="94162" x="6697663" y="549275"/>
          <p14:tracePt t="94195" x="6705600" y="549275"/>
          <p14:tracePt t="94212" x="6721475" y="549275"/>
          <p14:tracePt t="94229" x="6743700" y="549275"/>
          <p14:tracePt t="94245" x="6781800" y="549275"/>
          <p14:tracePt t="94262" x="6827838" y="555625"/>
          <p14:tracePt t="94279" x="6850063" y="555625"/>
          <p14:tracePt t="94280" x="6858000" y="555625"/>
          <p14:tracePt t="94295" x="6865938" y="555625"/>
          <p14:tracePt t="94336" x="6873875" y="555625"/>
          <p14:tracePt t="94344" x="6888163" y="555625"/>
          <p14:tracePt t="94352" x="6904038" y="555625"/>
          <p14:tracePt t="94362" x="6926263" y="555625"/>
          <p14:tracePt t="94379" x="6980238" y="555625"/>
          <p14:tracePt t="94395" x="7040563" y="555625"/>
          <p14:tracePt t="94412" x="7094538" y="555625"/>
          <p14:tracePt t="94429" x="7140575" y="555625"/>
          <p14:tracePt t="94608" x="7154863" y="555625"/>
          <p14:tracePt t="94616" x="7162800" y="555625"/>
          <p14:tracePt t="94629" x="7170738" y="555625"/>
          <p14:tracePt t="94646" x="7231063" y="563563"/>
          <p14:tracePt t="94663" x="7277100" y="563563"/>
          <p14:tracePt t="94679" x="7285038" y="563563"/>
          <p14:tracePt t="94696" x="7299325" y="563563"/>
          <p14:tracePt t="94784" x="7307263" y="563563"/>
          <p14:tracePt t="94800" x="7315200" y="563563"/>
          <p14:tracePt t="94808" x="7323138" y="563563"/>
          <p14:tracePt t="94829" x="7331075" y="563563"/>
          <p14:tracePt t="94904" x="7337425" y="563563"/>
          <p14:tracePt t="95303" x="7345363" y="563563"/>
          <p14:tracePt t="95319" x="7361238" y="563563"/>
          <p14:tracePt t="95327" x="7361238" y="571500"/>
          <p14:tracePt t="95347" x="7369175" y="579438"/>
          <p14:tracePt t="97352" x="7369175" y="587375"/>
          <p14:tracePt t="97360" x="7369175" y="593725"/>
          <p14:tracePt t="97368" x="7375525" y="609600"/>
          <p14:tracePt t="97384" x="7375525" y="631825"/>
          <p14:tracePt t="97401" x="7375525" y="655638"/>
          <p14:tracePt t="97418" x="7375525" y="685800"/>
          <p14:tracePt t="97434" x="7375525" y="723900"/>
          <p14:tracePt t="97451" x="7375525" y="769938"/>
          <p14:tracePt t="97468" x="7375525" y="792163"/>
          <p14:tracePt t="97485" x="7375525" y="808038"/>
          <p14:tracePt t="97501" x="7375525" y="838200"/>
          <p14:tracePt t="97518" x="7375525" y="884238"/>
          <p14:tracePt t="97535" x="7375525" y="936625"/>
          <p14:tracePt t="97551" x="7375525" y="974725"/>
          <p14:tracePt t="97568" x="7361238" y="1006475"/>
          <p14:tracePt t="97585" x="7361238" y="1044575"/>
          <p14:tracePt t="97601" x="7361238" y="1082675"/>
          <p14:tracePt t="97618" x="7353300" y="1104900"/>
          <p14:tracePt t="97635" x="7353300" y="1127125"/>
          <p14:tracePt t="97651" x="7345363" y="1158875"/>
          <p14:tracePt t="97668" x="7337425" y="1173163"/>
          <p14:tracePt t="97685" x="7337425" y="1196975"/>
          <p14:tracePt t="97702" x="7337425" y="1219200"/>
          <p14:tracePt t="97718" x="7331075" y="1227138"/>
          <p14:tracePt t="97735" x="7331075" y="1241425"/>
          <p14:tracePt t="97752" x="7331075" y="1257300"/>
          <p14:tracePt t="97768" x="7323138" y="1273175"/>
          <p14:tracePt t="97785" x="7315200" y="1303338"/>
          <p14:tracePt t="97802" x="7315200" y="1325563"/>
          <p14:tracePt t="97818" x="7315200" y="1333500"/>
          <p14:tracePt t="97835" x="7315200" y="1355725"/>
          <p14:tracePt t="97852" x="7315200" y="1363663"/>
          <p14:tracePt t="97868" x="7315200" y="1371600"/>
          <p14:tracePt t="97885" x="7315200" y="1393825"/>
          <p14:tracePt t="97902" x="7315200" y="1417638"/>
          <p14:tracePt t="97919" x="7315200" y="1431925"/>
          <p14:tracePt t="97935" x="7307263" y="1447800"/>
          <p14:tracePt t="97952" x="7307263" y="1455738"/>
          <p14:tracePt t="98160" x="7307263" y="1425575"/>
          <p14:tracePt t="98168" x="7307263" y="1393825"/>
          <p14:tracePt t="98186" x="7323138" y="1325563"/>
          <p14:tracePt t="98202" x="7369175" y="1211263"/>
          <p14:tracePt t="98219" x="7421563" y="1058863"/>
          <p14:tracePt t="98236" x="7467600" y="906463"/>
          <p14:tracePt t="98252" x="7543800" y="754063"/>
          <p14:tracePt t="98269" x="7589838" y="617538"/>
          <p14:tracePt t="98286" x="7642225" y="525463"/>
          <p14:tracePt t="98303" x="7673975" y="457200"/>
          <p14:tracePt t="98319" x="7688263" y="411163"/>
          <p14:tracePt t="98504" x="7688263" y="419100"/>
          <p14:tracePt t="98584" x="7688263" y="427038"/>
          <p14:tracePt t="98688" x="7688263" y="434975"/>
          <p14:tracePt t="98704" x="7688263" y="441325"/>
          <p14:tracePt t="98720" x="7688263" y="449263"/>
          <p14:tracePt t="98728" x="7688263" y="457200"/>
          <p14:tracePt t="98737" x="7688263" y="465138"/>
          <p14:tracePt t="98754" x="7673975" y="541338"/>
          <p14:tracePt t="98770" x="7650163" y="655638"/>
          <p14:tracePt t="98787" x="7589838" y="792163"/>
          <p14:tracePt t="98804" x="7527925" y="982663"/>
          <p14:tracePt t="98820" x="7451725" y="1173163"/>
          <p14:tracePt t="98837" x="7361238" y="1363663"/>
          <p14:tracePt t="98854" x="7254875" y="1508125"/>
          <p14:tracePt t="98856" x="7208838" y="1577975"/>
          <p14:tracePt t="98870" x="7170738" y="1638300"/>
          <p14:tracePt t="98887" x="7002463" y="1798638"/>
          <p14:tracePt t="98904" x="6888163" y="1920875"/>
          <p14:tracePt t="98920" x="6789738" y="2011363"/>
          <p14:tracePt t="98937" x="6697663" y="2087563"/>
          <p14:tracePt t="98954" x="6613525" y="2187575"/>
          <p14:tracePt t="98971" x="6561138" y="2247900"/>
          <p14:tracePt t="98987" x="6507163" y="2339975"/>
          <p14:tracePt t="99004" x="6430963" y="2446338"/>
          <p14:tracePt t="99021" x="6354763" y="2552700"/>
          <p14:tracePt t="99037" x="6264275" y="2659063"/>
          <p14:tracePt t="99054" x="6172200" y="2743200"/>
          <p14:tracePt t="99071" x="6035675" y="2887663"/>
          <p14:tracePt t="99087" x="5959475" y="3001963"/>
          <p14:tracePt t="99104" x="5883275" y="3108325"/>
          <p14:tracePt t="99121" x="5807075" y="3208338"/>
          <p14:tracePt t="99138" x="5737225" y="3284538"/>
          <p14:tracePt t="99154" x="5699125" y="3336925"/>
          <p14:tracePt t="99171" x="5622925" y="3413125"/>
          <p14:tracePt t="99188" x="5570538" y="3489325"/>
          <p14:tracePt t="99204" x="5524500" y="3551238"/>
          <p14:tracePt t="99221" x="5456238" y="3619500"/>
          <p14:tracePt t="99238" x="5394325" y="3687763"/>
          <p14:tracePt t="99254" x="5356225" y="3741738"/>
          <p14:tracePt t="99271" x="5295900" y="3802063"/>
          <p14:tracePt t="99271" x="5273675" y="3840163"/>
          <p14:tracePt t="99288" x="5235575" y="3894138"/>
          <p14:tracePt t="99305" x="5189538" y="3924300"/>
          <p14:tracePt t="99321" x="5165725" y="3954463"/>
          <p14:tracePt t="99338" x="5159375" y="3978275"/>
          <p14:tracePt t="99355" x="5151438" y="3978275"/>
          <p14:tracePt t="99432" x="5143500" y="3978275"/>
          <p14:tracePt t="99448" x="5135563" y="3978275"/>
          <p14:tracePt t="99480" x="5127625" y="3978275"/>
          <p14:tracePt t="99512" x="5127625" y="3970338"/>
          <p14:tracePt t="99536" x="5127625" y="3962400"/>
          <p14:tracePt t="99560" x="5127625" y="3954463"/>
          <p14:tracePt t="99568" x="5135563" y="3954463"/>
          <p14:tracePt t="99576" x="5143500" y="3954463"/>
          <p14:tracePt t="99588" x="5151438" y="3940175"/>
          <p14:tracePt t="99605" x="5165725" y="3940175"/>
          <p14:tracePt t="99622" x="5181600" y="3916363"/>
          <p14:tracePt t="99639" x="5211763" y="3894138"/>
          <p14:tracePt t="99655" x="5235575" y="3870325"/>
          <p14:tracePt t="99672" x="5241925" y="3832225"/>
          <p14:tracePt t="99689" x="5249863" y="3817938"/>
          <p14:tracePt t="99705" x="5249863" y="3794125"/>
          <p14:tracePt t="99722" x="5257800" y="3771900"/>
          <p14:tracePt t="99739" x="5257800" y="3756025"/>
          <p14:tracePt t="99755" x="5257800" y="3741738"/>
          <p14:tracePt t="99772" x="5265738" y="3725863"/>
          <p14:tracePt t="99805" x="5273675" y="3703638"/>
          <p14:tracePt t="99839" x="5273675" y="3687763"/>
          <p14:tracePt t="99856" x="5273675" y="3665538"/>
          <p14:tracePt t="99872" x="5273675" y="3657600"/>
          <p14:tracePt t="99889" x="5280025" y="3635375"/>
          <p14:tracePt t="99906" x="5287963" y="3611563"/>
          <p14:tracePt t="99922" x="5295900" y="3603625"/>
          <p14:tracePt t="99939" x="5303838" y="3581400"/>
          <p14:tracePt t="99956" x="5311775" y="3573463"/>
          <p14:tracePt t="99972" x="5326063" y="3559175"/>
          <p14:tracePt t="99989" x="5334000" y="3543300"/>
          <p14:tracePt t="100006" x="5349875" y="3535363"/>
          <p14:tracePt t="100023" x="5356225" y="3527425"/>
          <p14:tracePt t="100039" x="5380038" y="3513138"/>
          <p14:tracePt t="100056" x="5410200" y="3505200"/>
          <p14:tracePt t="100073" x="5426075" y="3497263"/>
          <p14:tracePt t="100089" x="5440363" y="3489325"/>
          <p14:tracePt t="100106" x="5464175" y="3482975"/>
          <p14:tracePt t="100123" x="5478463" y="3482975"/>
          <p14:tracePt t="100139" x="5486400" y="3482975"/>
          <p14:tracePt t="100156" x="5494338" y="3482975"/>
          <p14:tracePt t="100208" x="5502275" y="3482975"/>
          <p14:tracePt t="100216" x="5516563" y="3482975"/>
          <p14:tracePt t="100232" x="5532438" y="3482975"/>
          <p14:tracePt t="100256" x="5570538" y="3482975"/>
          <p14:tracePt t="100273" x="5578475" y="3482975"/>
          <p14:tracePt t="100290" x="5600700" y="3482975"/>
          <p14:tracePt t="100323" x="5616575" y="3489325"/>
          <p14:tracePt t="100340" x="5622925" y="3497263"/>
          <p14:tracePt t="100356" x="5638800" y="3497263"/>
          <p14:tracePt t="100373" x="5646738" y="3497263"/>
          <p14:tracePt t="100390" x="5668963" y="3513138"/>
          <p14:tracePt t="100407" x="5684838" y="3527425"/>
          <p14:tracePt t="100423" x="5699125" y="3543300"/>
          <p14:tracePt t="100440" x="5699125" y="3551238"/>
          <p14:tracePt t="100457" x="5707063" y="3551238"/>
          <p14:tracePt t="100473" x="5707063" y="3559175"/>
          <p14:tracePt t="100490" x="5715000" y="3565525"/>
          <p14:tracePt t="100528" x="5722938" y="3573463"/>
          <p14:tracePt t="100540" x="5722938" y="3581400"/>
          <p14:tracePt t="100557" x="5722938" y="3603625"/>
          <p14:tracePt t="100574" x="5722938" y="3627438"/>
          <p14:tracePt t="100590" x="5722938" y="3635375"/>
          <p14:tracePt t="100607" x="5722938" y="3665538"/>
          <p14:tracePt t="100624" x="5707063" y="3673475"/>
          <p14:tracePt t="100640" x="5707063" y="3687763"/>
          <p14:tracePt t="100657" x="5684838" y="3703638"/>
          <p14:tracePt t="100674" x="5661025" y="3725863"/>
          <p14:tracePt t="100690" x="5638800" y="3741738"/>
          <p14:tracePt t="100707" x="5600700" y="3749675"/>
          <p14:tracePt t="100724" x="5578475" y="3756025"/>
          <p14:tracePt t="100741" x="5554663" y="3763963"/>
          <p14:tracePt t="100758" x="5516563" y="3787775"/>
          <p14:tracePt t="100774" x="5478463" y="3802063"/>
          <p14:tracePt t="100791" x="5456238" y="3810000"/>
          <p14:tracePt t="100807" x="5410200" y="3817938"/>
          <p14:tracePt t="100824" x="5394325" y="3825875"/>
          <p14:tracePt t="100841" x="5372100" y="3825875"/>
          <p14:tracePt t="100857" x="5356225" y="3825875"/>
          <p14:tracePt t="100874" x="5349875" y="3825875"/>
          <p14:tracePt t="100904" x="5341938" y="3825875"/>
          <p14:tracePt t="100912" x="5334000" y="3817938"/>
          <p14:tracePt t="100924" x="5326063" y="3810000"/>
          <p14:tracePt t="100941" x="5311775" y="3810000"/>
          <p14:tracePt t="100958" x="5287963" y="3794125"/>
          <p14:tracePt t="100974" x="5265738" y="3779838"/>
          <p14:tracePt t="100975" x="5257800" y="3771900"/>
          <p14:tracePt t="100992" x="5249863" y="3771900"/>
          <p14:tracePt t="101008" x="5241925" y="3756025"/>
          <p14:tracePt t="101041" x="5241925" y="3749675"/>
          <p14:tracePt t="101058" x="5241925" y="3741738"/>
          <p14:tracePt t="101074" x="5241925" y="3733800"/>
          <p14:tracePt t="101091" x="5241925" y="3725863"/>
          <p14:tracePt t="101108" x="5241925" y="3711575"/>
          <p14:tracePt t="101125" x="5241925" y="3703638"/>
          <p14:tracePt t="101141" x="5241925" y="3695700"/>
          <p14:tracePt t="101158" x="5249863" y="3687763"/>
          <p14:tracePt t="101175" x="5249863" y="3673475"/>
          <p14:tracePt t="101191" x="5249863" y="3657600"/>
          <p14:tracePt t="101208" x="5257800" y="3649663"/>
          <p14:tracePt t="101225" x="5265738" y="3649663"/>
          <p14:tracePt t="101241" x="5265738" y="3635375"/>
          <p14:tracePt t="101258" x="5273675" y="3627438"/>
          <p14:tracePt t="101275" x="5280025" y="3611563"/>
          <p14:tracePt t="101292" x="5287963" y="3603625"/>
          <p14:tracePt t="101308" x="5303838" y="3589338"/>
          <p14:tracePt t="101325" x="5318125" y="3581400"/>
          <p14:tracePt t="101342" x="5326063" y="3573463"/>
          <p14:tracePt t="101358" x="5341938" y="3573463"/>
          <p14:tracePt t="101375" x="5349875" y="3565525"/>
          <p14:tracePt t="101377" x="5364163" y="3559175"/>
          <p14:tracePt t="101392" x="5372100" y="3559175"/>
          <p14:tracePt t="101408" x="5387975" y="3551238"/>
          <p14:tracePt t="101425" x="5402263" y="3543300"/>
          <p14:tracePt t="101442" x="5410200" y="3543300"/>
          <p14:tracePt t="101475" x="5418138" y="3543300"/>
          <p14:tracePt t="101492" x="5440363" y="3543300"/>
          <p14:tracePt t="101509" x="5478463" y="3527425"/>
          <p14:tracePt t="101525" x="5502275" y="3527425"/>
          <p14:tracePt t="101542" x="5540375" y="3521075"/>
          <p14:tracePt t="101559" x="5546725" y="3521075"/>
          <p14:tracePt t="101575" x="5570538" y="3521075"/>
          <p14:tracePt t="101609" x="5584825" y="3521075"/>
          <p14:tracePt t="101625" x="5592763" y="3521075"/>
          <p14:tracePt t="101642" x="5608638" y="3521075"/>
          <p14:tracePt t="101659" x="5616575" y="3521075"/>
          <p14:tracePt t="101676" x="5622925" y="3521075"/>
          <p14:tracePt t="101712" x="5630863" y="3521075"/>
          <p14:tracePt t="101776" x="5638800" y="3521075"/>
          <p14:tracePt t="101792" x="5646738" y="3527425"/>
          <p14:tracePt t="101808" x="5654675" y="3527425"/>
          <p14:tracePt t="101826" x="5654675" y="3535363"/>
          <p14:tracePt t="101859" x="5654675" y="3543300"/>
          <p14:tracePt t="101876" x="5654675" y="3551238"/>
          <p14:tracePt t="101893" x="5654675" y="3559175"/>
          <p14:tracePt t="101909" x="5661025" y="3573463"/>
          <p14:tracePt t="101926" x="5661025" y="3581400"/>
          <p14:tracePt t="101943" x="5661025" y="3603625"/>
          <p14:tracePt t="101959" x="5668963" y="3619500"/>
          <p14:tracePt t="101976" x="5668963" y="3627438"/>
          <p14:tracePt t="101993" x="5668963" y="3635375"/>
          <p14:tracePt t="102010" x="5668963" y="3641725"/>
          <p14:tracePt t="102080" x="5668963" y="3649663"/>
          <p14:tracePt t="102088" x="5668963" y="3657600"/>
          <p14:tracePt t="102104" x="5668963" y="3665538"/>
          <p14:tracePt t="102127" x="5668963" y="3679825"/>
          <p14:tracePt t="102143" x="5668963" y="3687763"/>
          <p14:tracePt t="102160" x="5668963" y="3703638"/>
          <p14:tracePt t="102177" x="5661025" y="3711575"/>
          <p14:tracePt t="102193" x="5661025" y="3717925"/>
          <p14:tracePt t="102227" x="5661025" y="3733800"/>
          <p14:tracePt t="102243" x="5654675" y="3733800"/>
          <p14:tracePt t="102260" x="5638800" y="3741738"/>
          <p14:tracePt t="102277" x="5622925" y="3749675"/>
          <p14:tracePt t="102293" x="5608638" y="3756025"/>
          <p14:tracePt t="102310" x="5600700" y="3771900"/>
          <p14:tracePt t="102327" x="5578475" y="3771900"/>
          <p14:tracePt t="102343" x="5554663" y="3787775"/>
          <p14:tracePt t="102360" x="5540375" y="3787775"/>
          <p14:tracePt t="102377" x="5532438" y="3794125"/>
          <p14:tracePt t="102394" x="5516563" y="3794125"/>
          <p14:tracePt t="102410" x="5508625" y="3802063"/>
          <p14:tracePt t="102427" x="5494338" y="3802063"/>
          <p14:tracePt t="102444" x="5486400" y="3802063"/>
          <p14:tracePt t="102460" x="5470525" y="3802063"/>
          <p14:tracePt t="102477" x="5464175" y="3802063"/>
          <p14:tracePt t="102494" x="5448300" y="3802063"/>
          <p14:tracePt t="102510" x="5432425" y="3810000"/>
          <p14:tracePt t="102527" x="5426075" y="3810000"/>
          <p14:tracePt t="102527" x="5410200" y="3810000"/>
          <p14:tracePt t="102544" x="5402263" y="3810000"/>
          <p14:tracePt t="102561" x="5394325" y="3810000"/>
          <p14:tracePt t="102577" x="5387975" y="3810000"/>
          <p14:tracePt t="102594" x="5380038" y="3810000"/>
          <p14:tracePt t="102611" x="5380038" y="3802063"/>
          <p14:tracePt t="102632" x="5372100" y="3802063"/>
          <p14:tracePt t="102644" x="5372100" y="3794125"/>
          <p14:tracePt t="102661" x="5356225" y="3779838"/>
          <p14:tracePt t="102677" x="5349875" y="3771900"/>
          <p14:tracePt t="102694" x="5334000" y="3756025"/>
          <p14:tracePt t="102711" x="5334000" y="3749675"/>
          <p14:tracePt t="102727" x="5318125" y="3733800"/>
          <p14:tracePt t="102744" x="5311775" y="3733800"/>
          <p14:tracePt t="102778" x="5311775" y="3725863"/>
          <p14:tracePt t="102800" x="5311775" y="3717925"/>
          <p14:tracePt t="102848" x="5311775" y="3711575"/>
          <p14:tracePt t="102864" x="5311775" y="3703638"/>
          <p14:tracePt t="102872" x="5311775" y="3695700"/>
          <p14:tracePt t="104080" x="5311775" y="3687763"/>
          <p14:tracePt t="104104" x="5311775" y="3679825"/>
          <p14:tracePt t="104144" x="5311775" y="3673475"/>
          <p14:tracePt t="104160" x="5311775" y="3665538"/>
          <p14:tracePt t="104168" x="5311775" y="3657600"/>
          <p14:tracePt t="104197" x="5311775" y="3603625"/>
          <p14:tracePt t="104230" x="5334000" y="3436938"/>
          <p14:tracePt t="104247" x="5334000" y="3344863"/>
          <p14:tracePt t="104247" x="5341938" y="3276600"/>
          <p14:tracePt t="104264" x="5364163" y="3178175"/>
          <p14:tracePt t="104280" x="5402263" y="3101975"/>
          <p14:tracePt t="104297" x="5432425" y="3025775"/>
          <p14:tracePt t="104314" x="5470525" y="2963863"/>
          <p14:tracePt t="104330" x="5516563" y="2917825"/>
          <p14:tracePt t="104347" x="5540375" y="2873375"/>
          <p14:tracePt t="104364" x="5592763" y="2819400"/>
          <p14:tracePt t="104381" x="5616575" y="2773363"/>
          <p14:tracePt t="104397" x="5630863" y="2713038"/>
          <p14:tracePt t="104414" x="5654675" y="2651125"/>
          <p14:tracePt t="104431" x="5684838" y="2574925"/>
          <p14:tracePt t="104447" x="5692775" y="2522538"/>
          <p14:tracePt t="104464" x="5715000" y="2476500"/>
          <p14:tracePt t="104481" x="5730875" y="2416175"/>
          <p14:tracePt t="104497" x="5753100" y="2370138"/>
          <p14:tracePt t="104514" x="5775325" y="2324100"/>
          <p14:tracePt t="104531" x="5799138" y="2301875"/>
          <p14:tracePt t="104547" x="5807075" y="2263775"/>
          <p14:tracePt t="104564" x="5813425" y="2239963"/>
          <p14:tracePt t="104581" x="5837238" y="2217738"/>
          <p14:tracePt t="104598" x="5859463" y="2193925"/>
          <p14:tracePt t="104614" x="5867400" y="2163763"/>
          <p14:tracePt t="104631" x="5883275" y="2133600"/>
          <p14:tracePt t="104631" x="5889625" y="2117725"/>
          <p14:tracePt t="104648" x="5921375" y="2095500"/>
          <p14:tracePt t="104664" x="5927725" y="2073275"/>
          <p14:tracePt t="104681" x="5935663" y="2027238"/>
          <p14:tracePt t="104698" x="5951538" y="2003425"/>
          <p14:tracePt t="104715" x="5959475" y="1989138"/>
          <p14:tracePt t="104731" x="5959475" y="1965325"/>
          <p14:tracePt t="104748" x="5959475" y="1951038"/>
          <p14:tracePt t="104765" x="5959475" y="1935163"/>
          <p14:tracePt t="104781" x="5973763" y="1920875"/>
          <p14:tracePt t="104798" x="5973763" y="1905000"/>
          <p14:tracePt t="104815" x="5981700" y="1882775"/>
          <p14:tracePt t="104831" x="5981700" y="1874838"/>
          <p14:tracePt t="104848" x="5981700" y="1866900"/>
          <p14:tracePt t="104881" x="5981700" y="1851025"/>
          <p14:tracePt t="104898" x="5973763" y="1836738"/>
          <p14:tracePt t="104915" x="5965825" y="1820863"/>
          <p14:tracePt t="104932" x="5965825" y="1790700"/>
          <p14:tracePt t="104948" x="5965825" y="1774825"/>
          <p14:tracePt t="104965" x="5965825" y="1744663"/>
          <p14:tracePt t="104982" x="5965825" y="1722438"/>
          <p14:tracePt t="105015" x="5965825" y="1706563"/>
          <p14:tracePt t="105352" x="5973763" y="1706563"/>
          <p14:tracePt t="105384" x="5981700" y="1706563"/>
          <p14:tracePt t="105392" x="5981700" y="1692275"/>
          <p14:tracePt t="105400" x="6003925" y="1692275"/>
          <p14:tracePt t="105433" x="6111875" y="1638300"/>
          <p14:tracePt t="105449" x="6188075" y="1608138"/>
          <p14:tracePt t="105466" x="6270625" y="1584325"/>
          <p14:tracePt t="105483" x="6308725" y="1570038"/>
          <p14:tracePt t="105499" x="6370638" y="1546225"/>
          <p14:tracePt t="105516" x="6438900" y="1501775"/>
          <p14:tracePt t="105533" x="6507163" y="1447800"/>
          <p14:tracePt t="105549" x="6591300" y="1387475"/>
          <p14:tracePt t="105566" x="6667500" y="1325563"/>
          <p14:tracePt t="105583" x="6713538" y="1279525"/>
          <p14:tracePt t="105599" x="6773863" y="1219200"/>
          <p14:tracePt t="105616" x="6797675" y="1181100"/>
          <p14:tracePt t="105633" x="6797675" y="1112838"/>
          <p14:tracePt t="105650" x="6797675" y="1058863"/>
          <p14:tracePt t="105666" x="6797675" y="990600"/>
          <p14:tracePt t="105683" x="6797675" y="930275"/>
          <p14:tracePt t="105700" x="6789738" y="892175"/>
          <p14:tracePt t="105716" x="6789738" y="860425"/>
          <p14:tracePt t="105733" x="6781800" y="838200"/>
          <p14:tracePt t="105750" x="6781800" y="808038"/>
          <p14:tracePt t="105832" x="6773863" y="800100"/>
          <p14:tracePt t="105839" x="6765925" y="800100"/>
          <p14:tracePt t="105850" x="6759575" y="800100"/>
          <p14:tracePt t="105883" x="6705600" y="784225"/>
          <p14:tracePt t="105917" x="6675438" y="762000"/>
          <p14:tracePt t="105920" x="6667500" y="754063"/>
          <p14:tracePt t="105935" x="6659563" y="746125"/>
          <p14:tracePt t="105951" x="6651625" y="739775"/>
          <p14:tracePt t="106000" x="6651625" y="731838"/>
          <p14:tracePt t="106008" x="6645275" y="731838"/>
          <p14:tracePt t="106017" x="6629400" y="731838"/>
          <p14:tracePt t="106050" x="6599238" y="715963"/>
          <p14:tracePt t="106067" x="6569075" y="708025"/>
          <p14:tracePt t="106084" x="6545263" y="701675"/>
          <p14:tracePt t="106100" x="6523038" y="685800"/>
          <p14:tracePt t="106117" x="6515100" y="669925"/>
          <p14:tracePt t="106134" x="6492875" y="647700"/>
          <p14:tracePt t="106151" x="6469063" y="617538"/>
          <p14:tracePt t="106167" x="6461125" y="587375"/>
          <p14:tracePt t="106184" x="6446838" y="571500"/>
          <p14:tracePt t="106201" x="6446838" y="563563"/>
          <p14:tracePt t="106217" x="6446838" y="555625"/>
          <p14:tracePt t="106234" x="6430963" y="541338"/>
          <p14:tracePt t="106752" x="6438900" y="549275"/>
          <p14:tracePt t="106760" x="6438900" y="563563"/>
          <p14:tracePt t="106768" x="6438900" y="571500"/>
          <p14:tracePt t="106785" x="6438900" y="639763"/>
          <p14:tracePt t="106802" x="6438900" y="746125"/>
          <p14:tracePt t="106818" x="6438900" y="854075"/>
          <p14:tracePt t="106835" x="6430963" y="1012825"/>
          <p14:tracePt t="106852" x="6400800" y="1135063"/>
          <p14:tracePt t="106868" x="6370638" y="1273175"/>
          <p14:tracePt t="106885" x="6332538" y="1393825"/>
          <p14:tracePt t="106902" x="6294438" y="1531938"/>
          <p14:tracePt t="106919" x="6232525" y="1752600"/>
          <p14:tracePt t="106935" x="6210300" y="1889125"/>
          <p14:tracePt t="106952" x="6210300" y="2027238"/>
          <p14:tracePt t="106969" x="6210300" y="2171700"/>
          <p14:tracePt t="106985" x="6210300" y="2316163"/>
          <p14:tracePt t="107002" x="6210300" y="2446338"/>
          <p14:tracePt t="107019" x="6210300" y="2582863"/>
          <p14:tracePt t="107035" x="6210300" y="2697163"/>
          <p14:tracePt t="107052" x="6210300" y="2789238"/>
          <p14:tracePt t="107069" x="6210300" y="2887663"/>
          <p14:tracePt t="107086" x="6210300" y="2979738"/>
          <p14:tracePt t="107102" x="6210300" y="3070225"/>
          <p14:tracePt t="107119" x="6218238" y="3178175"/>
          <p14:tracePt t="107136" x="6226175" y="3352800"/>
          <p14:tracePt t="107152" x="6232525" y="3451225"/>
          <p14:tracePt t="107169" x="6232525" y="3565525"/>
          <p14:tracePt t="107186" x="6232525" y="3673475"/>
          <p14:tracePt t="107202" x="6232525" y="3779838"/>
          <p14:tracePt t="107219" x="6232525" y="3863975"/>
          <p14:tracePt t="107236" x="6232525" y="3954463"/>
          <p14:tracePt t="107253" x="6232525" y="4022725"/>
          <p14:tracePt t="107269" x="6226175" y="4114800"/>
          <p14:tracePt t="107286" x="6226175" y="4198938"/>
          <p14:tracePt t="107302" x="6226175" y="4275138"/>
          <p14:tracePt t="107319" x="6226175" y="4373563"/>
          <p14:tracePt t="107336" x="6226175" y="4441825"/>
          <p14:tracePt t="107353" x="6226175" y="4511675"/>
          <p14:tracePt t="107369" x="6232525" y="4556125"/>
          <p14:tracePt t="107386" x="6232525" y="4602163"/>
          <p14:tracePt t="107403" x="6232525" y="4670425"/>
          <p14:tracePt t="107419" x="6232525" y="4724400"/>
          <p14:tracePt t="107436" x="6232525" y="4778375"/>
          <p14:tracePt t="107453" x="6232525" y="4830763"/>
          <p14:tracePt t="107470" x="6232525" y="4876800"/>
          <p14:tracePt t="107487" x="6232525" y="4937125"/>
          <p14:tracePt t="107503" x="6232525" y="4983163"/>
          <p14:tracePt t="107520" x="6210300" y="5029200"/>
          <p14:tracePt t="107536" x="6202363" y="5075238"/>
          <p14:tracePt t="107553" x="6194425" y="5121275"/>
          <p14:tracePt t="107570" x="6194425" y="5165725"/>
          <p14:tracePt t="107587" x="6188075" y="5189538"/>
          <p14:tracePt t="107603" x="6164263" y="5227638"/>
          <p14:tracePt t="107620" x="6149975" y="5241925"/>
          <p14:tracePt t="107637" x="6149975" y="5249863"/>
          <p14:tracePt t="107653" x="6142038" y="5257800"/>
          <p14:tracePt t="107670" x="6134100" y="5265738"/>
          <p14:tracePt t="107687" x="6126163" y="5273675"/>
          <p14:tracePt t="107703" x="6118225" y="5273675"/>
          <p14:tracePt t="107720" x="6111875" y="5280025"/>
          <p14:tracePt t="107737" x="6096000" y="5287963"/>
          <p14:tracePt t="107753" x="6073775" y="5295900"/>
          <p14:tracePt t="107770" x="6042025" y="5318125"/>
          <p14:tracePt t="107787" x="6003925" y="5326063"/>
          <p14:tracePt t="107804" x="5943600" y="5326063"/>
          <p14:tracePt t="107820" x="5875338" y="5326063"/>
          <p14:tracePt t="107837" x="5837238" y="5326063"/>
          <p14:tracePt t="107854" x="5791200" y="5326063"/>
          <p14:tracePt t="107870" x="5768975" y="5326063"/>
          <p14:tracePt t="107887" x="5768975" y="5318125"/>
          <p14:tracePt t="107920" x="5768975" y="5311775"/>
          <p14:tracePt t="107937" x="5768975" y="5303838"/>
          <p14:tracePt t="107968" x="5768975" y="5295900"/>
          <p14:tracePt t="108008" x="5768975" y="5287963"/>
          <p14:tracePt t="108015" x="5768975" y="5280025"/>
          <p14:tracePt t="108039" x="5768975" y="5265738"/>
          <p14:tracePt t="108054" x="5768975" y="5257800"/>
          <p14:tracePt t="108072" x="5761038" y="5249863"/>
          <p14:tracePt t="108087" x="5761038" y="5241925"/>
          <p14:tracePt t="108471" x="5768975" y="5241925"/>
          <p14:tracePt t="108504" x="5775325" y="5241925"/>
          <p14:tracePt t="108512" x="5775325" y="5235575"/>
          <p14:tracePt t="108521" x="5783263" y="5235575"/>
          <p14:tracePt t="108555" x="5791200" y="5227638"/>
          <p14:tracePt t="108572" x="5813425" y="5211763"/>
          <p14:tracePt t="108588" x="5829300" y="5211763"/>
          <p14:tracePt t="108605" x="5845175" y="5203825"/>
          <p14:tracePt t="108622" x="5875338" y="5197475"/>
          <p14:tracePt t="108639" x="5897563" y="5197475"/>
          <p14:tracePt t="108655" x="5905500" y="5197475"/>
          <p14:tracePt t="108672" x="5921375" y="5189538"/>
          <p14:tracePt t="108689" x="5943600" y="5189538"/>
          <p14:tracePt t="108705" x="5943600" y="5181600"/>
          <p14:tracePt t="108722" x="5959475" y="5181600"/>
          <p14:tracePt t="108739" x="5973763" y="5181600"/>
          <p14:tracePt t="108755" x="5989638" y="5181600"/>
          <p14:tracePt t="108772" x="6011863" y="5173663"/>
          <p14:tracePt t="108789" x="6019800" y="5173663"/>
          <p14:tracePt t="108805" x="6027738" y="5165725"/>
          <p14:tracePt t="108822" x="6035675" y="5165725"/>
          <p14:tracePt t="108839" x="6049963" y="5165725"/>
          <p14:tracePt t="108855" x="6073775" y="5165725"/>
          <p14:tracePt t="108872" x="6080125" y="5165725"/>
          <p14:tracePt t="108889" x="6088063" y="5165725"/>
          <p14:tracePt t="108906" x="6096000" y="5165725"/>
          <p14:tracePt t="109120" x="6096000" y="5159375"/>
          <p14:tracePt t="109128" x="6096000" y="5151438"/>
          <p14:tracePt t="109144" x="6080125" y="5151438"/>
          <p14:tracePt t="109159" x="6073775" y="5143500"/>
          <p14:tracePt t="109173" x="6057900" y="5135563"/>
          <p14:tracePt t="109189" x="6035675" y="5121275"/>
          <p14:tracePt t="109206" x="6003925" y="5113338"/>
          <p14:tracePt t="109223" x="5981700" y="5105400"/>
          <p14:tracePt t="109240" x="5959475" y="5105400"/>
          <p14:tracePt t="109256" x="5935663" y="5097463"/>
          <p14:tracePt t="109273" x="5913438" y="5097463"/>
          <p14:tracePt t="109290" x="5897563" y="5097463"/>
          <p14:tracePt t="109306" x="5889625" y="5097463"/>
          <p14:tracePt t="109360" x="5883275" y="5097463"/>
          <p14:tracePt t="109376" x="5875338" y="5097463"/>
          <p14:tracePt t="109383" x="5867400" y="5097463"/>
          <p14:tracePt t="109399" x="5859463" y="5097463"/>
          <p14:tracePt t="109408" x="5845175" y="5097463"/>
          <p14:tracePt t="109424" x="5837238" y="5097463"/>
          <p14:tracePt t="109440" x="5829300" y="5089525"/>
          <p14:tracePt t="109552" x="5821363" y="5089525"/>
          <p14:tracePt t="109736" x="5829300" y="5089525"/>
          <p14:tracePt t="109744" x="5837238" y="5089525"/>
          <p14:tracePt t="109757" x="5837238" y="5083175"/>
          <p14:tracePt t="109774" x="5845175" y="5083175"/>
          <p14:tracePt t="109791" x="5859463" y="5083175"/>
          <p14:tracePt t="109807" x="5883275" y="5083175"/>
          <p14:tracePt t="109824" x="5905500" y="5083175"/>
          <p14:tracePt t="109841" x="5921375" y="5083175"/>
          <p14:tracePt t="109857" x="5935663" y="5083175"/>
          <p14:tracePt t="109874" x="5959475" y="5083175"/>
          <p14:tracePt t="109891" x="5973763" y="5083175"/>
          <p14:tracePt t="109907" x="6003925" y="5083175"/>
          <p14:tracePt t="109924" x="6027738" y="5083175"/>
          <p14:tracePt t="109941" x="6042025" y="5083175"/>
          <p14:tracePt t="109958" x="6057900" y="5083175"/>
          <p14:tracePt t="109974" x="6080125" y="5083175"/>
          <p14:tracePt t="109991" x="6103938" y="5083175"/>
          <p14:tracePt t="110008" x="6111875" y="5083175"/>
          <p14:tracePt t="110672" x="6118225" y="5083175"/>
          <p14:tracePt t="110824" x="6126163" y="5083175"/>
          <p14:tracePt t="110888" x="6134100" y="5083175"/>
          <p14:tracePt t="110895" x="6142038" y="5083175"/>
          <p14:tracePt t="110909" x="6142038" y="5075238"/>
          <p14:tracePt t="110926" x="6156325" y="5067300"/>
          <p14:tracePt t="110943" x="6164263" y="5059363"/>
          <p14:tracePt t="110959" x="6172200" y="5045075"/>
          <p14:tracePt t="110976" x="6180138" y="5045075"/>
          <p14:tracePt t="111008" x="6188075" y="5037138"/>
          <p14:tracePt t="111026" x="6194425" y="5037138"/>
          <p14:tracePt t="111043" x="6194425" y="5029200"/>
          <p14:tracePt t="111060" x="6202363" y="5021263"/>
          <p14:tracePt t="111076" x="6218238" y="5021263"/>
          <p14:tracePt t="111093" x="6240463" y="5013325"/>
          <p14:tracePt t="111110" x="6240463" y="5006975"/>
          <p14:tracePt t="111126" x="6264275" y="5006975"/>
          <p14:tracePt t="111143" x="6270625" y="4999038"/>
          <p14:tracePt t="111177" x="6316663" y="4999038"/>
          <p14:tracePt t="111193" x="6316663" y="4991100"/>
          <p14:tracePt t="111210" x="6340475" y="4991100"/>
          <p14:tracePt t="111226" x="6354763" y="4975225"/>
          <p14:tracePt t="111243" x="6370638" y="4960938"/>
          <p14:tracePt t="111260" x="6384925" y="4945063"/>
          <p14:tracePt t="111277" x="6408738" y="4922838"/>
          <p14:tracePt t="111293" x="6438900" y="4899025"/>
          <p14:tracePt t="111327" x="6454775" y="4860925"/>
          <p14:tracePt t="111343" x="6454775" y="4854575"/>
          <p14:tracePt t="111400" x="6454775" y="4838700"/>
          <p14:tracePt t="111415" x="6454775" y="4830763"/>
          <p14:tracePt t="111423" x="6454775" y="4822825"/>
          <p14:tracePt t="111439" x="6454775" y="4808538"/>
          <p14:tracePt t="111447" x="6454775" y="4784725"/>
          <p14:tracePt t="111460" x="6454775" y="4778375"/>
          <p14:tracePt t="111477" x="6454775" y="4740275"/>
          <p14:tracePt t="111494" x="6454775" y="4702175"/>
          <p14:tracePt t="111510" x="6469063" y="4656138"/>
          <p14:tracePt t="111527" x="6484938" y="4625975"/>
          <p14:tracePt t="111544" x="6523038" y="4572000"/>
          <p14:tracePt t="111560" x="6545263" y="4533900"/>
          <p14:tracePt t="111577" x="6553200" y="4525963"/>
          <p14:tracePt t="111688" x="6553200" y="4533900"/>
          <p14:tracePt t="111696" x="6553200" y="4541838"/>
          <p14:tracePt t="111711" x="6545263" y="4541838"/>
          <p14:tracePt t="111728" x="6530975" y="4572000"/>
          <p14:tracePt t="111744" x="6530975" y="4594225"/>
          <p14:tracePt t="111761" x="6523038" y="4625975"/>
          <p14:tracePt t="111777" x="6507163" y="4656138"/>
          <p14:tracePt t="111794" x="6492875" y="4678363"/>
          <p14:tracePt t="111811" x="6484938" y="4708525"/>
          <p14:tracePt t="111828" x="6477000" y="4732338"/>
          <p14:tracePt t="111844" x="6477000" y="4740275"/>
          <p14:tracePt t="111861" x="6477000" y="4746625"/>
          <p14:tracePt t="112071" x="6477000" y="4762500"/>
          <p14:tracePt t="112079" x="6469063" y="4762500"/>
          <p14:tracePt t="112095" x="6461125" y="4770438"/>
          <p14:tracePt t="112111" x="6430963" y="4792663"/>
          <p14:tracePt t="112128" x="6400800" y="4808538"/>
          <p14:tracePt t="112145" x="6354763" y="4816475"/>
          <p14:tracePt t="112162" x="6308725" y="4854575"/>
          <p14:tracePt t="112178" x="6256338" y="4884738"/>
          <p14:tracePt t="112195" x="6202363" y="4906963"/>
          <p14:tracePt t="112212" x="6156325" y="4945063"/>
          <p14:tracePt t="112228" x="6126163" y="4975225"/>
          <p14:tracePt t="112245" x="6103938" y="4983163"/>
          <p14:tracePt t="112262" x="6096000" y="4983163"/>
          <p14:tracePt t="112278" x="6096000" y="4991100"/>
          <p14:tracePt t="112584" x="6088063" y="4991100"/>
          <p14:tracePt t="112591" x="6080125" y="4991100"/>
          <p14:tracePt t="112599" x="6073775" y="4991100"/>
          <p14:tracePt t="112629" x="6057900" y="5006975"/>
          <p14:tracePt t="112663" x="5989638" y="5021263"/>
          <p14:tracePt t="112679" x="5935663" y="5045075"/>
          <p14:tracePt t="112696" x="5897563" y="5051425"/>
          <p14:tracePt t="112713" x="5867400" y="5059363"/>
          <p14:tracePt t="112729" x="5851525" y="5075238"/>
          <p14:tracePt t="112746" x="5845175" y="5083175"/>
          <p14:tracePt t="112763" x="5829300" y="5089525"/>
          <p14:tracePt t="112779" x="5829300" y="5097463"/>
          <p14:tracePt t="112813" x="5821363" y="5105400"/>
          <p14:tracePt t="112829" x="5807075" y="5105400"/>
          <p14:tracePt t="112846" x="5807075" y="5113338"/>
          <p14:tracePt t="112895" x="5799138" y="5113338"/>
          <p14:tracePt t="112968" x="5799138" y="5121275"/>
          <p14:tracePt t="112991" x="5813425" y="5135563"/>
          <p14:tracePt t="112999" x="5829300" y="5151438"/>
          <p14:tracePt t="113013" x="5837238" y="5151438"/>
          <p14:tracePt t="113030" x="5883275" y="5159375"/>
          <p14:tracePt t="113032" x="5913438" y="5159375"/>
          <p14:tracePt t="113063" x="6003925" y="5159375"/>
          <p14:tracePt t="113080" x="6049963" y="5159375"/>
          <p14:tracePt t="113097" x="6088063" y="5159375"/>
          <p14:tracePt t="113113" x="6126163" y="5159375"/>
          <p14:tracePt t="113130" x="6134100" y="5151438"/>
          <p14:tracePt t="113147" x="6142038" y="5151438"/>
          <p14:tracePt t="113664" x="6142038" y="5143500"/>
          <p14:tracePt t="113711" x="6142038" y="5135563"/>
          <p14:tracePt t="113736" x="6142038" y="5127625"/>
          <p14:tracePt t="113768" x="6142038" y="5121275"/>
          <p14:tracePt t="113791" x="6142038" y="5113338"/>
          <p14:tracePt t="113808" x="6142038" y="5105400"/>
          <p14:tracePt t="113992" x="6142038" y="5097463"/>
          <p14:tracePt t="114016" x="6142038" y="5089525"/>
          <p14:tracePt t="114023" x="6142038" y="5083175"/>
          <p14:tracePt t="114048" x="6149975" y="5059363"/>
          <p14:tracePt t="114065" x="6156325" y="5029200"/>
          <p14:tracePt t="114098" x="6172200" y="4983163"/>
          <p14:tracePt t="114115" x="6194425" y="4937125"/>
          <p14:tracePt t="114132" x="6194425" y="4906963"/>
          <p14:tracePt t="114149" x="6202363" y="4876800"/>
          <p14:tracePt t="114165" x="6218238" y="4846638"/>
          <p14:tracePt t="114182" x="6232525" y="4800600"/>
          <p14:tracePt t="114199" x="6270625" y="4716463"/>
          <p14:tracePt t="114215" x="6308725" y="4640263"/>
          <p14:tracePt t="114232" x="6340475" y="4602163"/>
          <p14:tracePt t="114249" x="6362700" y="4533900"/>
          <p14:tracePt t="114265" x="6370638" y="4465638"/>
          <p14:tracePt t="114282" x="6370638" y="4397375"/>
          <p14:tracePt t="114299" x="6378575" y="4327525"/>
          <p14:tracePt t="114316" x="6392863" y="4229100"/>
          <p14:tracePt t="114332" x="6400800" y="4152900"/>
          <p14:tracePt t="114349" x="6400800" y="4046538"/>
          <p14:tracePt t="114366" x="6400800" y="3946525"/>
          <p14:tracePt t="114383" x="6400800" y="3856038"/>
          <p14:tracePt t="114399" x="6408738" y="3711575"/>
          <p14:tracePt t="114416" x="6408738" y="3603625"/>
          <p14:tracePt t="114432" x="6416675" y="3521075"/>
          <p14:tracePt t="114449" x="6416675" y="3444875"/>
          <p14:tracePt t="114466" x="6423025" y="3360738"/>
          <p14:tracePt t="114482" x="6423025" y="3260725"/>
          <p14:tracePt t="114499" x="6423025" y="3170238"/>
          <p14:tracePt t="114516" x="6423025" y="3063875"/>
          <p14:tracePt t="114533" x="6423025" y="2971800"/>
          <p14:tracePt t="114549" x="6430963" y="2903538"/>
          <p14:tracePt t="114566" x="6430963" y="2835275"/>
          <p14:tracePt t="114568" x="6430963" y="2797175"/>
          <p14:tracePt t="114583" x="6430963" y="2713038"/>
          <p14:tracePt t="114599" x="6430963" y="2651125"/>
          <p14:tracePt t="114616" x="6454775" y="2590800"/>
          <p14:tracePt t="114633" x="6477000" y="2552700"/>
          <p14:tracePt t="114649" x="6499225" y="2506663"/>
          <p14:tracePt t="114666" x="6523038" y="2476500"/>
          <p14:tracePt t="114683" x="6530975" y="2446338"/>
          <p14:tracePt t="114700" x="6530975" y="2422525"/>
          <p14:tracePt t="114716" x="6553200" y="2384425"/>
          <p14:tracePt t="114733" x="6561138" y="2370138"/>
          <p14:tracePt t="114750" x="6583363" y="2339975"/>
          <p14:tracePt t="114767" x="6599238" y="2316163"/>
          <p14:tracePt t="114783" x="6629400" y="2278063"/>
          <p14:tracePt t="114800" x="6645275" y="2255838"/>
          <p14:tracePt t="114816" x="6659563" y="2232025"/>
          <p14:tracePt t="114833" x="6667500" y="2201863"/>
          <p14:tracePt t="114850" x="6683375" y="2187575"/>
          <p14:tracePt t="114867" x="6689725" y="2187575"/>
          <p14:tracePt t="114883" x="6697663" y="2179638"/>
          <p14:tracePt t="114900" x="6705600" y="2171700"/>
          <p14:tracePt t="114917" x="6713538" y="2171700"/>
          <p14:tracePt t="114933" x="6721475" y="2171700"/>
          <p14:tracePt t="114950" x="6727825" y="2163763"/>
          <p14:tracePt t="114967" x="6743700" y="2163763"/>
          <p14:tracePt t="114983" x="6743700" y="2155825"/>
          <p14:tracePt t="115000" x="6751638" y="2149475"/>
          <p14:tracePt t="115017" x="6765925" y="2149475"/>
          <p14:tracePt t="115034" x="6797675" y="2141538"/>
          <p14:tracePt t="115050" x="6811963" y="2125663"/>
          <p14:tracePt t="115067" x="6827838" y="2125663"/>
          <p14:tracePt t="115808" x="6835775" y="2125663"/>
          <p14:tracePt t="115815" x="6842125" y="2125663"/>
          <p14:tracePt t="115823" x="6850063" y="2125663"/>
          <p14:tracePt t="115852" x="6865938" y="2149475"/>
          <p14:tracePt t="115885" x="6873875" y="2163763"/>
          <p14:tracePt t="115902" x="6873875" y="2171700"/>
          <p14:tracePt t="116016" x="6873875" y="2179638"/>
          <p14:tracePt t="116023" x="6880225" y="2179638"/>
          <p14:tracePt t="116039" x="6880225" y="2187575"/>
          <p14:tracePt t="116055" x="6880225" y="2193925"/>
          <p14:tracePt t="116071" x="6880225" y="2201863"/>
          <p14:tracePt t="116085" x="6888163" y="2201863"/>
          <p14:tracePt t="116111" x="6888163" y="2209800"/>
          <p14:tracePt t="116143" x="6888163" y="2217738"/>
          <p14:tracePt t="116167" x="6888163" y="2225675"/>
          <p14:tracePt t="116175" x="6888163" y="2232025"/>
          <p14:tracePt t="116185" x="6888163" y="2239963"/>
          <p14:tracePt t="116223" x="6888163" y="2247900"/>
          <p14:tracePt t="116256" x="6888163" y="2255838"/>
          <p14:tracePt t="116263" x="6888163" y="2263775"/>
          <p14:tracePt t="116279" x="6896100" y="2263775"/>
          <p14:tracePt t="116295" x="6896100" y="2270125"/>
          <p14:tracePt t="116303" x="6896100" y="2278063"/>
          <p14:tracePt t="116415" x="6896100" y="2286000"/>
          <p14:tracePt t="116431" x="6896100" y="2293938"/>
          <p14:tracePt t="116448" x="6896100" y="2301875"/>
          <p14:tracePt t="116519" x="6896100" y="2308225"/>
          <p14:tracePt t="116535" x="6896100" y="2316163"/>
          <p14:tracePt t="116551" x="6896100" y="2324100"/>
          <p14:tracePt t="116575" x="6896100" y="2332038"/>
          <p14:tracePt t="116583" x="6896100" y="2339975"/>
          <p14:tracePt t="116591" x="6896100" y="2346325"/>
          <p14:tracePt t="116603" x="6896100" y="2354263"/>
          <p14:tracePt t="116620" x="6896100" y="2362200"/>
          <p14:tracePt t="116637" x="6896100" y="2378075"/>
          <p14:tracePt t="116653" x="6896100" y="2392363"/>
          <p14:tracePt t="116670" x="6896100" y="2408238"/>
          <p14:tracePt t="116687" x="6896100" y="2422525"/>
          <p14:tracePt t="116703" x="6896100" y="2454275"/>
          <p14:tracePt t="116720" x="6896100" y="2468563"/>
          <p14:tracePt t="116737" x="6896100" y="2492375"/>
          <p14:tracePt t="116753" x="6896100" y="2514600"/>
          <p14:tracePt t="116770" x="6896100" y="2530475"/>
          <p14:tracePt t="116787" x="6896100" y="2560638"/>
          <p14:tracePt t="116803" x="6888163" y="2582863"/>
          <p14:tracePt t="116820" x="6888163" y="2613025"/>
          <p14:tracePt t="116837" x="6888163" y="2659063"/>
          <p14:tracePt t="116854" x="6888163" y="2705100"/>
          <p14:tracePt t="116870" x="6880225" y="2751138"/>
          <p14:tracePt t="116887" x="6880225" y="2803525"/>
          <p14:tracePt t="116904" x="6880225" y="2903538"/>
          <p14:tracePt t="116920" x="6880225" y="2987675"/>
          <p14:tracePt t="116937" x="6880225" y="3078163"/>
          <p14:tracePt t="116954" x="6880225" y="3170238"/>
          <p14:tracePt t="116970" x="6880225" y="3276600"/>
          <p14:tracePt t="116987" x="6880225" y="3368675"/>
          <p14:tracePt t="117004" x="6880225" y="3475038"/>
          <p14:tracePt t="117021" x="6880225" y="3581400"/>
          <p14:tracePt t="117037" x="6880225" y="3687763"/>
          <p14:tracePt t="117054" x="6880225" y="3794125"/>
          <p14:tracePt t="117071" x="6880225" y="3954463"/>
          <p14:tracePt t="117087" x="6880225" y="4030663"/>
          <p14:tracePt t="117104" x="6865938" y="4114800"/>
          <p14:tracePt t="117121" x="6865938" y="4213225"/>
          <p14:tracePt t="117137" x="6865938" y="4305300"/>
          <p14:tracePt t="117154" x="6865938" y="4397375"/>
          <p14:tracePt t="117171" x="6865938" y="4465638"/>
          <p14:tracePt t="117188" x="6865938" y="4518025"/>
          <p14:tracePt t="117204" x="6865938" y="4564063"/>
          <p14:tracePt t="117221" x="6858000" y="4618038"/>
          <p14:tracePt t="117238" x="6858000" y="4648200"/>
          <p14:tracePt t="117254" x="6858000" y="4694238"/>
          <p14:tracePt t="117271" x="6858000" y="4732338"/>
          <p14:tracePt t="117288" x="6858000" y="4754563"/>
          <p14:tracePt t="117304" x="6858000" y="4778375"/>
          <p14:tracePt t="117321" x="6858000" y="4822825"/>
          <p14:tracePt t="117338" x="6850063" y="4876800"/>
          <p14:tracePt t="117355" x="6850063" y="4937125"/>
          <p14:tracePt t="117371" x="6850063" y="4999038"/>
          <p14:tracePt t="117388" x="6842125" y="5059363"/>
          <p14:tracePt t="117405" x="6842125" y="5105400"/>
          <p14:tracePt t="117421" x="6842125" y="5165725"/>
          <p14:tracePt t="117438" x="6842125" y="5235575"/>
          <p14:tracePt t="117455" x="6835775" y="5295900"/>
          <p14:tracePt t="117471" x="6835775" y="5334000"/>
          <p14:tracePt t="117488" x="6835775" y="5349875"/>
          <p14:tracePt t="117505" x="6835775" y="5356225"/>
          <p14:tracePt t="117663" x="6827838" y="5356225"/>
          <p14:tracePt t="117679" x="6827838" y="5341938"/>
          <p14:tracePt t="117703" x="6819900" y="5341938"/>
          <p14:tracePt t="117711" x="6819900" y="5334000"/>
          <p14:tracePt t="117722" x="6819900" y="5326063"/>
          <p14:tracePt t="117739" x="6819900" y="5318125"/>
          <p14:tracePt t="117755" x="6819900" y="5311775"/>
          <p14:tracePt t="117772" x="6819900" y="5303838"/>
          <p14:tracePt t="117789" x="6811963" y="5295900"/>
          <p14:tracePt t="117805" x="6811963" y="5287963"/>
          <p14:tracePt t="117822" x="6811963" y="5280025"/>
          <p14:tracePt t="117840" x="6811963" y="5273675"/>
          <p14:tracePt t="117855" x="6811963" y="5265738"/>
          <p14:tracePt t="117872" x="6804025" y="5257800"/>
          <p14:tracePt t="117889" x="6804025" y="5249863"/>
          <p14:tracePt t="117906" x="6789738" y="5235575"/>
          <p14:tracePt t="117983" x="6789738" y="5227638"/>
          <p14:tracePt t="117991" x="6781800" y="5219700"/>
          <p14:tracePt t="118031" x="6773863" y="5211763"/>
          <p14:tracePt t="118040" x="6773863" y="5203825"/>
          <p14:tracePt t="118073" x="6765925" y="5197475"/>
          <p14:tracePt t="118089" x="6759575" y="5189538"/>
          <p14:tracePt t="118106" x="6743700" y="5173663"/>
          <p14:tracePt t="118123" x="6735763" y="5173663"/>
          <p14:tracePt t="118280" x="6727825" y="5173663"/>
          <p14:tracePt t="118295" x="6721475" y="5165725"/>
          <p14:tracePt t="118319" x="6721475" y="5159375"/>
          <p14:tracePt t="118327" x="6721475" y="5151438"/>
          <p14:tracePt t="118359" x="6713538" y="5151438"/>
          <p14:tracePt t="118799" x="6721475" y="5151438"/>
          <p14:tracePt t="118839" x="6727825" y="5151438"/>
          <p14:tracePt t="118871" x="6735763" y="5151438"/>
          <p14:tracePt t="118887" x="6743700" y="5151438"/>
          <p14:tracePt t="118895" x="6751638" y="5151438"/>
          <p14:tracePt t="118928" x="6759575" y="5151438"/>
          <p14:tracePt t="118951" x="6765925" y="5151438"/>
          <p14:tracePt t="118999" x="6773863" y="5143500"/>
          <p14:tracePt t="119015" x="6781800" y="5143500"/>
          <p14:tracePt t="119023" x="6797675" y="5143500"/>
          <p14:tracePt t="119039" x="6804025" y="5143500"/>
          <p14:tracePt t="119047" x="6811963" y="5143500"/>
          <p14:tracePt t="119095" x="6819900" y="5143500"/>
          <p14:tracePt t="119103" x="6827838" y="5143500"/>
          <p14:tracePt t="119111" x="6835775" y="5143500"/>
          <p14:tracePt t="119141" x="6835775" y="5135563"/>
          <p14:tracePt t="119463" x="6842125" y="5135563"/>
          <p14:tracePt t="119471" x="6850063" y="5127625"/>
          <p14:tracePt t="119479" x="6858000" y="5121275"/>
          <p14:tracePt t="119509" x="6880225" y="5113338"/>
          <p14:tracePt t="119542" x="6904038" y="5113338"/>
          <p14:tracePt t="119559" x="6926263" y="5113338"/>
          <p14:tracePt t="119647" x="6934200" y="5113338"/>
          <p14:tracePt t="119655" x="6942138" y="5113338"/>
          <p14:tracePt t="119671" x="6956425" y="5113338"/>
          <p14:tracePt t="119692" x="6964363" y="5113338"/>
          <p14:tracePt t="119726" x="6980238" y="5105400"/>
          <p14:tracePt t="119742" x="6988175" y="5105400"/>
          <p14:tracePt t="119807" x="6994525" y="5105400"/>
          <p14:tracePt t="119815" x="7010400" y="5105400"/>
          <p14:tracePt t="120295" x="7010400" y="5097463"/>
          <p14:tracePt t="120303" x="7002463" y="5097463"/>
          <p14:tracePt t="120311" x="7002463" y="5089525"/>
          <p14:tracePt t="120327" x="6980238" y="5089525"/>
          <p14:tracePt t="120343" x="6956425" y="5083175"/>
          <p14:tracePt t="120360" x="6934200" y="5075238"/>
          <p14:tracePt t="120377" x="6926263" y="5067300"/>
          <p14:tracePt t="120393" x="6918325" y="5067300"/>
          <p14:tracePt t="120448" x="6911975" y="5059363"/>
          <p14:tracePt t="120455" x="6904038" y="5059363"/>
          <p14:tracePt t="120471" x="6896100" y="5059363"/>
          <p14:tracePt t="120479" x="6880225" y="5059363"/>
          <p14:tracePt t="120494" x="6880225" y="5051425"/>
          <p14:tracePt t="120808" x="6873875" y="5051425"/>
          <p14:tracePt t="120815" x="6865938" y="5051425"/>
          <p14:tracePt t="120828" x="6858000" y="5051425"/>
          <p14:tracePt t="120844" x="6850063" y="5051425"/>
          <p14:tracePt t="120861" x="6835775" y="5051425"/>
          <p14:tracePt t="120878" x="6804025" y="5051425"/>
          <p14:tracePt t="120894" x="6773863" y="5051425"/>
          <p14:tracePt t="120911" x="6759575" y="5051425"/>
          <p14:tracePt t="120928" x="6751638" y="5051425"/>
          <p14:tracePt t="121415" x="6743700" y="5045075"/>
          <p14:tracePt t="121423" x="6743700" y="5037138"/>
          <p14:tracePt t="121432" x="6735763" y="5037138"/>
          <p14:tracePt t="121445" x="6735763" y="5029200"/>
          <p14:tracePt t="121462" x="6713538" y="4991100"/>
          <p14:tracePt t="121479" x="6697663" y="4953000"/>
          <p14:tracePt t="121479" x="6697663" y="4914900"/>
          <p14:tracePt t="121495" x="6689725" y="4830763"/>
          <p14:tracePt t="121512" x="6689725" y="4708525"/>
          <p14:tracePt t="121529" x="6675438" y="4587875"/>
          <p14:tracePt t="121546" x="6645275" y="4427538"/>
          <p14:tracePt t="121562" x="6607175" y="4267200"/>
          <p14:tracePt t="121579" x="6530975" y="4106863"/>
          <p14:tracePt t="121596" x="6430963" y="3916363"/>
          <p14:tracePt t="121612" x="6332538" y="3733800"/>
          <p14:tracePt t="121629" x="6232525" y="3565525"/>
          <p14:tracePt t="121646" x="6142038" y="3421063"/>
          <p14:tracePt t="121663" x="5989638" y="3208338"/>
          <p14:tracePt t="121679" x="5921375" y="3070225"/>
          <p14:tracePt t="121696" x="5845175" y="2903538"/>
          <p14:tracePt t="121713" x="5799138" y="2765425"/>
          <p14:tracePt t="121729" x="5768975" y="2628900"/>
          <p14:tracePt t="121746" x="5753100" y="2484438"/>
          <p14:tracePt t="121763" x="5730875" y="2370138"/>
          <p14:tracePt t="121779" x="5692775" y="2270125"/>
          <p14:tracePt t="121796" x="5684838" y="2217738"/>
          <p14:tracePt t="121813" x="5661025" y="2149475"/>
          <p14:tracePt t="121829" x="5638800" y="2103438"/>
          <p14:tracePt t="121846" x="5622925" y="2065338"/>
          <p14:tracePt t="121863" x="5622925" y="2035175"/>
          <p14:tracePt t="121863" x="5616575" y="2027238"/>
          <p14:tracePt t="121880" x="5616575" y="2011363"/>
          <p14:tracePt t="121896" x="5616575" y="2003425"/>
          <p14:tracePt t="121913" x="5622925" y="1981200"/>
          <p14:tracePt t="121930" x="5630863" y="1981200"/>
          <p14:tracePt t="121947" x="5630863" y="1973263"/>
          <p14:tracePt t="121963" x="5638800" y="1965325"/>
          <p14:tracePt t="121980" x="5654675" y="1943100"/>
          <p14:tracePt t="121997" x="5676900" y="1927225"/>
          <p14:tracePt t="122013" x="5692775" y="1905000"/>
          <p14:tracePt t="122030" x="5730875" y="1889125"/>
          <p14:tracePt t="122047" x="5753100" y="1851025"/>
          <p14:tracePt t="122063" x="5775325" y="1836738"/>
          <p14:tracePt t="122080" x="5783263" y="1820863"/>
          <p14:tracePt t="122097" x="5799138" y="1812925"/>
          <p14:tracePt t="122113" x="5807075" y="1790700"/>
          <p14:tracePt t="122130" x="5821363" y="1752600"/>
          <p14:tracePt t="122147" x="5837238" y="1714500"/>
          <p14:tracePt t="122163" x="5859463" y="1684338"/>
          <p14:tracePt t="122180" x="5859463" y="1668463"/>
          <p14:tracePt t="122197" x="5867400" y="1654175"/>
          <p14:tracePt t="122213" x="5867400" y="1646238"/>
          <p14:tracePt t="122230" x="5875338" y="1638300"/>
          <p14:tracePt t="122247" x="5883275" y="1630363"/>
          <p14:tracePt t="122423" x="5889625" y="1630363"/>
          <p14:tracePt t="122471" x="5897563" y="1630363"/>
          <p14:tracePt t="122479" x="5905500" y="1622425"/>
          <p14:tracePt t="122495" x="5921375" y="1608138"/>
          <p14:tracePt t="122514" x="5935663" y="1600200"/>
          <p14:tracePt t="122547" x="5935663" y="1584325"/>
          <p14:tracePt t="122564" x="5935663" y="1577975"/>
          <p14:tracePt t="122807" x="5935663" y="1584325"/>
          <p14:tracePt t="122831" x="5935663" y="1592263"/>
          <p14:tracePt t="123415" x="5935663" y="1600200"/>
          <p14:tracePt t="123471" x="5935663" y="1608138"/>
          <p14:tracePt t="123591" x="5959475" y="1616075"/>
          <p14:tracePt t="123599" x="5981700" y="1616075"/>
          <p14:tracePt t="123616" x="6049963" y="1622425"/>
          <p14:tracePt t="123633" x="6126163" y="1622425"/>
          <p14:tracePt t="123649" x="6194425" y="1622425"/>
          <p14:tracePt t="123667" x="6256338" y="1622425"/>
          <p14:tracePt t="123683" x="6324600" y="1622425"/>
          <p14:tracePt t="123700" x="6384925" y="1622425"/>
          <p14:tracePt t="123716" x="6446838" y="1622425"/>
          <p14:tracePt t="123733" x="6507163" y="1638300"/>
          <p14:tracePt t="123750" x="6545263" y="1654175"/>
          <p14:tracePt t="123767" x="6575425" y="1668463"/>
          <p14:tracePt t="123783" x="6599238" y="1668463"/>
          <p14:tracePt t="123800" x="6621463" y="1684338"/>
          <p14:tracePt t="123817" x="6637338" y="1684338"/>
          <p14:tracePt t="123833" x="6675438" y="1684338"/>
          <p14:tracePt t="123850" x="6721475" y="1692275"/>
          <p14:tracePt t="123867" x="6765925" y="1692275"/>
          <p14:tracePt t="123883" x="6811963" y="1692275"/>
          <p14:tracePt t="123900" x="6842125" y="1692275"/>
          <p14:tracePt t="123917" x="6858000" y="1692275"/>
          <p14:tracePt t="123933" x="6865938" y="1692275"/>
          <p14:tracePt t="123991" x="6865938" y="1698625"/>
          <p14:tracePt t="124007" x="6880225" y="1706563"/>
          <p14:tracePt t="124015" x="6888163" y="1706563"/>
          <p14:tracePt t="124033" x="6896100" y="1714500"/>
          <p14:tracePt t="124050" x="6904038" y="1714500"/>
          <p14:tracePt t="124067" x="6911975" y="1714500"/>
          <p14:tracePt t="124100" x="6918325" y="1722438"/>
          <p14:tracePt t="124117" x="6950075" y="1730375"/>
          <p14:tracePt t="124134" x="7002463" y="1730375"/>
          <p14:tracePt t="124150" x="7040563" y="1730375"/>
          <p14:tracePt t="124167" x="7108825" y="1736725"/>
          <p14:tracePt t="124184" x="7132638" y="1744663"/>
          <p14:tracePt t="124200" x="7140575" y="1744663"/>
          <p14:tracePt t="124217" x="7146925" y="1744663"/>
          <p14:tracePt t="124263" x="7146925" y="1752600"/>
          <p14:tracePt t="124271" x="7154863" y="1752600"/>
          <p14:tracePt t="124284" x="7162800" y="1752600"/>
          <p14:tracePt t="124317" x="7192963" y="1768475"/>
          <p14:tracePt t="124351" x="7200900" y="1768475"/>
          <p14:tracePt t="124463" x="7200900" y="1774825"/>
          <p14:tracePt t="124471" x="7200900" y="1782763"/>
          <p14:tracePt t="124484" x="7200900" y="1798638"/>
          <p14:tracePt t="124501" x="7200900" y="1812925"/>
          <p14:tracePt t="124518" x="7192963" y="1828800"/>
          <p14:tracePt t="124535" x="7192963" y="1858963"/>
          <p14:tracePt t="124551" x="7192963" y="1889125"/>
          <p14:tracePt t="124568" x="7192963" y="1912938"/>
          <p14:tracePt t="124585" x="7192963" y="1935163"/>
          <p14:tracePt t="124601" x="7185025" y="1981200"/>
          <p14:tracePt t="124618" x="7185025" y="2019300"/>
          <p14:tracePt t="124635" x="7178675" y="2065338"/>
          <p14:tracePt t="124651" x="7178675" y="2103438"/>
          <p14:tracePt t="124668" x="7178675" y="2155825"/>
          <p14:tracePt t="124685" x="7178675" y="2201863"/>
          <p14:tracePt t="124701" x="7178675" y="2263775"/>
          <p14:tracePt t="124718" x="7178675" y="2324100"/>
          <p14:tracePt t="124735" x="7178675" y="2400300"/>
          <p14:tracePt t="124735" x="7178675" y="2430463"/>
          <p14:tracePt t="124751" x="7178675" y="2522538"/>
          <p14:tracePt t="124768" x="7178675" y="2598738"/>
          <p14:tracePt t="124785" x="7178675" y="2682875"/>
          <p14:tracePt t="124801" x="7185025" y="2765425"/>
          <p14:tracePt t="124818" x="7200900" y="2849563"/>
          <p14:tracePt t="124835" x="7216775" y="2933700"/>
          <p14:tracePt t="124852" x="7216775" y="3001963"/>
          <p14:tracePt t="124868" x="7223125" y="3070225"/>
          <p14:tracePt t="124885" x="7223125" y="3132138"/>
          <p14:tracePt t="124902" x="7231063" y="3216275"/>
          <p14:tracePt t="124919" x="7246938" y="3322638"/>
          <p14:tracePt t="124935" x="7261225" y="3406775"/>
          <p14:tracePt t="124952" x="7261225" y="3475038"/>
          <p14:tracePt t="124969" x="7261225" y="3559175"/>
          <p14:tracePt t="124985" x="7261225" y="3627438"/>
          <p14:tracePt t="125002" x="7261225" y="3695700"/>
          <p14:tracePt t="125019" x="7261225" y="3741738"/>
          <p14:tracePt t="125035" x="7261225" y="3794125"/>
          <p14:tracePt t="125052" x="7261225" y="3840163"/>
          <p14:tracePt t="125069" x="7261225" y="3870325"/>
          <p14:tracePt t="125085" x="7261225" y="3908425"/>
          <p14:tracePt t="125102" x="7269163" y="3954463"/>
          <p14:tracePt t="125119" x="7269163" y="3984625"/>
          <p14:tracePt t="125136" x="7269163" y="4076700"/>
          <p14:tracePt t="125152" x="7285038" y="4130675"/>
          <p14:tracePt t="125169" x="7292975" y="4168775"/>
          <p14:tracePt t="125186" x="7299325" y="4221163"/>
          <p14:tracePt t="125202" x="7299325" y="4259263"/>
          <p14:tracePt t="125219" x="7299325" y="4283075"/>
          <p14:tracePt t="125236" x="7307263" y="4321175"/>
          <p14:tracePt t="125252" x="7307263" y="4343400"/>
          <p14:tracePt t="125269" x="7307263" y="4365625"/>
          <p14:tracePt t="125286" x="7307263" y="4397375"/>
          <p14:tracePt t="125287" x="7307263" y="4403725"/>
          <p14:tracePt t="125303" x="7307263" y="4441825"/>
          <p14:tracePt t="125319" x="7307263" y="4473575"/>
          <p14:tracePt t="125336" x="7307263" y="4518025"/>
          <p14:tracePt t="125353" x="7307263" y="4549775"/>
          <p14:tracePt t="125369" x="7307263" y="4579938"/>
          <p14:tracePt t="125386" x="7307263" y="4632325"/>
          <p14:tracePt t="125403" x="7307263" y="4664075"/>
          <p14:tracePt t="125419" x="7307263" y="4708525"/>
          <p14:tracePt t="125436" x="7307263" y="4746625"/>
          <p14:tracePt t="125453" x="7307263" y="4784725"/>
          <p14:tracePt t="125470" x="7307263" y="4808538"/>
          <p14:tracePt t="125486" x="7307263" y="4830763"/>
          <p14:tracePt t="125503" x="7307263" y="4846638"/>
          <p14:tracePt t="125520" x="7307263" y="4854575"/>
          <p14:tracePt t="125551" x="7299325" y="4854575"/>
          <p14:tracePt t="125576" x="7292975" y="4854575"/>
          <p14:tracePt t="125591" x="7285038" y="4854575"/>
          <p14:tracePt t="125631" x="7277100" y="4854575"/>
          <p14:tracePt t="125639" x="7269163" y="4854575"/>
          <p14:tracePt t="125653" x="7261225" y="4854575"/>
          <p14:tracePt t="125687" x="7223125" y="4854575"/>
          <p14:tracePt t="125688" x="7216775" y="4854575"/>
          <p14:tracePt t="125720" x="7208838" y="4854575"/>
          <p14:tracePt t="126415" x="7208838" y="4846638"/>
          <p14:tracePt t="126448" x="7200900" y="4846638"/>
          <p14:tracePt t="126631" x="7192963" y="4846638"/>
          <p14:tracePt t="128400" x="7185025" y="4854575"/>
          <p14:tracePt t="128408" x="7185025" y="4860925"/>
          <p14:tracePt t="128425" x="7185025" y="4868863"/>
          <p14:tracePt t="128442" x="7185025" y="4876800"/>
          <p14:tracePt t="128471" x="7185025" y="4884738"/>
          <p14:tracePt t="128503" x="7185025" y="4892675"/>
          <p14:tracePt t="128511" x="7178675" y="4892675"/>
          <p14:tracePt t="128525" x="7178675" y="4899025"/>
          <p14:tracePt t="131583" x="7170738" y="4899025"/>
          <p14:tracePt t="131607" x="7170738" y="4906963"/>
          <p14:tracePt t="131631" x="7162800" y="4906963"/>
          <p14:tracePt t="131679" x="7154863" y="4906963"/>
          <p14:tracePt t="131703" x="7146925" y="4914900"/>
          <p14:tracePt t="131759" x="7140575" y="4914900"/>
          <p14:tracePt t="131783" x="7132638" y="4914900"/>
          <p14:tracePt t="131791" x="7132638" y="4922838"/>
          <p14:tracePt t="131895" x="7132638" y="4930775"/>
          <p14:tracePt t="131911" x="7132638" y="4937125"/>
          <p14:tracePt t="132087" x="7124700" y="4937125"/>
          <p14:tracePt t="132231" x="7116763" y="4937125"/>
          <p14:tracePt t="132239" x="7116763" y="4945063"/>
          <p14:tracePt t="132263" x="7116763" y="4953000"/>
          <p14:tracePt t="132279" x="7108825" y="4953000"/>
          <p14:tracePt t="132303" x="7108825" y="4960938"/>
          <p14:tracePt t="132351" x="7108825" y="4968875"/>
          <p14:tracePt t="132383" x="7102475" y="4968875"/>
          <p14:tracePt t="132415" x="7102475" y="4975225"/>
          <p14:tracePt t="132519" x="7094538" y="4975225"/>
          <p14:tracePt t="132535" x="7094538" y="4983163"/>
          <p14:tracePt t="132631" x="7086600" y="4983163"/>
          <p14:tracePt t="132695" x="7086600" y="4991100"/>
          <p14:tracePt t="132727" x="7086600" y="4999038"/>
          <p14:tracePt t="132759" x="7086600" y="5006975"/>
          <p14:tracePt t="132784" x="7086600" y="5013325"/>
          <p14:tracePt t="132799" x="7078663" y="5013325"/>
          <p14:tracePt t="132807" x="7078663" y="5021263"/>
          <p14:tracePt t="132871" x="7070725" y="5021263"/>
          <p14:tracePt t="132879" x="7070725" y="5029200"/>
          <p14:tracePt t="132903" x="7070725" y="5037138"/>
          <p14:tracePt t="132959" x="7070725" y="5045075"/>
          <p14:tracePt t="132967" x="7070725" y="5051425"/>
          <p14:tracePt t="132983" x="7070725" y="5059363"/>
          <p14:tracePt t="133017" x="7064375" y="5067300"/>
          <p14:tracePt t="133033" x="7064375" y="5075238"/>
          <p14:tracePt t="133050" x="7064375" y="5083175"/>
          <p14:tracePt t="133095" x="7056438" y="5089525"/>
          <p14:tracePt t="133111" x="7056438" y="5097463"/>
          <p14:tracePt t="133119" x="7048500" y="5097463"/>
          <p14:tracePt t="133135" x="7048500" y="5105400"/>
          <p14:tracePt t="133215" x="7040563" y="5105400"/>
          <p14:tracePt t="133239" x="7032625" y="5105400"/>
          <p14:tracePt t="133263" x="7026275" y="5105400"/>
          <p14:tracePt t="133447" x="7032625" y="5105400"/>
          <p14:tracePt t="133455" x="7040563" y="5105400"/>
          <p14:tracePt t="133623" x="7032625" y="5105400"/>
          <p14:tracePt t="133639" x="7026275" y="5105400"/>
          <p14:tracePt t="133663" x="7018338" y="5105400"/>
          <p14:tracePt t="133671" x="7010400" y="5105400"/>
          <p14:tracePt t="134039" x="7010400" y="5121275"/>
          <p14:tracePt t="134087" x="7018338" y="5127625"/>
          <p14:tracePt t="134119" x="7018338" y="5135563"/>
          <p14:tracePt t="134127" x="7018338" y="5143500"/>
          <p14:tracePt t="134151" x="7018338" y="5151438"/>
          <p14:tracePt t="134159" x="7018338" y="5159375"/>
          <p14:tracePt t="134175" x="7018338" y="5165725"/>
          <p14:tracePt t="134199" x="7018338" y="5173663"/>
          <p14:tracePt t="134231" x="7018338" y="5181600"/>
          <p14:tracePt t="134287" x="7018338" y="5189538"/>
          <p14:tracePt t="134319" x="7018338" y="5197475"/>
          <p14:tracePt t="134343" x="7018338" y="5203825"/>
          <p14:tracePt t="134671" x="7026275" y="5203825"/>
          <p14:tracePt t="134679" x="7032625" y="5203825"/>
          <p14:tracePt t="134687" x="7032625" y="5197475"/>
          <p14:tracePt t="134703" x="7040563" y="5197475"/>
          <p14:tracePt t="134767" x="7040563" y="5189538"/>
          <p14:tracePt t="134783" x="7040563" y="5181600"/>
          <p14:tracePt t="134799" x="7040563" y="5173663"/>
          <p14:tracePt t="134823" x="7040563" y="5165725"/>
          <p14:tracePt t="134854" x="7040563" y="5151438"/>
          <p14:tracePt t="134871" x="7040563" y="5135563"/>
          <p14:tracePt t="134904" x="7040563" y="5127625"/>
          <p14:tracePt t="134927" x="7040563" y="5121275"/>
          <p14:tracePt t="134959" x="7040563" y="5113338"/>
          <p14:tracePt t="135455" x="7040563" y="5105400"/>
          <p14:tracePt t="135471" x="7048500" y="5105400"/>
          <p14:tracePt t="135479" x="7056438" y="5105400"/>
          <p14:tracePt t="135488" x="7064375" y="5105400"/>
          <p14:tracePt t="135505" x="7070725" y="5105400"/>
          <p14:tracePt t="135521" x="7086600" y="5105400"/>
          <p14:tracePt t="135538" x="7124700" y="5105400"/>
          <p14:tracePt t="135555" x="7146925" y="5105400"/>
          <p14:tracePt t="135572" x="7162800" y="5089525"/>
          <p14:tracePt t="135588" x="7178675" y="5089525"/>
          <p14:tracePt t="135605" x="7185025" y="5089525"/>
          <p14:tracePt t="135622" x="7192963" y="5089525"/>
          <p14:tracePt t="135639" x="7208838" y="5083175"/>
          <p14:tracePt t="135655" x="7216775" y="5083175"/>
          <p14:tracePt t="135672" x="7223125" y="5083175"/>
          <p14:tracePt t="135688" x="7231063" y="5083175"/>
          <p14:tracePt t="135735" x="7239000" y="5083175"/>
          <p14:tracePt t="135759" x="7246938" y="5083175"/>
          <p14:tracePt t="135783" x="7254875" y="5083175"/>
          <p14:tracePt t="135791" x="7261225" y="5083175"/>
          <p14:tracePt t="135807" x="7269163" y="5083175"/>
          <p14:tracePt t="135839" x="7277100" y="5083175"/>
          <p14:tracePt t="135855" x="7292975" y="5083175"/>
          <p14:tracePt t="135872" x="7307263" y="5083175"/>
          <p14:tracePt t="135905" x="7307263" y="5089525"/>
          <p14:tracePt t="135922" x="7315200" y="5097463"/>
          <p14:tracePt t="135939" x="7323138" y="5097463"/>
          <p14:tracePt t="135955" x="7331075" y="5097463"/>
          <p14:tracePt t="135975" x="7337425" y="5105400"/>
          <p14:tracePt t="136095" x="7345363" y="5105400"/>
          <p14:tracePt t="136111" x="7353300" y="5105400"/>
          <p14:tracePt t="136199" x="7361238" y="5113338"/>
          <p14:tracePt t="136207" x="7369175" y="5113338"/>
          <p14:tracePt t="136911" x="7369175" y="5105400"/>
          <p14:tracePt t="140031" x="7369175" y="5097463"/>
          <p14:tracePt t="140039" x="7369175" y="5083175"/>
          <p14:tracePt t="140047" x="7361238" y="5083175"/>
          <p14:tracePt t="140063" x="7353300" y="5051425"/>
          <p14:tracePt t="140080" x="7337425" y="5037138"/>
          <p14:tracePt t="140096" x="7323138" y="4999038"/>
          <p14:tracePt t="140113" x="7315200" y="4975225"/>
          <p14:tracePt t="140130" x="7292975" y="4937125"/>
          <p14:tracePt t="140147" x="7261225" y="4876800"/>
          <p14:tracePt t="140163" x="7231063" y="4838700"/>
          <p14:tracePt t="140180" x="7200900" y="4778375"/>
          <p14:tracePt t="140197" x="7154863" y="4724400"/>
          <p14:tracePt t="140213" x="7116763" y="4648200"/>
          <p14:tracePt t="140230" x="7078663" y="4564063"/>
          <p14:tracePt t="140247" x="7056438" y="4473575"/>
          <p14:tracePt t="140263" x="7032625" y="4335463"/>
          <p14:tracePt t="140280" x="7010400" y="4237038"/>
          <p14:tracePt t="140297" x="6988175" y="4114800"/>
          <p14:tracePt t="140314" x="6964363" y="4016375"/>
          <p14:tracePt t="140330" x="6950075" y="3924300"/>
          <p14:tracePt t="140347" x="6904038" y="3817938"/>
          <p14:tracePt t="140364" x="6858000" y="3725863"/>
          <p14:tracePt t="140380" x="6811963" y="3641725"/>
          <p14:tracePt t="140397" x="6773863" y="3543300"/>
          <p14:tracePt t="140414" x="6727825" y="3459163"/>
          <p14:tracePt t="140431" x="6683375" y="3344863"/>
          <p14:tracePt t="140447" x="6637338" y="3254375"/>
          <p14:tracePt t="140464" x="6583363" y="3162300"/>
          <p14:tracePt t="140481" x="6515100" y="3070225"/>
          <p14:tracePt t="140497" x="6461125" y="2987675"/>
          <p14:tracePt t="140514" x="6400800" y="2895600"/>
          <p14:tracePt t="140531" x="6324600" y="2803525"/>
          <p14:tracePt t="140547" x="6256338" y="2713038"/>
          <p14:tracePt t="140564" x="6226175" y="2636838"/>
          <p14:tracePt t="140581" x="6180138" y="2560638"/>
          <p14:tracePt t="140597" x="6156325" y="2514600"/>
          <p14:tracePt t="140614" x="6134100" y="2460625"/>
          <p14:tracePt t="140631" x="6103938" y="2400300"/>
          <p14:tracePt t="140648" x="6042025" y="2308225"/>
          <p14:tracePt t="140664" x="5989638" y="2255838"/>
          <p14:tracePt t="140681" x="5959475" y="2217738"/>
          <p14:tracePt t="140698" x="5897563" y="2163763"/>
          <p14:tracePt t="140714" x="5837238" y="2095500"/>
          <p14:tracePt t="140731" x="5791200" y="2041525"/>
          <p14:tracePt t="140748" x="5745163" y="1989138"/>
          <p14:tracePt t="140764" x="5707063" y="1943100"/>
          <p14:tracePt t="140781" x="5684838" y="1905000"/>
          <p14:tracePt t="140798" x="5668963" y="1882775"/>
          <p14:tracePt t="140814" x="5616575" y="1844675"/>
          <p14:tracePt t="140831" x="5554663" y="1798638"/>
          <p14:tracePt t="140848" x="5508625" y="1752600"/>
          <p14:tracePt t="140865" x="5470525" y="1730375"/>
          <p14:tracePt t="140881" x="5418138" y="1706563"/>
          <p14:tracePt t="140898" x="5356225" y="1668463"/>
          <p14:tracePt t="140915" x="5287963" y="1638300"/>
          <p14:tracePt t="140931" x="5241925" y="1616075"/>
          <p14:tracePt t="140948" x="5197475" y="1600200"/>
          <p14:tracePt t="140965" x="5159375" y="1584325"/>
          <p14:tracePt t="140981" x="5089525" y="1577975"/>
          <p14:tracePt t="140998" x="5013325" y="1570038"/>
          <p14:tracePt t="141015" x="4906963" y="1531938"/>
          <p14:tracePt t="141031" x="4854575" y="1524000"/>
          <p14:tracePt t="141048" x="4838700" y="1516063"/>
          <p14:tracePt t="141065" x="4838700" y="1508125"/>
          <p14:tracePt t="141098" x="4884738" y="1508125"/>
          <p14:tracePt t="141115" x="4960938" y="1508125"/>
          <p14:tracePt t="141132" x="5083175" y="1508125"/>
          <p14:tracePt t="141148" x="5227638" y="1508125"/>
          <p14:tracePt t="141165" x="5380038" y="1508125"/>
          <p14:tracePt t="141182" x="5524500" y="1508125"/>
          <p14:tracePt t="141198" x="5707063" y="1508125"/>
          <p14:tracePt t="141215" x="6019800" y="1508125"/>
          <p14:tracePt t="141232" x="6188075" y="1508125"/>
          <p14:tracePt t="141249" x="6340475" y="1508125"/>
          <p14:tracePt t="141265" x="6477000" y="1508125"/>
          <p14:tracePt t="141282" x="6569075" y="1508125"/>
          <p14:tracePt t="141299" x="6651625" y="1516063"/>
          <p14:tracePt t="141315" x="6721475" y="1516063"/>
          <p14:tracePt t="141332" x="6765925" y="1516063"/>
          <p14:tracePt t="141349" x="6797675" y="1516063"/>
          <p14:tracePt t="141383" x="6811963" y="1516063"/>
          <p14:tracePt t="141391" x="6835775" y="1516063"/>
          <p14:tracePt t="141399" x="6850063" y="1516063"/>
          <p14:tracePt t="141416" x="6926263" y="1524000"/>
          <p14:tracePt t="141432" x="7032625" y="1539875"/>
          <p14:tracePt t="141449" x="7116763" y="1546225"/>
          <p14:tracePt t="141466" x="7185025" y="1546225"/>
          <p14:tracePt t="141482" x="7231063" y="1554163"/>
          <p14:tracePt t="141499" x="7254875" y="1562100"/>
          <p14:tracePt t="141516" x="7269163" y="1570038"/>
          <p14:tracePt t="141532" x="7285038" y="1584325"/>
          <p14:tracePt t="141549" x="7315200" y="1600200"/>
          <p14:tracePt t="141566" x="7331075" y="1616075"/>
          <p14:tracePt t="141583" x="7345363" y="1630363"/>
          <p14:tracePt t="141599" x="7369175" y="1654175"/>
          <p14:tracePt t="141616" x="7383463" y="1676400"/>
          <p14:tracePt t="141633" x="7391400" y="1684338"/>
          <p14:tracePt t="141649" x="7399338" y="1698625"/>
          <p14:tracePt t="141879" x="7399338" y="1684338"/>
          <p14:tracePt t="141887" x="7383463" y="1668463"/>
          <p14:tracePt t="141900" x="7375525" y="1646238"/>
          <p14:tracePt t="141917" x="7331075" y="1570038"/>
          <p14:tracePt t="141933" x="7285038" y="1470025"/>
          <p14:tracePt t="141950" x="7269163" y="1349375"/>
          <p14:tracePt t="141967" x="7269163" y="1127125"/>
          <p14:tracePt t="141983" x="7269163" y="982663"/>
          <p14:tracePt t="142000" x="7307263" y="884238"/>
          <p14:tracePt t="142017" x="7307263" y="822325"/>
          <p14:tracePt t="142033" x="7307263" y="792163"/>
          <p14:tracePt t="142050" x="7307263" y="769938"/>
          <p14:tracePt t="142067" x="7292975" y="762000"/>
          <p14:tracePt t="142084" x="7261225" y="746125"/>
          <p14:tracePt t="142100" x="7200900" y="746125"/>
          <p14:tracePt t="142117" x="7102475" y="746125"/>
          <p14:tracePt t="142134" x="6980238" y="746125"/>
          <p14:tracePt t="142150" x="6759575" y="746125"/>
          <p14:tracePt t="142167" x="6613525" y="746125"/>
          <p14:tracePt t="142184" x="6507163" y="746125"/>
          <p14:tracePt t="142200" x="6423025" y="739775"/>
          <p14:tracePt t="142217" x="6370638" y="723900"/>
          <p14:tracePt t="142234" x="6340475" y="715963"/>
          <p14:tracePt t="142250" x="6302375" y="701675"/>
          <p14:tracePt t="142267" x="6286500" y="677863"/>
          <p14:tracePt t="142284" x="6240463" y="663575"/>
          <p14:tracePt t="142301" x="6202363" y="647700"/>
          <p14:tracePt t="142317" x="6149975" y="625475"/>
          <p14:tracePt t="142334" x="6088063" y="609600"/>
          <p14:tracePt t="142351" x="6019800" y="593725"/>
          <p14:tracePt t="142367" x="5927725" y="587375"/>
          <p14:tracePt t="142384" x="5875338" y="571500"/>
          <p14:tracePt t="142401" x="5829300" y="555625"/>
          <p14:tracePt t="142417" x="5775325" y="549275"/>
          <p14:tracePt t="142434" x="5722938" y="541338"/>
          <p14:tracePt t="142451" x="5684838" y="533400"/>
          <p14:tracePt t="142467" x="5646738" y="533400"/>
          <p14:tracePt t="142484" x="5622925" y="533400"/>
          <p14:tracePt t="142501" x="5600700" y="533400"/>
          <p14:tracePt t="142518" x="5578475" y="533400"/>
          <p14:tracePt t="142534" x="5532438" y="533400"/>
          <p14:tracePt t="142551" x="5502275" y="533400"/>
          <p14:tracePt t="142568" x="5464175" y="533400"/>
          <p14:tracePt t="142584" x="5426075" y="533400"/>
          <p14:tracePt t="142601" x="5410200" y="533400"/>
          <p14:tracePt t="142647" x="5410200" y="541338"/>
          <p14:tracePt t="142663" x="5410200" y="549275"/>
          <p14:tracePt t="142671" x="5426075" y="555625"/>
          <p14:tracePt t="142684" x="5456238" y="579438"/>
          <p14:tracePt t="142701" x="5540375" y="647700"/>
          <p14:tracePt t="142718" x="5661025" y="784225"/>
          <p14:tracePt t="142735" x="5867400" y="990600"/>
          <p14:tracePt t="142751" x="5997575" y="1135063"/>
          <p14:tracePt t="142768" x="6111875" y="1295400"/>
          <p14:tracePt t="142785" x="6226175" y="1485900"/>
          <p14:tracePt t="142801" x="6346825" y="1676400"/>
          <p14:tracePt t="142818" x="6446838" y="1844675"/>
          <p14:tracePt t="142835" x="6569075" y="2049463"/>
          <p14:tracePt t="142852" x="6667500" y="2239963"/>
          <p14:tracePt t="142868" x="6759575" y="2468563"/>
          <p14:tracePt t="142885" x="6827838" y="2682875"/>
          <p14:tracePt t="142902" x="6942138" y="2933700"/>
          <p14:tracePt t="142904" x="6980238" y="3040063"/>
          <p14:tracePt t="142918" x="7002463" y="3146425"/>
          <p14:tracePt t="142935" x="7132638" y="3521075"/>
          <p14:tracePt t="142952" x="7178675" y="3717925"/>
          <p14:tracePt t="142968" x="7223125" y="3954463"/>
          <p14:tracePt t="142985" x="7254875" y="4152900"/>
          <p14:tracePt t="143002" x="7331075" y="4351338"/>
          <p14:tracePt t="143019" x="7345363" y="4533900"/>
          <p14:tracePt t="143035" x="7361238" y="4716463"/>
          <p14:tracePt t="143052" x="7369175" y="4868863"/>
          <p14:tracePt t="143069" x="7399338" y="4991100"/>
          <p14:tracePt t="143085" x="7413625" y="5113338"/>
          <p14:tracePt t="143102" x="7429500" y="5203825"/>
          <p14:tracePt t="143119" x="7459663" y="5318125"/>
          <p14:tracePt t="143135" x="7489825" y="5387975"/>
          <p14:tracePt t="143152" x="7521575" y="5426075"/>
          <p14:tracePt t="143169" x="7527925" y="5456238"/>
          <p14:tracePt t="143185" x="7527925" y="5478463"/>
          <p14:tracePt t="143202" x="7551738" y="5524500"/>
          <p14:tracePt t="143219" x="7566025" y="5554663"/>
          <p14:tracePt t="143236" x="7566025" y="5570538"/>
          <p14:tracePt t="143252" x="7566025" y="5578475"/>
          <p14:tracePt t="143269" x="7566025" y="5584825"/>
          <p14:tracePt t="143287" x="7566025" y="5592763"/>
          <p14:tracePt t="143303" x="7566025" y="5600700"/>
          <p14:tracePt t="143319" x="7566025" y="5616575"/>
          <p14:tracePt t="143336" x="7566025" y="5630863"/>
          <p14:tracePt t="143352" x="7566025" y="5646738"/>
          <p14:tracePt t="143369" x="7566025" y="5654675"/>
          <p14:tracePt t="143403" x="7551738" y="5654675"/>
          <p14:tracePt t="143419" x="7543800" y="5654675"/>
          <p14:tracePt t="143436" x="7535863" y="5654675"/>
          <p14:tracePt t="143453" x="7527925" y="5654675"/>
          <p14:tracePt t="143469" x="7521575" y="5646738"/>
          <p14:tracePt t="143486" x="7521575" y="5630863"/>
          <p14:tracePt t="143503" x="7521575" y="5608638"/>
          <p14:tracePt t="143519" x="7521575" y="5592763"/>
          <p14:tracePt t="143536" x="7513638" y="5584825"/>
          <p14:tracePt t="143553" x="7513638" y="5562600"/>
          <p14:tracePt t="143570" x="7505700" y="5532438"/>
          <p14:tracePt t="143586" x="7505700" y="5516563"/>
          <p14:tracePt t="143603" x="7505700" y="5502275"/>
          <p14:tracePt t="143620" x="7505700" y="5478463"/>
          <p14:tracePt t="143636" x="7505700" y="5470525"/>
          <p14:tracePt t="143653" x="7505700" y="5464175"/>
          <p14:tracePt t="143670" x="7505700" y="5456238"/>
          <p14:tracePt t="143687" x="7505700" y="5432425"/>
          <p14:tracePt t="143703" x="7505700" y="5418138"/>
          <p14:tracePt t="143720" x="7505700" y="5402263"/>
          <p14:tracePt t="143737" x="7505700" y="5387975"/>
          <p14:tracePt t="143753" x="7505700" y="5380038"/>
          <p14:tracePt t="143770" x="7497763" y="5356225"/>
          <p14:tracePt t="143787" x="7497763" y="5341938"/>
          <p14:tracePt t="143803" x="7489825" y="5326063"/>
          <p14:tracePt t="143820" x="7483475" y="5318125"/>
          <p14:tracePt t="143837" x="7475538" y="5295900"/>
          <p14:tracePt t="143853" x="7467600" y="5280025"/>
          <p14:tracePt t="143870" x="7459663" y="5249863"/>
          <p14:tracePt t="143887" x="7459663" y="5241925"/>
          <p14:tracePt t="143904" x="7459663" y="5227638"/>
          <p14:tracePt t="143927" x="7451725" y="5219700"/>
          <p14:tracePt t="143937" x="7451725" y="5203825"/>
          <p14:tracePt t="143959" x="7451725" y="5197475"/>
          <p14:tracePt t="143970" x="7451725" y="5189538"/>
          <p14:tracePt t="143987" x="7451725" y="5181600"/>
          <p14:tracePt t="144004" x="7445375" y="5173663"/>
          <p14:tracePt t="144020" x="7445375" y="5165725"/>
          <p14:tracePt t="144351" x="7437438" y="5165725"/>
          <p14:tracePt t="144367" x="7429500" y="5159375"/>
          <p14:tracePt t="144375" x="7421563" y="5151438"/>
          <p14:tracePt t="144388" x="7413625" y="5151438"/>
          <p14:tracePt t="144404" x="7407275" y="5151438"/>
          <p14:tracePt t="144421" x="7407275" y="5143500"/>
          <p14:tracePt t="144438" x="7391400" y="5135563"/>
          <p14:tracePt t="144454" x="7383463" y="5127625"/>
          <p14:tracePt t="144471" x="7361238" y="5121275"/>
          <p14:tracePt t="144488" x="7345363" y="5097463"/>
          <p14:tracePt t="144505" x="7337425" y="5089525"/>
          <p14:tracePt t="144521" x="7331075" y="5067300"/>
          <p14:tracePt t="144538" x="7331075" y="5051425"/>
          <p14:tracePt t="144555" x="7323138" y="5045075"/>
          <p14:tracePt t="144571" x="7315200" y="5029200"/>
          <p14:tracePt t="144588" x="7307263" y="5021263"/>
          <p14:tracePt t="144605" x="7299325" y="4999038"/>
          <p14:tracePt t="144622" x="7299325" y="4991100"/>
          <p14:tracePt t="144638" x="7292975" y="4975225"/>
          <p14:tracePt t="144655" x="7292975" y="4968875"/>
          <p14:tracePt t="144672" x="7292975" y="4945063"/>
          <p14:tracePt t="144688" x="7292975" y="4937125"/>
          <p14:tracePt t="144705" x="7292975" y="4930775"/>
          <p14:tracePt t="144722" x="7292975" y="4922838"/>
          <p14:tracePt t="144738" x="7285038" y="4914900"/>
          <p14:tracePt t="144755" x="7285038" y="4906963"/>
          <p14:tracePt t="144772" x="7277100" y="4899025"/>
          <p14:tracePt t="144788" x="7277100" y="4892675"/>
          <p14:tracePt t="144805" x="7269163" y="4892675"/>
          <p14:tracePt t="144822" x="7269163" y="4884738"/>
          <p14:tracePt t="144847" x="7269163" y="4876800"/>
          <p14:tracePt t="144863" x="7269163" y="4868863"/>
          <p14:tracePt t="144903" x="7269163" y="4860925"/>
          <p14:tracePt t="145111" x="7277100" y="4860925"/>
          <p14:tracePt t="145127" x="7285038" y="4860925"/>
          <p14:tracePt t="145135" x="7292975" y="4860925"/>
          <p14:tracePt t="145159" x="7299325" y="4860925"/>
          <p14:tracePt t="145189" x="7315200" y="4860925"/>
          <p14:tracePt t="145206" x="7323138" y="4854575"/>
          <p14:tracePt t="145239" x="7331075" y="4854575"/>
          <p14:tracePt t="145351" x="7337425" y="4854575"/>
          <p14:tracePt t="145463" x="7337425" y="4846638"/>
          <p14:tracePt t="145471" x="7345363" y="4846638"/>
          <p14:tracePt t="145695" x="7345363" y="4854575"/>
          <p14:tracePt t="145703" x="7345363" y="4860925"/>
          <p14:tracePt t="145719" x="7353300" y="4868863"/>
          <p14:tracePt t="145740" x="7361238" y="4884738"/>
          <p14:tracePt t="145774" x="7391400" y="4945063"/>
          <p14:tracePt t="145790" x="7407275" y="4983163"/>
          <p14:tracePt t="145807" x="7407275" y="4999038"/>
          <p14:tracePt t="145824" x="7407275" y="5006975"/>
          <p14:tracePt t="145840" x="7413625" y="5013325"/>
          <p14:tracePt t="145857" x="7413625" y="5021263"/>
          <p14:tracePt t="145874" x="7413625" y="5029200"/>
          <p14:tracePt t="145891" x="7421563" y="5029200"/>
          <p14:tracePt t="145907" x="7421563" y="5037138"/>
          <p14:tracePt t="145924" x="7421563" y="5045075"/>
          <p14:tracePt t="145941" x="7421563" y="5051425"/>
          <p14:tracePt t="145957" x="7421563" y="5059363"/>
          <p14:tracePt t="145974" x="7429500" y="5067300"/>
          <p14:tracePt t="146215" x="7429500" y="5075238"/>
          <p14:tracePt t="146479" x="7421563" y="5075238"/>
          <p14:tracePt t="146511" x="7413625" y="5075238"/>
          <p14:tracePt t="146559" x="7407275" y="5075238"/>
          <p14:tracePt t="146567" x="7399338" y="5075238"/>
          <p14:tracePt t="146583" x="7391400" y="5083175"/>
          <p14:tracePt t="146609" x="7391400" y="5089525"/>
          <p14:tracePt t="146735" x="7383463" y="5089525"/>
          <p14:tracePt t="146767" x="7375525" y="5089525"/>
          <p14:tracePt t="146775" x="7375525" y="5097463"/>
          <p14:tracePt t="146783" x="7369175" y="5097463"/>
          <p14:tracePt t="146792" x="7369175" y="5105400"/>
          <p14:tracePt t="146809" x="7353300" y="5105400"/>
          <p14:tracePt t="146826" x="7345363" y="5113338"/>
          <p14:tracePt t="146842" x="7323138" y="5121275"/>
          <p14:tracePt t="146859" x="7315200" y="5127625"/>
          <p14:tracePt t="146876" x="7307263" y="5135563"/>
          <p14:tracePt t="146959" x="7299325" y="5135563"/>
          <p14:tracePt t="146991" x="7292975" y="5135563"/>
          <p14:tracePt t="147119" x="7285038" y="5135563"/>
          <p14:tracePt t="147135" x="7285038" y="5143500"/>
          <p14:tracePt t="147151" x="7277100" y="5143500"/>
          <p14:tracePt t="147167" x="7269163" y="5151438"/>
          <p14:tracePt t="147176" x="7261225" y="5151438"/>
          <p14:tracePt t="147199" x="7254875" y="5159375"/>
          <p14:tracePt t="147215" x="7254875" y="5165725"/>
          <p14:tracePt t="147287" x="7254875" y="5173663"/>
          <p14:tracePt t="147383" x="7254875" y="5181600"/>
          <p14:tracePt t="147399" x="7254875" y="5189538"/>
          <p14:tracePt t="147423" x="7261225" y="5189538"/>
          <p14:tracePt t="147439" x="7269163" y="5189538"/>
          <p14:tracePt t="147447" x="7277100" y="5189538"/>
          <p14:tracePt t="147460" x="7285038" y="5197475"/>
          <p14:tracePt t="147477" x="7299325" y="5197475"/>
          <p14:tracePt t="147493" x="7323138" y="5197475"/>
          <p14:tracePt t="147510" x="7331075" y="5197475"/>
          <p14:tracePt t="147655" x="7331075" y="5189538"/>
          <p14:tracePt t="147663" x="7331075" y="5181600"/>
          <p14:tracePt t="147677" x="7315200" y="5165725"/>
          <p14:tracePt t="147694" x="7299325" y="5135563"/>
          <p14:tracePt t="147710" x="7285038" y="5113338"/>
          <p14:tracePt t="147727" x="7277100" y="5075238"/>
          <p14:tracePt t="147744" x="7277100" y="5051425"/>
          <p14:tracePt t="147761" x="7277100" y="5021263"/>
          <p14:tracePt t="147777" x="7285038" y="5006975"/>
          <p14:tracePt t="147794" x="7315200" y="4975225"/>
          <p14:tracePt t="147811" x="7345363" y="4968875"/>
          <p14:tracePt t="147827" x="7391400" y="4968875"/>
          <p14:tracePt t="147844" x="7413625" y="4968875"/>
          <p14:tracePt t="147861" x="7437438" y="4983163"/>
          <p14:tracePt t="147878" x="7459663" y="4999038"/>
          <p14:tracePt t="147894" x="7483475" y="5051425"/>
          <p14:tracePt t="147911" x="7483475" y="5067300"/>
          <p14:tracePt t="148055" x="7489825" y="5067300"/>
          <p14:tracePt t="148063" x="7513638" y="5059363"/>
          <p14:tracePt t="148078" x="7543800" y="5051425"/>
          <p14:tracePt t="148094" x="7650163" y="5037138"/>
          <p14:tracePt t="148111" x="7864475" y="4999038"/>
          <p14:tracePt t="148128" x="8008938" y="4914900"/>
          <p14:tracePt t="148145" x="8145463" y="4792663"/>
          <p14:tracePt t="148161" x="8267700" y="4648200"/>
          <p14:tracePt t="148178" x="8343900" y="4518025"/>
          <p14:tracePt t="148195" x="8397875" y="4327525"/>
          <p14:tracePt t="148211" x="8397875" y="4183063"/>
          <p14:tracePt t="148228" x="8397875" y="4038600"/>
          <p14:tracePt t="148245" x="8397875" y="3908425"/>
          <p14:tracePt t="148262" x="8397875" y="3817938"/>
          <p14:tracePt t="148278" x="8366125" y="3717925"/>
          <p14:tracePt t="148295" x="8321675" y="3657600"/>
          <p14:tracePt t="148312" x="8283575" y="3597275"/>
          <p14:tracePt t="148328" x="8259763" y="3581400"/>
          <p14:tracePt t="148345" x="8245475" y="3573463"/>
          <p14:tracePt t="148362" x="8237538" y="3573463"/>
          <p14:tracePt t="148447" x="8237538" y="3581400"/>
          <p14:tracePt t="148455" x="8229600" y="3589338"/>
          <p14:tracePt t="148463" x="8207375" y="3589338"/>
          <p14:tracePt t="148495" x="8191500" y="3589338"/>
          <p14:tracePt t="148529" x="8169275" y="3589338"/>
          <p14:tracePt t="152711" x="8169275" y="3565525"/>
          <p14:tracePt t="152719" x="8169275" y="3521075"/>
          <p14:tracePt t="152736" x="8169275" y="3429000"/>
          <p14:tracePt t="152753" x="8169275" y="3352800"/>
          <p14:tracePt t="152770" x="8169275" y="3284538"/>
          <p14:tracePt t="152787" x="8161338" y="3238500"/>
          <p14:tracePt t="152803" x="8153400" y="3238500"/>
          <p14:tracePt t="153135" x="8153400" y="3268663"/>
          <p14:tracePt t="153143" x="8145463" y="3322638"/>
          <p14:tracePt t="153154" x="8145463" y="3382963"/>
          <p14:tracePt t="153171" x="8137525" y="3489325"/>
          <p14:tracePt t="153187" x="8137525" y="3589338"/>
          <p14:tracePt t="153204" x="8137525" y="3717925"/>
          <p14:tracePt t="153221" x="8123238" y="3878263"/>
          <p14:tracePt t="153237" x="8123238" y="4030663"/>
          <p14:tracePt t="153254" x="8115300" y="4251325"/>
          <p14:tracePt t="153271" x="8085138" y="4381500"/>
          <p14:tracePt t="153287" x="8061325" y="4465638"/>
          <p14:tracePt t="153304" x="8016875" y="4564063"/>
          <p14:tracePt t="153321" x="7962900" y="4632325"/>
          <p14:tracePt t="153338" x="7902575" y="4702175"/>
          <p14:tracePt t="153354" x="7832725" y="4754563"/>
          <p14:tracePt t="153371" x="7802563" y="4778375"/>
          <p14:tracePt t="153388" x="7780338" y="4784725"/>
          <p14:tracePt t="153404" x="7756525" y="4784725"/>
          <p14:tracePt t="153421" x="7696200" y="4784725"/>
          <p14:tracePt t="153438" x="7604125" y="4792663"/>
          <p14:tracePt t="153454" x="7475538" y="4808538"/>
          <p14:tracePt t="153455" x="7407275" y="4808538"/>
          <p14:tracePt t="153471" x="7299325" y="4822825"/>
          <p14:tracePt t="153488" x="7178675" y="4822825"/>
          <p14:tracePt t="153505" x="7102475" y="4822825"/>
          <p14:tracePt t="153521" x="7032625" y="4822825"/>
          <p14:tracePt t="153538" x="6980238" y="4808538"/>
          <p14:tracePt t="153555" x="6972300" y="4778375"/>
          <p14:tracePt t="153571" x="6964363" y="4754563"/>
          <p14:tracePt t="153588" x="6964363" y="4716463"/>
          <p14:tracePt t="153605" x="6988175" y="4670425"/>
          <p14:tracePt t="153621" x="7032625" y="4602163"/>
          <p14:tracePt t="153638" x="7086600" y="4564063"/>
          <p14:tracePt t="153655" x="7170738" y="4479925"/>
          <p14:tracePt t="153671" x="7223125" y="4449763"/>
          <p14:tracePt t="153688" x="7269163" y="4435475"/>
          <p14:tracePt t="153705" x="7285038" y="4435475"/>
          <p14:tracePt t="153722" x="7299325" y="4435475"/>
          <p14:tracePt t="153738" x="7331075" y="4449763"/>
          <p14:tracePt t="153755" x="7337425" y="4479925"/>
          <p14:tracePt t="153772" x="7337425" y="4518025"/>
          <p14:tracePt t="153788" x="7337425" y="4556125"/>
          <p14:tracePt t="153805" x="7331075" y="4594225"/>
          <p14:tracePt t="153822" x="7299325" y="4640263"/>
          <p14:tracePt t="153838" x="7269163" y="4656138"/>
          <p14:tracePt t="153855" x="7231063" y="4664075"/>
          <p14:tracePt t="153872" x="7216775" y="4670425"/>
          <p14:tracePt t="153889" x="7192963" y="4670425"/>
          <p14:tracePt t="153905" x="7178675" y="4664075"/>
          <p14:tracePt t="153922" x="7170738" y="4640263"/>
          <p14:tracePt t="153939" x="7154863" y="4625975"/>
          <p14:tracePt t="153955" x="7146925" y="4594225"/>
          <p14:tracePt t="153972" x="7146925" y="4564063"/>
          <p14:tracePt t="153989" x="7154863" y="4525963"/>
          <p14:tracePt t="154005" x="7178675" y="4503738"/>
          <p14:tracePt t="154022" x="7216775" y="4473575"/>
          <p14:tracePt t="154039" x="7246938" y="4457700"/>
          <p14:tracePt t="154056" x="7254875" y="4457700"/>
          <p14:tracePt t="154089" x="7254875" y="4465638"/>
          <p14:tracePt t="154106" x="7254875" y="4473575"/>
          <p14:tracePt t="154431" x="7254875" y="4465638"/>
          <p14:tracePt t="154623" x="7254875" y="4457700"/>
          <p14:tracePt t="154639" x="7246938" y="4457700"/>
          <p14:tracePt t="154647" x="7239000" y="4457700"/>
          <p14:tracePt t="154657" x="7231063" y="4449763"/>
          <p14:tracePt t="154673" x="7231063" y="4435475"/>
          <p14:tracePt t="154690" x="7223125" y="4427538"/>
          <p14:tracePt t="154707" x="7216775" y="4411663"/>
          <p14:tracePt t="154723" x="7208838" y="4411663"/>
          <p14:tracePt t="155063" x="7216775" y="4411663"/>
          <p14:tracePt t="155071" x="7216775" y="4403725"/>
          <p14:tracePt t="155079" x="7223125" y="4403725"/>
          <p14:tracePt t="155108" x="7231063" y="4403725"/>
          <p14:tracePt t="155141" x="7285038" y="4441825"/>
          <p14:tracePt t="155158" x="7307263" y="4449763"/>
          <p14:tracePt t="155199" x="7315200" y="4449763"/>
          <p14:tracePt t="155208" x="7323138" y="4449763"/>
          <p14:tracePt t="155224" x="7323138" y="4435475"/>
          <p14:tracePt t="155241" x="7331075" y="4427538"/>
          <p14:tracePt t="155439" x="7337425" y="4427538"/>
          <p14:tracePt t="155447" x="7345363" y="4435475"/>
          <p14:tracePt t="155458" x="7345363" y="4457700"/>
          <p14:tracePt t="155475" x="7345363" y="4495800"/>
          <p14:tracePt t="155492" x="7345363" y="4533900"/>
          <p14:tracePt t="155508" x="7345363" y="4556125"/>
          <p14:tracePt t="155525" x="7345363" y="4579938"/>
          <p14:tracePt t="155542" x="7345363" y="4594225"/>
          <p14:tracePt t="155558" x="7331075" y="4656138"/>
          <p14:tracePt t="155575" x="7315200" y="4678363"/>
          <p14:tracePt t="155592" x="7307263" y="4708525"/>
          <p14:tracePt t="155608" x="7299325" y="4716463"/>
          <p14:tracePt t="155625" x="7292975" y="4724400"/>
          <p14:tracePt t="155642" x="7292975" y="4732338"/>
          <p14:tracePt t="155659" x="7292975" y="4740275"/>
          <p14:tracePt t="155692" x="7292975" y="4754563"/>
          <p14:tracePt t="155725" x="7299325" y="4770438"/>
          <p14:tracePt t="155742" x="7299325" y="4778375"/>
          <p14:tracePt t="155759" x="7299325" y="4784725"/>
          <p14:tracePt t="155775" x="7299325" y="4792663"/>
          <p14:tracePt t="155792" x="7299325" y="4800600"/>
          <p14:tracePt t="155826" x="7299325" y="4808538"/>
          <p14:tracePt t="155847" x="7299325" y="4816475"/>
          <p14:tracePt t="155859" x="7299325" y="4822825"/>
          <p14:tracePt t="155879" x="7285038" y="4830763"/>
          <p14:tracePt t="155892" x="7269163" y="4846638"/>
          <p14:tracePt t="155909" x="7223125" y="4868863"/>
          <p14:tracePt t="155926" x="7132638" y="4899025"/>
          <p14:tracePt t="155942" x="7078663" y="4930775"/>
          <p14:tracePt t="155959" x="6980238" y="4991100"/>
          <p14:tracePt t="155976" x="6904038" y="5037138"/>
          <p14:tracePt t="155993" x="6827838" y="5059363"/>
          <p14:tracePt t="156009" x="6713538" y="5089525"/>
          <p14:tracePt t="156026" x="6637338" y="5135563"/>
          <p14:tracePt t="156043" x="6545263" y="5143500"/>
          <p14:tracePt t="156059" x="6446838" y="5151438"/>
          <p14:tracePt t="156076" x="6378575" y="5159375"/>
          <p14:tracePt t="156093" x="6316663" y="5159375"/>
          <p14:tracePt t="156109" x="6302375" y="5159375"/>
          <p14:tracePt t="156126" x="6294438" y="5159375"/>
          <p14:tracePt t="156143" x="6294438" y="5135563"/>
          <p14:tracePt t="156160" x="6294438" y="5127625"/>
          <p14:tracePt t="156176" x="6294438" y="5121275"/>
          <p14:tracePt t="156193" x="6316663" y="5113338"/>
          <p14:tracePt t="156210" x="6362700" y="5113338"/>
          <p14:tracePt t="156226" x="6484938" y="5113338"/>
          <p14:tracePt t="156243" x="6613525" y="5135563"/>
          <p14:tracePt t="156260" x="6743700" y="5173663"/>
          <p14:tracePt t="156276" x="6819900" y="5211763"/>
          <p14:tracePt t="156293" x="6850063" y="5273675"/>
          <p14:tracePt t="156310" x="6858000" y="5303838"/>
          <p14:tracePt t="156326" x="6858000" y="5349875"/>
          <p14:tracePt t="156327" x="6858000" y="5356225"/>
          <p14:tracePt t="156343" x="6850063" y="5380038"/>
          <p14:tracePt t="156360" x="6842125" y="5380038"/>
          <p14:tracePt t="156377" x="6842125" y="5387975"/>
          <p14:tracePt t="156455" x="6842125" y="5402263"/>
          <p14:tracePt t="156463" x="6865938" y="5426075"/>
          <p14:tracePt t="156477" x="6880225" y="5440363"/>
          <p14:tracePt t="156510" x="7102475" y="5578475"/>
          <p14:tracePt t="156544" x="7331075" y="5768975"/>
          <p14:tracePt t="156560" x="7383463" y="5859463"/>
          <p14:tracePt t="156577" x="7407275" y="5959475"/>
          <p14:tracePt t="156594" x="7413625" y="6027738"/>
          <p14:tracePt t="156610" x="7413625" y="6096000"/>
          <p14:tracePt t="156627" x="7413625" y="6142038"/>
          <p14:tracePt t="156644" x="7413625" y="6156325"/>
          <p14:tracePt t="156660" x="7407275" y="6156325"/>
          <p14:tracePt t="156677" x="7399338" y="6156325"/>
          <p14:tracePt t="156694" x="7383463" y="6142038"/>
          <p14:tracePt t="156710" x="7337425" y="6103938"/>
          <p14:tracePt t="156727" x="7239000" y="5981700"/>
          <p14:tracePt t="156744" x="7185025" y="5935663"/>
          <p14:tracePt t="156761" x="7146925" y="5875338"/>
          <p14:tracePt t="156777" x="7146925" y="5813425"/>
          <p14:tracePt t="156794" x="7146925" y="5753100"/>
          <p14:tracePt t="156811" x="7146925" y="5676900"/>
          <p14:tracePt t="156827" x="7192963" y="5630863"/>
          <p14:tracePt t="156844" x="7254875" y="5622925"/>
          <p14:tracePt t="156861" x="7299325" y="5622925"/>
          <p14:tracePt t="156877" x="7345363" y="5654675"/>
          <p14:tracePt t="156894" x="7375525" y="5753100"/>
          <p14:tracePt t="156911" x="7375525" y="5851525"/>
          <p14:tracePt t="156928" x="7337425" y="5905500"/>
          <p14:tracePt t="156944" x="7285038" y="5935663"/>
          <p14:tracePt t="156961" x="7246938" y="5935663"/>
          <p14:tracePt t="156978" x="7208838" y="5935663"/>
          <p14:tracePt t="156994" x="7178675" y="5913438"/>
          <p14:tracePt t="157011" x="7140575" y="5867400"/>
          <p14:tracePt t="157028" x="7116763" y="5829300"/>
          <p14:tracePt t="157044" x="7116763" y="5761038"/>
          <p14:tracePt t="157061" x="7140575" y="5707063"/>
          <p14:tracePt t="157078" x="7200900" y="5638800"/>
          <p14:tracePt t="157094" x="7277100" y="5570538"/>
          <p14:tracePt t="157111" x="7307263" y="5570538"/>
          <p14:tracePt t="157128" x="7315200" y="5592763"/>
          <p14:tracePt t="157145" x="7315200" y="5654675"/>
          <p14:tracePt t="157161" x="7315200" y="5715000"/>
          <p14:tracePt t="157178" x="7315200" y="5761038"/>
          <p14:tracePt t="157195" x="7299325" y="5799138"/>
          <p14:tracePt t="157211" x="7285038" y="5813425"/>
          <p14:tracePt t="157228" x="7269163" y="5813425"/>
          <p14:tracePt t="157245" x="7246938" y="5791200"/>
          <p14:tracePt t="157261" x="7231063" y="5768975"/>
          <p14:tracePt t="157278" x="7200900" y="5722938"/>
          <p14:tracePt t="157295" x="7200900" y="5707063"/>
          <p14:tracePt t="157312" x="7200900" y="5699125"/>
          <p14:tracePt t="157328" x="7208838" y="5692775"/>
          <p14:tracePt t="157345" x="7216775" y="5692775"/>
          <p14:tracePt t="157362" x="7239000" y="5707063"/>
          <p14:tracePt t="157378" x="7239000" y="5745163"/>
          <p14:tracePt t="157395" x="7239000" y="5783263"/>
          <p14:tracePt t="157412" x="7239000" y="5829300"/>
          <p14:tracePt t="157428" x="7239000" y="5837238"/>
          <p14:tracePt t="157487" x="7239000" y="5829300"/>
          <p14:tracePt t="157495" x="7231063" y="5821363"/>
          <p14:tracePt t="157519" x="7231063" y="5813425"/>
          <p14:tracePt t="157527" x="7231063" y="5807075"/>
          <p14:tracePt t="157543" x="7231063" y="5799138"/>
          <p14:tracePt t="157551" x="7231063" y="5791200"/>
          <p14:tracePt t="157567" x="7231063" y="5783263"/>
          <p14:tracePt t="157759" x="7231063" y="5775325"/>
          <p14:tracePt t="157783" x="7231063" y="5768975"/>
          <p14:tracePt t="157791" x="7231063" y="5761038"/>
          <p14:tracePt t="157847" x="7231063" y="5753100"/>
          <p14:tracePt t="158567" x="7231063" y="5745163"/>
          <p14:tracePt t="158591" x="7231063" y="5737225"/>
          <p14:tracePt t="158615" x="7231063" y="5730875"/>
          <p14:tracePt t="158631" x="7231063" y="5722938"/>
          <p14:tracePt t="158647" x="7239000" y="5722938"/>
          <p14:tracePt t="158687" x="7239000" y="5715000"/>
          <p14:tracePt t="159271" x="7239000" y="5707063"/>
          <p14:tracePt t="159711" x="7239000" y="5699125"/>
          <p14:tracePt t="159719" x="7239000" y="5692775"/>
          <p14:tracePt t="159733" x="7239000" y="5668963"/>
          <p14:tracePt t="159749" x="7208838" y="5616575"/>
          <p14:tracePt t="159766" x="7132638" y="5532438"/>
          <p14:tracePt t="159783" x="7002463" y="5356225"/>
          <p14:tracePt t="159799" x="6911975" y="5211763"/>
          <p14:tracePt t="159816" x="6797675" y="5067300"/>
          <p14:tracePt t="159833" x="6683375" y="4922838"/>
          <p14:tracePt t="159850" x="6569075" y="4770438"/>
          <p14:tracePt t="159866" x="6469063" y="4610100"/>
          <p14:tracePt t="159883" x="6370638" y="4479925"/>
          <p14:tracePt t="159900" x="6286500" y="4313238"/>
          <p14:tracePt t="159917" x="6180138" y="4160838"/>
          <p14:tracePt t="159933" x="6088063" y="3978275"/>
          <p14:tracePt t="159950" x="6035675" y="3840163"/>
          <p14:tracePt t="159966" x="5989638" y="3717925"/>
          <p14:tracePt t="159983" x="5943600" y="3551238"/>
          <p14:tracePt t="160000" x="5921375" y="3451225"/>
          <p14:tracePt t="160017" x="5913438" y="3330575"/>
          <p14:tracePt t="160033" x="5913438" y="3222625"/>
          <p14:tracePt t="160050" x="5913438" y="3124200"/>
          <p14:tracePt t="160067" x="5913438" y="3025775"/>
          <p14:tracePt t="160083" x="5913438" y="2955925"/>
          <p14:tracePt t="160100" x="5921375" y="2895600"/>
          <p14:tracePt t="160117" x="5921375" y="2841625"/>
          <p14:tracePt t="160133" x="5921375" y="2789238"/>
          <p14:tracePt t="160150" x="5927725" y="2751138"/>
          <p14:tracePt t="160167" x="5935663" y="2651125"/>
          <p14:tracePt t="160184" x="5943600" y="2574925"/>
          <p14:tracePt t="160200" x="5951538" y="2484438"/>
          <p14:tracePt t="160217" x="5965825" y="2408238"/>
          <p14:tracePt t="160234" x="5965825" y="2339975"/>
          <p14:tracePt t="160250" x="5973763" y="2293938"/>
          <p14:tracePt t="160267" x="5981700" y="2247900"/>
          <p14:tracePt t="160284" x="5989638" y="2209800"/>
          <p14:tracePt t="160300" x="6003925" y="2179638"/>
          <p14:tracePt t="160317" x="6019800" y="2149475"/>
          <p14:tracePt t="160334" x="6035675" y="2133600"/>
          <p14:tracePt t="160351" x="6057900" y="2111375"/>
          <p14:tracePt t="160367" x="6073775" y="2095500"/>
          <p14:tracePt t="160384" x="6096000" y="2079625"/>
          <p14:tracePt t="160401" x="6126163" y="2065338"/>
          <p14:tracePt t="160417" x="6164263" y="2057400"/>
          <p14:tracePt t="160434" x="6188075" y="2057400"/>
          <p14:tracePt t="160451" x="6218238" y="2057400"/>
          <p14:tracePt t="160467" x="6240463" y="2049463"/>
          <p14:tracePt t="160484" x="6264275" y="2049463"/>
          <p14:tracePt t="160535" x="6264275" y="2057400"/>
          <p14:tracePt t="160543" x="6270625" y="2057400"/>
          <p14:tracePt t="160983" x="6270625" y="2049463"/>
          <p14:tracePt t="161463" x="6294438" y="2065338"/>
          <p14:tracePt t="161471" x="6308725" y="2111375"/>
          <p14:tracePt t="161486" x="6340475" y="2155825"/>
          <p14:tracePt t="161503" x="6384925" y="2239963"/>
          <p14:tracePt t="161519" x="6438900" y="2308225"/>
          <p14:tracePt t="161536" x="6553200" y="2416175"/>
          <p14:tracePt t="161553" x="6645275" y="2484438"/>
          <p14:tracePt t="161569" x="6735763" y="2530475"/>
          <p14:tracePt t="161586" x="6781800" y="2544763"/>
          <p14:tracePt t="161603" x="6819900" y="2560638"/>
          <p14:tracePt t="161620" x="6835775" y="2568575"/>
          <p14:tracePt t="161636" x="6880225" y="2568575"/>
          <p14:tracePt t="161653" x="6964363" y="2568575"/>
          <p14:tracePt t="161670" x="7032625" y="2568575"/>
          <p14:tracePt t="161686" x="7094538" y="2568575"/>
          <p14:tracePt t="161703" x="7170738" y="2568575"/>
          <p14:tracePt t="161720" x="7208838" y="2568575"/>
          <p14:tracePt t="161736" x="7261225" y="2568575"/>
          <p14:tracePt t="161753" x="7292975" y="2568575"/>
          <p14:tracePt t="161770" x="7299325" y="2568575"/>
          <p14:tracePt t="161911" x="7299325" y="2574925"/>
          <p14:tracePt t="161927" x="7299325" y="2590800"/>
          <p14:tracePt t="161937" x="7299325" y="2606675"/>
          <p14:tracePt t="161954" x="7299325" y="2651125"/>
          <p14:tracePt t="161970" x="7299325" y="2720975"/>
          <p14:tracePt t="161987" x="7299325" y="2841625"/>
          <p14:tracePt t="162004" x="7299325" y="2955925"/>
          <p14:tracePt t="162020" x="7299325" y="3094038"/>
          <p14:tracePt t="162037" x="7299325" y="3238500"/>
          <p14:tracePt t="162054" x="7299325" y="3429000"/>
          <p14:tracePt t="162070" x="7299325" y="3497263"/>
          <p14:tracePt t="162087" x="7299325" y="3665538"/>
          <p14:tracePt t="162104" x="7299325" y="3787775"/>
          <p14:tracePt t="162120" x="7299325" y="3878263"/>
          <p14:tracePt t="162137" x="7299325" y="4000500"/>
          <p14:tracePt t="162154" x="7299325" y="4092575"/>
          <p14:tracePt t="162171" x="7307263" y="4191000"/>
          <p14:tracePt t="162187" x="7307263" y="4267200"/>
          <p14:tracePt t="162204" x="7307263" y="4335463"/>
          <p14:tracePt t="162221" x="7307263" y="4389438"/>
          <p14:tracePt t="162237" x="7307263" y="4411663"/>
          <p14:tracePt t="162254" x="7307263" y="4441825"/>
          <p14:tracePt t="162271" x="7307263" y="4457700"/>
          <p14:tracePt t="162287" x="7307263" y="4473575"/>
          <p14:tracePt t="162304" x="7307263" y="4479925"/>
          <p14:tracePt t="162321" x="7307263" y="4495800"/>
          <p14:tracePt t="162338" x="7307263" y="4503738"/>
          <p14:tracePt t="162354" x="7299325" y="4533900"/>
          <p14:tracePt t="162371" x="7299325" y="4549775"/>
          <p14:tracePt t="162388" x="7299325" y="4564063"/>
          <p14:tracePt t="162404" x="7299325" y="4579938"/>
          <p14:tracePt t="163527" x="7292975" y="4579938"/>
          <p14:tracePt t="163535" x="7285038" y="4579938"/>
          <p14:tracePt t="163551" x="7277100" y="4579938"/>
          <p14:tracePt t="163559" x="7254875" y="4587875"/>
          <p14:tracePt t="163575" x="7239000" y="4587875"/>
          <p14:tracePt t="163590" x="7231063" y="4594225"/>
          <p14:tracePt t="163607" x="7216775" y="4602163"/>
          <p14:tracePt t="163623" x="7208838" y="4602163"/>
          <p14:tracePt t="163640" x="7200900" y="4610100"/>
          <p14:tracePt t="163657" x="7185025" y="4610100"/>
          <p14:tracePt t="163673" x="7185025" y="4618038"/>
          <p14:tracePt t="163690" x="7178675" y="4618038"/>
          <p14:tracePt t="163839" x="7185025" y="4618038"/>
          <p14:tracePt t="163855" x="7192963" y="4618038"/>
          <p14:tracePt t="163863" x="7208838" y="4625975"/>
          <p14:tracePt t="163874" x="7216775" y="4625975"/>
          <p14:tracePt t="163890" x="7231063" y="4625975"/>
          <p14:tracePt t="163907" x="7254875" y="4625975"/>
          <p14:tracePt t="163924" x="7269163" y="4625975"/>
          <p14:tracePt t="163941" x="7292975" y="4625975"/>
          <p14:tracePt t="163957" x="7315200" y="4625975"/>
          <p14:tracePt t="164095" x="7323138" y="4625975"/>
          <p14:tracePt t="165119" x="7315200" y="4625975"/>
          <p14:tracePt t="165127" x="7292975" y="4625975"/>
          <p14:tracePt t="165143" x="7231063" y="4594225"/>
          <p14:tracePt t="165159" x="7162800" y="4579938"/>
          <p14:tracePt t="165176" x="7070725" y="4549775"/>
          <p14:tracePt t="165193" x="6950075" y="4487863"/>
          <p14:tracePt t="165210" x="6842125" y="4389438"/>
          <p14:tracePt t="165226" x="6735763" y="4297363"/>
          <p14:tracePt t="165243" x="6637338" y="4206875"/>
          <p14:tracePt t="165260" x="6583363" y="4137025"/>
          <p14:tracePt t="165276" x="6561138" y="4092575"/>
          <p14:tracePt t="165293" x="6553200" y="4060825"/>
          <p14:tracePt t="165310" x="6553200" y="4016375"/>
          <p14:tracePt t="165326" x="6553200" y="3992563"/>
          <p14:tracePt t="165343" x="6553200" y="3954463"/>
          <p14:tracePt t="165360" x="6545263" y="3940175"/>
          <p14:tracePt t="165376" x="6545263" y="3924300"/>
          <p14:tracePt t="165393" x="6530975" y="3902075"/>
          <p14:tracePt t="165410" x="6530975" y="3894138"/>
          <p14:tracePt t="165527" x="6530975" y="3886200"/>
          <p14:tracePt t="165543" x="6530975" y="3878263"/>
          <p14:tracePt t="165551" x="6530975" y="3870325"/>
          <p14:tracePt t="165560" x="6537325" y="3863975"/>
          <p14:tracePt t="165577" x="6537325" y="3840163"/>
          <p14:tracePt t="165593" x="6537325" y="3817938"/>
          <p14:tracePt t="165610" x="6537325" y="3810000"/>
          <p14:tracePt t="165627" x="6537325" y="3794125"/>
          <p14:tracePt t="166255" x="6545263" y="3779838"/>
          <p14:tracePt t="166263" x="6553200" y="3763963"/>
          <p14:tracePt t="166278" x="6569075" y="3749675"/>
          <p14:tracePt t="166295" x="6621463" y="3711575"/>
          <p14:tracePt t="166312" x="6651625" y="3665538"/>
          <p14:tracePt t="166328" x="6675438" y="3627438"/>
          <p14:tracePt t="166345" x="6697663" y="3611563"/>
          <p14:tracePt t="166362" x="6721475" y="3573463"/>
          <p14:tracePt t="166378" x="6727825" y="3543300"/>
          <p14:tracePt t="166395" x="6735763" y="3513138"/>
          <p14:tracePt t="166412" x="6743700" y="3475038"/>
          <p14:tracePt t="166428" x="6751638" y="3436938"/>
          <p14:tracePt t="166445" x="6759575" y="3413125"/>
          <p14:tracePt t="166462" x="6773863" y="3390900"/>
          <p14:tracePt t="166479" x="6773863" y="3360738"/>
          <p14:tracePt t="166495" x="6781800" y="3352800"/>
          <p14:tracePt t="166512" x="6789738" y="3330575"/>
          <p14:tracePt t="166529" x="6789738" y="3298825"/>
          <p14:tracePt t="166545" x="6797675" y="3268663"/>
          <p14:tracePt t="166562" x="6811963" y="3230563"/>
          <p14:tracePt t="166579" x="6827838" y="3208338"/>
          <p14:tracePt t="166595" x="6842125" y="3162300"/>
          <p14:tracePt t="166612" x="6865938" y="3132138"/>
          <p14:tracePt t="166629" x="6880225" y="3116263"/>
          <p14:tracePt t="166646" x="6880225" y="3108325"/>
          <p14:tracePt t="166662" x="6888163" y="3101975"/>
          <p14:tracePt t="166975" x="6880225" y="3101975"/>
          <p14:tracePt t="166983" x="6873875" y="3094038"/>
          <p14:tracePt t="166997" x="6865938" y="3086100"/>
          <p14:tracePt t="167039" x="6865938" y="3070225"/>
          <p14:tracePt t="167046" x="6865938" y="3063875"/>
          <p14:tracePt t="167055" x="6858000" y="3063875"/>
          <p14:tracePt t="167063" x="6858000" y="3048000"/>
          <p14:tracePt t="167080" x="6858000" y="3017838"/>
          <p14:tracePt t="167096" x="6858000" y="2963863"/>
          <p14:tracePt t="167113" x="6858000" y="2911475"/>
          <p14:tracePt t="167130" x="6873875" y="2879725"/>
          <p14:tracePt t="167146" x="6873875" y="2857500"/>
          <p14:tracePt t="167163" x="6873875" y="2835275"/>
          <p14:tracePt t="167180" x="6873875" y="2827338"/>
          <p14:tracePt t="167196" x="6880225" y="2827338"/>
          <p14:tracePt t="167213" x="6888163" y="2827338"/>
          <p14:tracePt t="167230" x="6904038" y="2827338"/>
          <p14:tracePt t="167279" x="6911975" y="2827338"/>
          <p14:tracePt t="167303" x="6918325" y="2827338"/>
          <p14:tracePt t="167327" x="6918325" y="2819400"/>
          <p14:tracePt t="167359" x="6926263" y="2819400"/>
          <p14:tracePt t="167367" x="6926263" y="2827338"/>
          <p14:tracePt t="167380" x="6926263" y="2841625"/>
          <p14:tracePt t="167397" x="6926263" y="2879725"/>
          <p14:tracePt t="167414" x="6926263" y="2917825"/>
          <p14:tracePt t="167430" x="6926263" y="2933700"/>
          <p14:tracePt t="167431" x="6926263" y="2941638"/>
          <p14:tracePt t="167447" x="6926263" y="2949575"/>
          <p14:tracePt t="167495" x="6926263" y="2941638"/>
          <p14:tracePt t="167511" x="6926263" y="2933700"/>
          <p14:tracePt t="167639" x="6934200" y="2941638"/>
          <p14:tracePt t="167655" x="6942138" y="2949575"/>
          <p14:tracePt t="167791" x="6956425" y="2941638"/>
          <p14:tracePt t="167799" x="6964363" y="2917825"/>
          <p14:tracePt t="167814" x="6972300" y="2895600"/>
          <p14:tracePt t="167831" x="7002463" y="2887663"/>
          <p14:tracePt t="167848" x="7018338" y="2887663"/>
          <p14:tracePt t="167881" x="7026275" y="2887663"/>
          <p14:tracePt t="168551" x="7026275" y="2879725"/>
          <p14:tracePt t="168559" x="7026275" y="2873375"/>
          <p14:tracePt t="168567" x="7018338" y="2865438"/>
          <p14:tracePt t="168631" x="7010400" y="2865438"/>
          <p14:tracePt t="168639" x="7002463" y="2865438"/>
          <p14:tracePt t="168649" x="6994525" y="2887663"/>
          <p14:tracePt t="168683" x="6988175" y="2979738"/>
          <p14:tracePt t="168716" x="6934200" y="3132138"/>
          <p14:tracePt t="168718" x="6911975" y="3170238"/>
          <p14:tracePt t="168733" x="6896100" y="3238500"/>
          <p14:tracePt t="168749" x="6858000" y="3344863"/>
          <p14:tracePt t="168766" x="6827838" y="3527425"/>
          <p14:tracePt t="168783" x="6781800" y="3665538"/>
          <p14:tracePt t="168799" x="6743700" y="3802063"/>
          <p14:tracePt t="168816" x="6705600" y="3916363"/>
          <p14:tracePt t="168833" x="6675438" y="4016375"/>
          <p14:tracePt t="168850" x="6667500" y="4114800"/>
          <p14:tracePt t="168866" x="6667500" y="4221163"/>
          <p14:tracePt t="168883" x="6621463" y="4305300"/>
          <p14:tracePt t="168900" x="6575425" y="4435475"/>
          <p14:tracePt t="168916" x="6537325" y="4549775"/>
          <p14:tracePt t="168933" x="6484938" y="4625975"/>
          <p14:tracePt t="168950" x="6446838" y="4716463"/>
          <p14:tracePt t="168966" x="6392863" y="4822825"/>
          <p14:tracePt t="168983" x="6316663" y="4906963"/>
          <p14:tracePt t="169000" x="6264275" y="4983163"/>
          <p14:tracePt t="169017" x="6202363" y="5045075"/>
          <p14:tracePt t="169033" x="6103938" y="5121275"/>
          <p14:tracePt t="169050" x="5989638" y="5165725"/>
          <p14:tracePt t="169067" x="5799138" y="5189538"/>
          <p14:tracePt t="169083" x="5608638" y="5189538"/>
          <p14:tracePt t="169100" x="5402263" y="5189538"/>
          <p14:tracePt t="169117" x="5181600" y="5197475"/>
          <p14:tracePt t="169133" x="5006975" y="5197475"/>
          <p14:tracePt t="169150" x="4746625" y="5197475"/>
          <p14:tracePt t="169167" x="4564063" y="5197475"/>
          <p14:tracePt t="169184" x="4411663" y="5197475"/>
          <p14:tracePt t="169200" x="4251325" y="5197475"/>
          <p14:tracePt t="169217" x="4106863" y="5197475"/>
          <p14:tracePt t="169234" x="3954463" y="5197475"/>
          <p14:tracePt t="169250" x="3810000" y="5197475"/>
          <p14:tracePt t="169267" x="3665538" y="5197475"/>
          <p14:tracePt t="169284" x="3559175" y="5197475"/>
          <p14:tracePt t="169300" x="3489325" y="5197475"/>
          <p14:tracePt t="169317" x="3482975" y="5197475"/>
          <p14:tracePt t="169359" x="3497263" y="5197475"/>
          <p14:tracePt t="169367" x="3505200" y="5189538"/>
          <p14:tracePt t="169375" x="3535363" y="5189538"/>
          <p14:tracePt t="169384" x="3565525" y="5189538"/>
          <p14:tracePt t="169401" x="3679825" y="5189538"/>
          <p14:tracePt t="169417" x="3848100" y="5189538"/>
          <p14:tracePt t="169434" x="4068763" y="5189538"/>
          <p14:tracePt t="169451" x="4289425" y="5189538"/>
          <p14:tracePt t="169467" x="4511675" y="5189538"/>
          <p14:tracePt t="169484" x="4716463" y="5189538"/>
          <p14:tracePt t="169501" x="4937125" y="5189538"/>
          <p14:tracePt t="169517" x="5121275" y="5189538"/>
          <p14:tracePt t="169534" x="5326063" y="5189538"/>
          <p14:tracePt t="169551" x="5592763" y="5189538"/>
          <p14:tracePt t="169568" x="5737225" y="5203825"/>
          <p14:tracePt t="169584" x="5829300" y="5211763"/>
          <p14:tracePt t="169601" x="5913438" y="5211763"/>
          <p14:tracePt t="169618" x="5981700" y="5219700"/>
          <p14:tracePt t="169634" x="6027738" y="5227638"/>
          <p14:tracePt t="169651" x="6080125" y="5227638"/>
          <p14:tracePt t="169668" x="6164263" y="5241925"/>
          <p14:tracePt t="169684" x="6248400" y="5249863"/>
          <p14:tracePt t="169701" x="6354763" y="5280025"/>
          <p14:tracePt t="169703" x="6416675" y="5287963"/>
          <p14:tracePt t="169718" x="6537325" y="5318125"/>
          <p14:tracePt t="169735" x="6683375" y="5334000"/>
          <p14:tracePt t="169751" x="6827838" y="5356225"/>
          <p14:tracePt t="169768" x="6964363" y="5372100"/>
          <p14:tracePt t="169785" x="7086600" y="5394325"/>
          <p14:tracePt t="169801" x="7185025" y="5410200"/>
          <p14:tracePt t="169818" x="7292975" y="5426075"/>
          <p14:tracePt t="169835" x="7413625" y="5440363"/>
          <p14:tracePt t="169851" x="7513638" y="5456238"/>
          <p14:tracePt t="169868" x="7612063" y="5456238"/>
          <p14:tracePt t="169885" x="7712075" y="5456238"/>
          <p14:tracePt t="169901" x="7826375" y="5456238"/>
          <p14:tracePt t="169918" x="7947025" y="5464175"/>
          <p14:tracePt t="169935" x="8131175" y="5464175"/>
          <p14:tracePt t="169952" x="8237538" y="5464175"/>
          <p14:tracePt t="169968" x="8343900" y="5470525"/>
          <p14:tracePt t="169985" x="8404225" y="5470525"/>
          <p14:tracePt t="170002" x="8450263" y="5470525"/>
          <p14:tracePt t="170018" x="8480425" y="5470525"/>
          <p14:tracePt t="170035" x="8488363" y="5470525"/>
          <p14:tracePt t="170319" x="8488363" y="5464175"/>
          <p14:tracePt t="170359" x="8488363" y="5456238"/>
          <p14:tracePt t="170647" x="8488363" y="5448300"/>
          <p14:tracePt t="170663" x="8480425" y="5448300"/>
          <p14:tracePt t="170671" x="8480425" y="5440363"/>
          <p14:tracePt t="170687" x="8480425" y="5432425"/>
          <p14:tracePt t="170703" x="8474075" y="5432425"/>
          <p14:tracePt t="170720" x="8474075" y="5426075"/>
          <p14:tracePt t="170736" x="8474075" y="5418138"/>
          <p14:tracePt t="170753" x="8474075" y="5402263"/>
          <p14:tracePt t="170770" x="8466138" y="5394325"/>
          <p14:tracePt t="170786" x="8466138" y="5387975"/>
          <p14:tracePt t="170803" x="8466138" y="5372100"/>
          <p14:tracePt t="171615" x="8466138" y="5364163"/>
          <p14:tracePt t="171623" x="8466138" y="5349875"/>
          <p14:tracePt t="171647" x="8466138" y="5341938"/>
          <p14:tracePt t="171655" x="8466138" y="5326063"/>
          <p14:tracePt t="171671" x="8466138" y="5311775"/>
          <p14:tracePt t="171688" x="8466138" y="5303838"/>
          <p14:tracePt t="171705" x="8466138" y="5287963"/>
          <p14:tracePt t="171991" x="8466138" y="5280025"/>
          <p14:tracePt t="172015" x="8466138" y="5273675"/>
          <p14:tracePt t="172031" x="8466138" y="5265738"/>
          <p14:tracePt t="172071" x="8466138" y="5257800"/>
          <p14:tracePt t="172567" x="8466138" y="5249863"/>
          <p14:tracePt t="172599" x="8466138" y="5241925"/>
          <p14:tracePt t="172743" x="8474075" y="5241925"/>
          <p14:tracePt t="174223" x="8458200" y="5241925"/>
          <p14:tracePt t="174231" x="8450263" y="5241925"/>
          <p14:tracePt t="174255" x="8442325" y="5241925"/>
          <p14:tracePt t="174263" x="8428038" y="5241925"/>
          <p14:tracePt t="174279" x="8412163" y="5241925"/>
          <p14:tracePt t="174293" x="8389938" y="5235575"/>
          <p14:tracePt t="174310" x="8305800" y="5211763"/>
          <p14:tracePt t="174326" x="8251825" y="5189538"/>
          <p14:tracePt t="174343" x="8123238" y="5135563"/>
          <p14:tracePt t="174360" x="8008938" y="5089525"/>
          <p14:tracePt t="174376" x="7924800" y="5037138"/>
          <p14:tracePt t="174393" x="7840663" y="4953000"/>
          <p14:tracePt t="174410" x="7750175" y="4899025"/>
          <p14:tracePt t="174426" x="7642225" y="4816475"/>
          <p14:tracePt t="174443" x="7527925" y="4702175"/>
          <p14:tracePt t="174460" x="7413625" y="4594225"/>
          <p14:tracePt t="174477" x="7269163" y="4457700"/>
          <p14:tracePt t="174493" x="7078663" y="4327525"/>
          <p14:tracePt t="174510" x="6880225" y="4198938"/>
          <p14:tracePt t="174527" x="6645275" y="4046538"/>
          <p14:tracePt t="174543" x="6515100" y="3924300"/>
          <p14:tracePt t="174560" x="6400800" y="3810000"/>
          <p14:tracePt t="174577" x="6302375" y="3703638"/>
          <p14:tracePt t="174593" x="6218238" y="3611563"/>
          <p14:tracePt t="174610" x="6118225" y="3505200"/>
          <p14:tracePt t="174627" x="6019800" y="3390900"/>
          <p14:tracePt t="174644" x="5913438" y="3276600"/>
          <p14:tracePt t="174660" x="5813425" y="3154363"/>
          <p14:tracePt t="174677" x="5737225" y="3048000"/>
          <p14:tracePt t="174694" x="5616575" y="2887663"/>
          <p14:tracePt t="174710" x="5540375" y="2765425"/>
          <p14:tracePt t="174727" x="5470525" y="2659063"/>
          <p14:tracePt t="174744" x="5387975" y="2568575"/>
          <p14:tracePt t="174760" x="5311775" y="2476500"/>
          <p14:tracePt t="174777" x="5249863" y="2378075"/>
          <p14:tracePt t="174794" x="5197475" y="2308225"/>
          <p14:tracePt t="174810" x="5159375" y="2247900"/>
          <p14:tracePt t="174827" x="5113338" y="2179638"/>
          <p14:tracePt t="174844" x="5051425" y="2111375"/>
          <p14:tracePt t="174861" x="4991100" y="2041525"/>
          <p14:tracePt t="174877" x="4930775" y="1973263"/>
          <p14:tracePt t="174894" x="4876800" y="1912938"/>
          <p14:tracePt t="174895" x="4860925" y="1889125"/>
          <p14:tracePt t="174911" x="4822825" y="1844675"/>
          <p14:tracePt t="174927" x="4808538" y="1820863"/>
          <p14:tracePt t="174944" x="4800600" y="1812925"/>
          <p14:tracePt t="175119" x="4808538" y="1812925"/>
          <p14:tracePt t="175143" x="4808538" y="1820863"/>
          <p14:tracePt t="175159" x="4822825" y="1828800"/>
          <p14:tracePt t="175239" x="4822825" y="1836738"/>
          <p14:tracePt t="175415" x="4830763" y="1836738"/>
          <p14:tracePt t="175479" x="4830763" y="1844675"/>
          <p14:tracePt t="175846" x="4822825" y="1851025"/>
          <p14:tracePt t="175855" x="4816475" y="1851025"/>
          <p14:tracePt t="175863" x="4808538" y="1851025"/>
          <p14:tracePt t="175879" x="4792663" y="1858963"/>
          <p14:tracePt t="175896" x="4800600" y="1858963"/>
          <p14:tracePt t="175913" x="4822825" y="1858963"/>
          <p14:tracePt t="175929" x="4854575" y="1836738"/>
          <p14:tracePt t="175946" x="4930775" y="1752600"/>
          <p14:tracePt t="175963" x="5037138" y="1668463"/>
          <p14:tracePt t="175979" x="5181600" y="1584325"/>
          <p14:tracePt t="175996" x="5257800" y="1524000"/>
          <p14:tracePt t="176013" x="5265738" y="1508125"/>
          <p14:tracePt t="176029" x="5257800" y="1501775"/>
          <p14:tracePt t="176046" x="5203825" y="1508125"/>
          <p14:tracePt t="176046" x="5165725" y="1546225"/>
          <p14:tracePt t="176063" x="5089525" y="1608138"/>
          <p14:tracePt t="176080" x="5021263" y="1654175"/>
          <p14:tracePt t="176096" x="4953000" y="1668463"/>
          <p14:tracePt t="176113" x="4906963" y="1706563"/>
          <p14:tracePt t="176130" x="4899025" y="1736725"/>
          <p14:tracePt t="176146" x="4922838" y="1782763"/>
          <p14:tracePt t="176163" x="5013325" y="1851025"/>
          <p14:tracePt t="176180" x="5089525" y="1889125"/>
          <p14:tracePt t="176196" x="5127625" y="1905000"/>
          <p14:tracePt t="176230" x="5135563" y="1905000"/>
          <p14:tracePt t="176247" x="5203825" y="1889125"/>
          <p14:tracePt t="176263" x="5249863" y="1889125"/>
          <p14:tracePt t="177963" x="0" y="0"/>
        </p14:tracePtLst>
      </p14:laserTraceLst>
    </p:ext>
  </p:extLs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4"/>
          <p:cNvSpPr txBox="1">
            <a:spLocks noChangeArrowheads="1"/>
          </p:cNvSpPr>
          <p:nvPr/>
        </p:nvSpPr>
        <p:spPr bwMode="auto">
          <a:xfrm>
            <a:off x="762000" y="609600"/>
            <a:ext cx="8001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dirty="0">
                <a:latin typeface="Times New Roman" panose="02020603050405020304" pitchFamily="18" charset="0"/>
              </a:rPr>
              <a:t>Common NMR solvent:  CDCl</a:t>
            </a:r>
            <a:r>
              <a:rPr lang="en-US" altLang="en-US" sz="1800" baseline="-25000" dirty="0">
                <a:latin typeface="Times New Roman" panose="02020603050405020304" pitchFamily="18" charset="0"/>
              </a:rPr>
              <a:t>3</a:t>
            </a:r>
            <a:r>
              <a:rPr lang="en-US" altLang="en-US" sz="1800" dirty="0">
                <a:latin typeface="Times New Roman" panose="02020603050405020304" pitchFamily="18" charset="0"/>
              </a:rPr>
              <a:t>; CCl</a:t>
            </a:r>
            <a:r>
              <a:rPr lang="en-US" altLang="en-US" sz="1800" baseline="-25000" dirty="0">
                <a:latin typeface="Times New Roman" panose="02020603050405020304" pitchFamily="18" charset="0"/>
              </a:rPr>
              <a:t>4</a:t>
            </a:r>
            <a:r>
              <a:rPr lang="en-US" altLang="en-US" sz="1800" dirty="0">
                <a:latin typeface="Times New Roman" panose="02020603050405020304" pitchFamily="18" charset="0"/>
              </a:rPr>
              <a:t>, CD</a:t>
            </a:r>
            <a:r>
              <a:rPr lang="en-US" altLang="en-US" sz="1800" baseline="-25000" dirty="0">
                <a:latin typeface="Times New Roman" panose="02020603050405020304" pitchFamily="18" charset="0"/>
              </a:rPr>
              <a:t>3</a:t>
            </a:r>
            <a:r>
              <a:rPr lang="en-US" altLang="en-US" sz="1800" dirty="0">
                <a:latin typeface="Times New Roman" panose="02020603050405020304" pitchFamily="18" charset="0"/>
              </a:rPr>
              <a:t>SOCD</a:t>
            </a:r>
            <a:r>
              <a:rPr lang="en-US" altLang="en-US" sz="1800" baseline="-25000" dirty="0">
                <a:latin typeface="Times New Roman" panose="02020603050405020304" pitchFamily="18" charset="0"/>
              </a:rPr>
              <a:t>3</a:t>
            </a:r>
            <a:r>
              <a:rPr lang="en-US" altLang="en-US" sz="1800" dirty="0">
                <a:latin typeface="Times New Roman" panose="02020603050405020304" pitchFamily="18" charset="0"/>
              </a:rPr>
              <a:t>; C</a:t>
            </a:r>
            <a:r>
              <a:rPr lang="en-US" altLang="en-US" sz="1800" baseline="-25000" dirty="0">
                <a:latin typeface="Times New Roman" panose="02020603050405020304" pitchFamily="18" charset="0"/>
              </a:rPr>
              <a:t>6</a:t>
            </a:r>
            <a:r>
              <a:rPr lang="en-US" altLang="en-US" sz="1800" dirty="0">
                <a:latin typeface="Times New Roman" panose="02020603050405020304" pitchFamily="18" charset="0"/>
              </a:rPr>
              <a:t>D</a:t>
            </a:r>
            <a:r>
              <a:rPr lang="en-US" altLang="en-US" sz="1800" baseline="-25000" dirty="0">
                <a:latin typeface="Times New Roman" panose="02020603050405020304" pitchFamily="18" charset="0"/>
              </a:rPr>
              <a:t>6</a:t>
            </a:r>
            <a:r>
              <a:rPr lang="en-US" altLang="en-US" sz="1800" dirty="0">
                <a:latin typeface="Times New Roman" panose="02020603050405020304" pitchFamily="18" charset="0"/>
              </a:rPr>
              <a:t>; CD</a:t>
            </a:r>
            <a:r>
              <a:rPr lang="en-US" altLang="en-US" sz="1800" baseline="-25000" dirty="0">
                <a:latin typeface="Times New Roman" panose="02020603050405020304" pitchFamily="18" charset="0"/>
              </a:rPr>
              <a:t>3</a:t>
            </a:r>
            <a:r>
              <a:rPr lang="en-US" altLang="en-US" sz="1800" dirty="0">
                <a:latin typeface="Times New Roman" panose="02020603050405020304" pitchFamily="18" charset="0"/>
              </a:rPr>
              <a:t>COCD</a:t>
            </a:r>
            <a:r>
              <a:rPr lang="en-US" altLang="en-US" sz="1800" baseline="-25000" dirty="0">
                <a:latin typeface="Times New Roman" panose="02020603050405020304" pitchFamily="18" charset="0"/>
              </a:rPr>
              <a:t>3; ; </a:t>
            </a:r>
            <a:r>
              <a:rPr lang="en-US" altLang="en-US" sz="1800" dirty="0">
                <a:latin typeface="Times New Roman" panose="02020603050405020304" pitchFamily="18" charset="0"/>
              </a:rPr>
              <a:t>D</a:t>
            </a:r>
            <a:r>
              <a:rPr lang="en-US" altLang="en-US" sz="1800" baseline="-25000" dirty="0">
                <a:latin typeface="Times New Roman" panose="02020603050405020304" pitchFamily="18" charset="0"/>
              </a:rPr>
              <a:t>2</a:t>
            </a:r>
            <a:r>
              <a:rPr lang="en-US" altLang="en-US" sz="1800" dirty="0">
                <a:latin typeface="Times New Roman" panose="02020603050405020304" pitchFamily="18" charset="0"/>
              </a:rPr>
              <a:t>O</a:t>
            </a:r>
          </a:p>
        </p:txBody>
      </p:sp>
      <p:sp>
        <p:nvSpPr>
          <p:cNvPr id="32771" name="Text Box 5"/>
          <p:cNvSpPr txBox="1">
            <a:spLocks noChangeArrowheads="1"/>
          </p:cNvSpPr>
          <p:nvPr/>
        </p:nvSpPr>
        <p:spPr bwMode="auto">
          <a:xfrm>
            <a:off x="685800" y="1143000"/>
            <a:ext cx="792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dirty="0">
                <a:latin typeface="Times New Roman" panose="02020603050405020304" pitchFamily="18" charset="0"/>
              </a:rPr>
              <a:t>Deuterium </a:t>
            </a:r>
            <a:r>
              <a:rPr lang="en-US" altLang="en-US" sz="1800" baseline="30000" dirty="0">
                <a:latin typeface="Times New Roman" panose="02020603050405020304" pitchFamily="18" charset="0"/>
              </a:rPr>
              <a:t>2</a:t>
            </a:r>
            <a:r>
              <a:rPr lang="en-US" altLang="en-US" sz="1800" dirty="0">
                <a:latin typeface="Times New Roman" panose="02020603050405020304" pitchFamily="18" charset="0"/>
              </a:rPr>
              <a:t>H also has a spin; it has three orientation in a magnetic field</a:t>
            </a:r>
          </a:p>
        </p:txBody>
      </p:sp>
      <p:sp>
        <p:nvSpPr>
          <p:cNvPr id="32772" name="Line 6"/>
          <p:cNvSpPr>
            <a:spLocks noChangeShapeType="1"/>
          </p:cNvSpPr>
          <p:nvPr/>
        </p:nvSpPr>
        <p:spPr bwMode="auto">
          <a:xfrm>
            <a:off x="990600" y="2362200"/>
            <a:ext cx="1295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32773" name="Line 7"/>
          <p:cNvSpPr>
            <a:spLocks noChangeShapeType="1"/>
          </p:cNvSpPr>
          <p:nvPr/>
        </p:nvSpPr>
        <p:spPr bwMode="auto">
          <a:xfrm flipV="1">
            <a:off x="1371600" y="1752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32774" name="Line 8"/>
          <p:cNvSpPr>
            <a:spLocks noChangeShapeType="1"/>
          </p:cNvSpPr>
          <p:nvPr/>
        </p:nvSpPr>
        <p:spPr bwMode="auto">
          <a:xfrm flipV="1">
            <a:off x="1524000" y="1752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32775" name="Line 9"/>
          <p:cNvSpPr>
            <a:spLocks noChangeShapeType="1"/>
          </p:cNvSpPr>
          <p:nvPr/>
        </p:nvSpPr>
        <p:spPr bwMode="auto">
          <a:xfrm flipV="1">
            <a:off x="1676400" y="1752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32776" name="Text Box 10"/>
          <p:cNvSpPr txBox="1">
            <a:spLocks noChangeArrowheads="1"/>
          </p:cNvSpPr>
          <p:nvPr/>
        </p:nvSpPr>
        <p:spPr bwMode="auto">
          <a:xfrm>
            <a:off x="1143000" y="2590800"/>
            <a:ext cx="990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dirty="0">
                <a:latin typeface="Times New Roman" panose="02020603050405020304" pitchFamily="18" charset="0"/>
              </a:rPr>
              <a:t>CDCl</a:t>
            </a:r>
            <a:r>
              <a:rPr lang="en-US" altLang="en-US" sz="1800" baseline="-25000" dirty="0">
                <a:latin typeface="Times New Roman" panose="02020603050405020304" pitchFamily="18" charset="0"/>
              </a:rPr>
              <a:t>3</a:t>
            </a:r>
          </a:p>
        </p:txBody>
      </p:sp>
      <p:sp>
        <p:nvSpPr>
          <p:cNvPr id="32777" name="Text Box 11"/>
          <p:cNvSpPr txBox="1">
            <a:spLocks noChangeArrowheads="1"/>
          </p:cNvSpPr>
          <p:nvPr/>
        </p:nvSpPr>
        <p:spPr bwMode="auto">
          <a:xfrm>
            <a:off x="457200" y="3048000"/>
            <a:ext cx="8001000" cy="2843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b="1" dirty="0">
                <a:latin typeface="Times New Roman" panose="02020603050405020304" pitchFamily="18" charset="0"/>
              </a:rPr>
              <a:t>Solvent		Formula	      H-NMR shift*	C-NMR shift	multiplet</a:t>
            </a:r>
          </a:p>
          <a:p>
            <a:pPr eaLnBrk="1" hangingPunct="1">
              <a:spcBef>
                <a:spcPct val="50000"/>
              </a:spcBef>
              <a:buFontTx/>
              <a:buNone/>
            </a:pPr>
            <a:r>
              <a:rPr lang="en-US" altLang="en-US" sz="1800" dirty="0">
                <a:latin typeface="Times New Roman" panose="02020603050405020304" pitchFamily="18" charset="0"/>
              </a:rPr>
              <a:t>Chloroform-d  	   CDCl</a:t>
            </a:r>
            <a:r>
              <a:rPr lang="en-US" altLang="en-US" sz="1800" baseline="-25000" dirty="0">
                <a:latin typeface="Times New Roman" panose="02020603050405020304" pitchFamily="18" charset="0"/>
              </a:rPr>
              <a:t>3</a:t>
            </a:r>
            <a:r>
              <a:rPr lang="en-US" altLang="en-US" sz="1800" dirty="0">
                <a:latin typeface="Times New Roman" panose="02020603050405020304" pitchFamily="18" charset="0"/>
              </a:rPr>
              <a:t>	         7.24 (singlet)	     77.0		triplet</a:t>
            </a:r>
          </a:p>
          <a:p>
            <a:pPr eaLnBrk="1" hangingPunct="1">
              <a:spcBef>
                <a:spcPct val="50000"/>
              </a:spcBef>
              <a:buFontTx/>
              <a:buNone/>
            </a:pPr>
            <a:r>
              <a:rPr lang="en-US" altLang="en-US" sz="1800" dirty="0">
                <a:latin typeface="Times New Roman" panose="02020603050405020304" pitchFamily="18" charset="0"/>
              </a:rPr>
              <a:t>Carbon tetrachloride  CCl</a:t>
            </a:r>
            <a:r>
              <a:rPr lang="en-US" altLang="en-US" sz="1800" baseline="-25000" dirty="0">
                <a:latin typeface="Times New Roman" panose="02020603050405020304" pitchFamily="18" charset="0"/>
              </a:rPr>
              <a:t>4</a:t>
            </a:r>
            <a:r>
              <a:rPr lang="en-US" altLang="en-US" sz="1800" dirty="0">
                <a:latin typeface="Times New Roman" panose="02020603050405020304" pitchFamily="18" charset="0"/>
              </a:rPr>
              <a:t>			     96.7		triplet</a:t>
            </a:r>
          </a:p>
          <a:p>
            <a:pPr eaLnBrk="1" hangingPunct="1">
              <a:spcBef>
                <a:spcPct val="50000"/>
              </a:spcBef>
              <a:buFontTx/>
              <a:buNone/>
            </a:pPr>
            <a:r>
              <a:rPr lang="en-US" altLang="en-US" sz="1800" dirty="0">
                <a:latin typeface="Times New Roman" panose="02020603050405020304" pitchFamily="18" charset="0"/>
              </a:rPr>
              <a:t>Dimethylsulfoxide-d</a:t>
            </a:r>
            <a:r>
              <a:rPr lang="en-US" altLang="en-US" sz="1800" baseline="-25000" dirty="0">
                <a:latin typeface="Times New Roman" panose="02020603050405020304" pitchFamily="18" charset="0"/>
              </a:rPr>
              <a:t>6 </a:t>
            </a:r>
            <a:r>
              <a:rPr lang="en-US" altLang="en-US" sz="1800" dirty="0">
                <a:latin typeface="Times New Roman" panose="02020603050405020304" pitchFamily="18" charset="0"/>
              </a:rPr>
              <a:t>CD</a:t>
            </a:r>
            <a:r>
              <a:rPr lang="en-US" altLang="en-US" sz="1800" baseline="-25000" dirty="0">
                <a:latin typeface="Times New Roman" panose="02020603050405020304" pitchFamily="18" charset="0"/>
              </a:rPr>
              <a:t>3</a:t>
            </a:r>
            <a:r>
              <a:rPr lang="en-US" altLang="en-US" sz="1800" dirty="0">
                <a:latin typeface="Times New Roman" panose="02020603050405020304" pitchFamily="18" charset="0"/>
              </a:rPr>
              <a:t>SOCD</a:t>
            </a:r>
            <a:r>
              <a:rPr lang="en-US" altLang="en-US" sz="1800" baseline="-25000" dirty="0">
                <a:latin typeface="Times New Roman" panose="02020603050405020304" pitchFamily="18" charset="0"/>
              </a:rPr>
              <a:t>3</a:t>
            </a:r>
            <a:r>
              <a:rPr lang="en-US" altLang="en-US" sz="1800" dirty="0">
                <a:latin typeface="Times New Roman" panose="02020603050405020304" pitchFamily="18" charset="0"/>
              </a:rPr>
              <a:t>   2.49 (</a:t>
            </a:r>
            <a:r>
              <a:rPr lang="en-US" altLang="en-US" sz="1800" dirty="0" err="1">
                <a:latin typeface="Times New Roman" panose="02020603050405020304" pitchFamily="18" charset="0"/>
              </a:rPr>
              <a:t>pentet</a:t>
            </a:r>
            <a:r>
              <a:rPr lang="en-US" altLang="en-US" sz="1800" dirty="0">
                <a:latin typeface="Times New Roman" panose="02020603050405020304" pitchFamily="18" charset="0"/>
              </a:rPr>
              <a:t>)	     39.7		septet</a:t>
            </a:r>
          </a:p>
          <a:p>
            <a:pPr eaLnBrk="1" hangingPunct="1">
              <a:spcBef>
                <a:spcPct val="50000"/>
              </a:spcBef>
              <a:buFontTx/>
              <a:buNone/>
            </a:pPr>
            <a:r>
              <a:rPr lang="en-US" altLang="en-US" sz="1800" dirty="0">
                <a:latin typeface="Times New Roman" panose="02020603050405020304" pitchFamily="18" charset="0"/>
              </a:rPr>
              <a:t>Benzene-d</a:t>
            </a:r>
            <a:r>
              <a:rPr lang="en-US" altLang="en-US" sz="1800" baseline="-25000" dirty="0">
                <a:latin typeface="Times New Roman" panose="02020603050405020304" pitchFamily="18" charset="0"/>
              </a:rPr>
              <a:t>6</a:t>
            </a:r>
            <a:r>
              <a:rPr lang="en-US" altLang="en-US" sz="1800" dirty="0">
                <a:latin typeface="Times New Roman" panose="02020603050405020304" pitchFamily="18" charset="0"/>
              </a:rPr>
              <a:t>	    C</a:t>
            </a:r>
            <a:r>
              <a:rPr lang="en-US" altLang="en-US" sz="1800" baseline="-25000" dirty="0">
                <a:latin typeface="Times New Roman" panose="02020603050405020304" pitchFamily="18" charset="0"/>
              </a:rPr>
              <a:t>6</a:t>
            </a:r>
            <a:r>
              <a:rPr lang="en-US" altLang="en-US" sz="1800" dirty="0">
                <a:latin typeface="Times New Roman" panose="02020603050405020304" pitchFamily="18" charset="0"/>
              </a:rPr>
              <a:t>D</a:t>
            </a:r>
            <a:r>
              <a:rPr lang="en-US" altLang="en-US" sz="1800" baseline="-25000" dirty="0">
                <a:latin typeface="Times New Roman" panose="02020603050405020304" pitchFamily="18" charset="0"/>
              </a:rPr>
              <a:t>6</a:t>
            </a:r>
            <a:r>
              <a:rPr lang="en-US" altLang="en-US" sz="1800" dirty="0">
                <a:latin typeface="Times New Roman" panose="02020603050405020304" pitchFamily="18" charset="0"/>
              </a:rPr>
              <a:t>	          7.2	 (singlet)	    128.0		triplet</a:t>
            </a:r>
          </a:p>
          <a:p>
            <a:pPr eaLnBrk="1" hangingPunct="1">
              <a:spcBef>
                <a:spcPct val="50000"/>
              </a:spcBef>
              <a:buFontTx/>
              <a:buNone/>
            </a:pPr>
            <a:r>
              <a:rPr lang="en-US" altLang="en-US" sz="1800" dirty="0">
                <a:latin typeface="Times New Roman" panose="02020603050405020304" pitchFamily="18" charset="0"/>
              </a:rPr>
              <a:t>Acetone-d</a:t>
            </a:r>
            <a:r>
              <a:rPr lang="en-US" altLang="en-US" sz="1800" baseline="-25000" dirty="0">
                <a:latin typeface="Times New Roman" panose="02020603050405020304" pitchFamily="18" charset="0"/>
              </a:rPr>
              <a:t>6</a:t>
            </a:r>
            <a:r>
              <a:rPr lang="en-US" altLang="en-US" sz="1800" dirty="0">
                <a:latin typeface="Times New Roman" panose="02020603050405020304" pitchFamily="18" charset="0"/>
              </a:rPr>
              <a:t>	   CD</a:t>
            </a:r>
            <a:r>
              <a:rPr lang="en-US" altLang="en-US" sz="1800" baseline="-25000" dirty="0">
                <a:latin typeface="Times New Roman" panose="02020603050405020304" pitchFamily="18" charset="0"/>
              </a:rPr>
              <a:t>3</a:t>
            </a:r>
            <a:r>
              <a:rPr lang="en-US" altLang="en-US" sz="1800" dirty="0">
                <a:latin typeface="Times New Roman" panose="02020603050405020304" pitchFamily="18" charset="0"/>
              </a:rPr>
              <a:t>COCD</a:t>
            </a:r>
            <a:r>
              <a:rPr lang="en-US" altLang="en-US" sz="1800" baseline="-25000" dirty="0">
                <a:latin typeface="Times New Roman" panose="02020603050405020304" pitchFamily="18" charset="0"/>
              </a:rPr>
              <a:t>3</a:t>
            </a:r>
            <a:r>
              <a:rPr lang="en-US" altLang="en-US" sz="1800" dirty="0">
                <a:latin typeface="Times New Roman" panose="02020603050405020304" pitchFamily="18" charset="0"/>
              </a:rPr>
              <a:t>    2.04 (</a:t>
            </a:r>
            <a:r>
              <a:rPr lang="en-US" altLang="en-US" sz="1800" dirty="0" err="1">
                <a:latin typeface="Times New Roman" panose="02020603050405020304" pitchFamily="18" charset="0"/>
              </a:rPr>
              <a:t>pentet</a:t>
            </a:r>
            <a:r>
              <a:rPr lang="en-US" altLang="en-US" sz="1800" dirty="0">
                <a:latin typeface="Times New Roman" panose="02020603050405020304" pitchFamily="18" charset="0"/>
              </a:rPr>
              <a:t>)	      29.8 		septet </a:t>
            </a:r>
          </a:p>
          <a:p>
            <a:pPr eaLnBrk="1" hangingPunct="1">
              <a:spcBef>
                <a:spcPct val="50000"/>
              </a:spcBef>
              <a:buFontTx/>
              <a:buNone/>
            </a:pPr>
            <a:r>
              <a:rPr lang="en-US" altLang="en-US" sz="1800" dirty="0">
                <a:latin typeface="Times New Roman" panose="02020603050405020304" pitchFamily="18" charset="0"/>
              </a:rPr>
              <a:t>Water-d</a:t>
            </a:r>
            <a:r>
              <a:rPr lang="en-US" altLang="en-US" sz="1800" baseline="-25000" dirty="0">
                <a:latin typeface="Times New Roman" panose="02020603050405020304" pitchFamily="18" charset="0"/>
              </a:rPr>
              <a:t>2</a:t>
            </a:r>
            <a:r>
              <a:rPr lang="en-US" altLang="en-US" sz="1800" dirty="0">
                <a:latin typeface="Times New Roman" panose="02020603050405020304" pitchFamily="18" charset="0"/>
              </a:rPr>
              <a:t>		    D</a:t>
            </a:r>
            <a:r>
              <a:rPr lang="en-US" altLang="en-US" sz="1800" baseline="-25000" dirty="0">
                <a:latin typeface="Times New Roman" panose="02020603050405020304" pitchFamily="18" charset="0"/>
              </a:rPr>
              <a:t>2</a:t>
            </a:r>
            <a:r>
              <a:rPr lang="en-US" altLang="en-US" sz="1800" dirty="0">
                <a:latin typeface="Times New Roman" panose="02020603050405020304" pitchFamily="18" charset="0"/>
              </a:rPr>
              <a:t>O	          4.65 (singlet)</a:t>
            </a:r>
          </a:p>
        </p:txBody>
      </p:sp>
      <p:sp>
        <p:nvSpPr>
          <p:cNvPr id="32778" name="Text Box 13"/>
          <p:cNvSpPr txBox="1">
            <a:spLocks noChangeArrowheads="1"/>
          </p:cNvSpPr>
          <p:nvPr/>
        </p:nvSpPr>
        <p:spPr bwMode="auto">
          <a:xfrm>
            <a:off x="304800" y="6248400"/>
            <a:ext cx="853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latin typeface="Times New Roman" panose="02020603050405020304" pitchFamily="18" charset="0"/>
              </a:rPr>
              <a:t>*The H-NMR peak is due to a residual amount of </a:t>
            </a:r>
            <a:r>
              <a:rPr lang="en-US" altLang="en-US" sz="1800" baseline="30000">
                <a:latin typeface="Times New Roman" panose="02020603050405020304" pitchFamily="18" charset="0"/>
              </a:rPr>
              <a:t>1</a:t>
            </a:r>
            <a:r>
              <a:rPr lang="en-US" altLang="en-US" sz="1800">
                <a:latin typeface="Times New Roman" panose="02020603050405020304" pitchFamily="18" charset="0"/>
              </a:rPr>
              <a:t>H in the deuterated solvent and is small</a:t>
            </a:r>
          </a:p>
        </p:txBody>
      </p:sp>
      <p:pic>
        <p:nvPicPr>
          <p:cNvPr id="2" name="Audio 1">
            <a:hlinkClick r:id="" action="ppaction://media"/>
            <a:extLst>
              <a:ext uri="{FF2B5EF4-FFF2-40B4-BE49-F238E27FC236}">
                <a16:creationId xmlns:a16="http://schemas.microsoft.com/office/drawing/2014/main" id="{C7E449F3-B057-4263-9FA9-BFB98F530B3C}"/>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21358476"/>
      </p:ext>
    </p:extLst>
  </p:cSld>
  <p:clrMapOvr>
    <a:masterClrMapping/>
  </p:clrMapOvr>
  <mc:AlternateContent xmlns:mc="http://schemas.openxmlformats.org/markup-compatibility/2006">
    <mc:Choice xmlns:p14="http://schemas.microsoft.com/office/powerpoint/2010/main" Requires="p14">
      <p:transition spd="slow" p14:dur="2000" advTm="252086"/>
    </mc:Choice>
    <mc:Fallback>
      <p:transition spd="slow" advTm="2520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1205" x="6294438" y="4144963"/>
          <p14:tracePt t="1253" x="6294438" y="4137025"/>
          <p14:tracePt t="1260" x="6286500" y="4130675"/>
          <p14:tracePt t="1269" x="6286500" y="4122738"/>
          <p14:tracePt t="1278" x="6278563" y="4122738"/>
          <p14:tracePt t="1295" x="6270625" y="4098925"/>
          <p14:tracePt t="1311" x="6240463" y="4060825"/>
          <p14:tracePt t="1328" x="6202363" y="4016375"/>
          <p14:tracePt t="1345" x="6134100" y="3932238"/>
          <p14:tracePt t="1361" x="6065838" y="3832225"/>
          <p14:tracePt t="1378" x="5965825" y="3695700"/>
          <p14:tracePt t="1395" x="5897563" y="3559175"/>
          <p14:tracePt t="1411" x="5829300" y="3390900"/>
          <p14:tracePt t="1428" x="5807075" y="3216275"/>
          <p14:tracePt t="1445" x="5799138" y="3140075"/>
          <p14:tracePt t="1462" x="5783263" y="3086100"/>
          <p14:tracePt t="1478" x="5707063" y="3017838"/>
          <p14:tracePt t="1495" x="5608638" y="2933700"/>
          <p14:tracePt t="1512" x="5502275" y="2865438"/>
          <p14:tracePt t="1528" x="5387975" y="2765425"/>
          <p14:tracePt t="1545" x="5241925" y="2674938"/>
          <p14:tracePt t="1562" x="5135563" y="2574925"/>
          <p14:tracePt t="1578" x="5037138" y="2454275"/>
          <p14:tracePt t="1595" x="4937125" y="2378075"/>
          <p14:tracePt t="1612" x="4784725" y="2247900"/>
          <p14:tracePt t="1628" x="4632325" y="2155825"/>
          <p14:tracePt t="1645" x="4441825" y="2087563"/>
          <p14:tracePt t="1662" x="4229100" y="2027238"/>
          <p14:tracePt t="1678" x="4038600" y="1943100"/>
          <p14:tracePt t="1695" x="3908425" y="1874838"/>
          <p14:tracePt t="1712" x="3840163" y="1844675"/>
          <p14:tracePt t="1728" x="3825875" y="1844675"/>
          <p14:tracePt t="1745" x="3817938" y="1844675"/>
          <p14:tracePt t="84468" x="3779838" y="1812925"/>
          <p14:tracePt t="84476" x="3717925" y="1768475"/>
          <p14:tracePt t="84484" x="3657600" y="1706563"/>
          <p14:tracePt t="84495" x="3597275" y="1668463"/>
          <p14:tracePt t="84511" x="3535363" y="1622425"/>
          <p14:tracePt t="84556" x="3543300" y="1616075"/>
          <p14:tracePt t="84564" x="3559175" y="1616075"/>
          <p14:tracePt t="84578" x="3565525" y="1616075"/>
          <p14:tracePt t="84652" x="3573463" y="1616075"/>
          <p14:tracePt t="84660" x="3581400" y="1616075"/>
          <p14:tracePt t="84668" x="3589338" y="1616075"/>
          <p14:tracePt t="84678" x="3611563" y="1616075"/>
          <p14:tracePt t="84695" x="3665538" y="1660525"/>
          <p14:tracePt t="84712" x="3703638" y="1722438"/>
          <p14:tracePt t="84728" x="3703638" y="1798638"/>
          <p14:tracePt t="84745" x="3703638" y="1897063"/>
          <p14:tracePt t="84762" x="3687763" y="1981200"/>
          <p14:tracePt t="84778" x="3627438" y="2073275"/>
          <p14:tracePt t="84795" x="3551238" y="2125663"/>
          <p14:tracePt t="84812" x="3368675" y="2187575"/>
          <p14:tracePt t="84829" x="3184525" y="2270125"/>
          <p14:tracePt t="84845" x="3025775" y="2339975"/>
          <p14:tracePt t="84862" x="2849563" y="2370138"/>
          <p14:tracePt t="84878" x="2689225" y="2378075"/>
          <p14:tracePt t="84895" x="2560638" y="2378075"/>
          <p14:tracePt t="84912" x="2476500" y="2378075"/>
          <p14:tracePt t="84928" x="2416175" y="2346325"/>
          <p14:tracePt t="84945" x="2354263" y="2293938"/>
          <p14:tracePt t="84962" x="2332038" y="2255838"/>
          <p14:tracePt t="84978" x="2301875" y="2225675"/>
          <p14:tracePt t="84995" x="2301875" y="2201863"/>
          <p14:tracePt t="85012" x="2301875" y="2193925"/>
          <p14:tracePt t="85028" x="2301875" y="2187575"/>
          <p14:tracePt t="85062" x="2316163" y="2179638"/>
          <p14:tracePt t="85139" x="2324100" y="2201863"/>
          <p14:tracePt t="85148" x="2324100" y="2209800"/>
          <p14:tracePt t="85155" x="2324100" y="2232025"/>
          <p14:tracePt t="85164" x="2316163" y="2263775"/>
          <p14:tracePt t="85179" x="2316163" y="2286000"/>
          <p14:tracePt t="85195" x="2270125" y="2378075"/>
          <p14:tracePt t="85212" x="2187575" y="2446338"/>
          <p14:tracePt t="85229" x="2103438" y="2514600"/>
          <p14:tracePt t="85245" x="1989138" y="2590800"/>
          <p14:tracePt t="85262" x="1874838" y="2644775"/>
          <p14:tracePt t="85279" x="1774825" y="2659063"/>
          <p14:tracePt t="85295" x="1668463" y="2667000"/>
          <p14:tracePt t="85312" x="1554163" y="2667000"/>
          <p14:tracePt t="85329" x="1470025" y="2667000"/>
          <p14:tracePt t="85345" x="1355725" y="2644775"/>
          <p14:tracePt t="85362" x="1211263" y="2590800"/>
          <p14:tracePt t="85379" x="1096963" y="2506663"/>
          <p14:tracePt t="85395" x="960438" y="2430463"/>
          <p14:tracePt t="85412" x="892175" y="2370138"/>
          <p14:tracePt t="85429" x="868363" y="2346325"/>
          <p14:tracePt t="85446" x="860425" y="2324100"/>
          <p14:tracePt t="85462" x="860425" y="2278063"/>
          <p14:tracePt t="85479" x="860425" y="2232025"/>
          <p14:tracePt t="85495" x="868363" y="2187575"/>
          <p14:tracePt t="85512" x="876300" y="2149475"/>
          <p14:tracePt t="85529" x="892175" y="2095500"/>
          <p14:tracePt t="85546" x="930275" y="2049463"/>
          <p14:tracePt t="85562" x="982663" y="1981200"/>
          <p14:tracePt t="85579" x="1050925" y="1943100"/>
          <p14:tracePt t="85596" x="1189038" y="1905000"/>
          <p14:tracePt t="85612" x="1273175" y="1905000"/>
          <p14:tracePt t="85629" x="1341438" y="1905000"/>
          <p14:tracePt t="85646" x="1379538" y="1912938"/>
          <p14:tracePt t="85662" x="1417638" y="1912938"/>
          <p14:tracePt t="85679" x="1447800" y="1927225"/>
          <p14:tracePt t="85696" x="1485900" y="1935163"/>
          <p14:tracePt t="85712" x="1508125" y="1951038"/>
          <p14:tracePt t="85729" x="1546225" y="1958975"/>
          <p14:tracePt t="85746" x="1600200" y="1973263"/>
          <p14:tracePt t="85762" x="1638300" y="1997075"/>
          <p14:tracePt t="85779" x="1684338" y="2049463"/>
          <p14:tracePt t="85796" x="1706563" y="2087563"/>
          <p14:tracePt t="85813" x="1714500" y="2149475"/>
          <p14:tracePt t="85829" x="1714500" y="2209800"/>
          <p14:tracePt t="85846" x="1714500" y="2278063"/>
          <p14:tracePt t="85862" x="1676400" y="2339975"/>
          <p14:tracePt t="85879" x="1638300" y="2384425"/>
          <p14:tracePt t="85896" x="1600200" y="2392363"/>
          <p14:tracePt t="85913" x="1554163" y="2392363"/>
          <p14:tracePt t="85929" x="1516063" y="2400300"/>
          <p14:tracePt t="85946" x="1470025" y="2400300"/>
          <p14:tracePt t="85963" x="1401763" y="2400300"/>
          <p14:tracePt t="85979" x="1311275" y="2400300"/>
          <p14:tracePt t="85996" x="1257300" y="2400300"/>
          <p14:tracePt t="86013" x="1211263" y="2384425"/>
          <p14:tracePt t="86030" x="1189038" y="2370138"/>
          <p14:tracePt t="86046" x="1189038" y="2346325"/>
          <p14:tracePt t="86063" x="1189038" y="2293938"/>
          <p14:tracePt t="86079" x="1249363" y="2239963"/>
          <p14:tracePt t="86096" x="1325563" y="2187575"/>
          <p14:tracePt t="86113" x="1401763" y="2141538"/>
          <p14:tracePt t="86129" x="1524000" y="2141538"/>
          <p14:tracePt t="86131" x="1577975" y="2141538"/>
          <p14:tracePt t="86147" x="1616075" y="2141538"/>
          <p14:tracePt t="86163" x="1668463" y="2141538"/>
          <p14:tracePt t="86180" x="1692275" y="2171700"/>
          <p14:tracePt t="86196" x="1706563" y="2179638"/>
          <p14:tracePt t="86213" x="1706563" y="2201863"/>
          <p14:tracePt t="86229" x="1706563" y="2225675"/>
          <p14:tracePt t="86246" x="1706563" y="2247900"/>
          <p14:tracePt t="86263" x="1706563" y="2255838"/>
          <p14:tracePt t="86279" x="1714500" y="2286000"/>
          <p14:tracePt t="86296" x="1714500" y="2308225"/>
          <p14:tracePt t="86313" x="1714500" y="2324100"/>
          <p14:tracePt t="86330" x="1698625" y="2346325"/>
          <p14:tracePt t="86346" x="1692275" y="2346325"/>
          <p14:tracePt t="86484" x="1684338" y="2346325"/>
          <p14:tracePt t="86508" x="1676400" y="2339975"/>
          <p14:tracePt t="86516" x="1668463" y="2332038"/>
          <p14:tracePt t="86531" x="1668463" y="2324100"/>
          <p14:tracePt t="86604" x="1668463" y="2316163"/>
          <p14:tracePt t="86612" x="1654175" y="2308225"/>
          <p14:tracePt t="86619" x="1646238" y="2308225"/>
          <p14:tracePt t="86630" x="1638300" y="2293938"/>
          <p14:tracePt t="86646" x="1600200" y="2278063"/>
          <p14:tracePt t="86664" x="1592263" y="2278063"/>
          <p14:tracePt t="86680" x="1584325" y="2278063"/>
          <p14:tracePt t="86764" x="1577975" y="2278063"/>
          <p14:tracePt t="87196" x="1577975" y="2270125"/>
          <p14:tracePt t="87204" x="1570038" y="2270125"/>
          <p14:tracePt t="87220" x="1562100" y="2270125"/>
          <p14:tracePt t="87230" x="1554163" y="2270125"/>
          <p14:tracePt t="87247" x="1546225" y="2263775"/>
          <p14:tracePt t="87940" x="1554163" y="2263775"/>
          <p14:tracePt t="87947" x="1562100" y="2270125"/>
          <p14:tracePt t="87955" x="1570038" y="2270125"/>
          <p14:tracePt t="87964" x="1584325" y="2286000"/>
          <p14:tracePt t="87981" x="1616075" y="2324100"/>
          <p14:tracePt t="87998" x="1654175" y="2378075"/>
          <p14:tracePt t="88014" x="1714500" y="2430463"/>
          <p14:tracePt t="88031" x="1744663" y="2476500"/>
          <p14:tracePt t="88048" x="1760538" y="2506663"/>
          <p14:tracePt t="88065" x="1774825" y="2514600"/>
          <p14:tracePt t="88081" x="1774825" y="2522538"/>
          <p14:tracePt t="88098" x="1782763" y="2522538"/>
          <p14:tracePt t="88115" x="1798638" y="2544763"/>
          <p14:tracePt t="88131" x="1798638" y="2560638"/>
          <p14:tracePt t="88148" x="1812925" y="2590800"/>
          <p14:tracePt t="88164" x="1828800" y="2613025"/>
          <p14:tracePt t="88181" x="1851025" y="2651125"/>
          <p14:tracePt t="88198" x="1858963" y="2674938"/>
          <p14:tracePt t="88215" x="1882775" y="2713038"/>
          <p14:tracePt t="88231" x="1897063" y="2735263"/>
          <p14:tracePt t="88248" x="1905000" y="2759075"/>
          <p14:tracePt t="88265" x="1920875" y="2773363"/>
          <p14:tracePt t="88282" x="1920875" y="2781300"/>
          <p14:tracePt t="88298" x="1920875" y="2789238"/>
          <p14:tracePt t="88315" x="1920875" y="2797175"/>
          <p14:tracePt t="88331" x="1920875" y="2835275"/>
          <p14:tracePt t="88348" x="1912938" y="2857500"/>
          <p14:tracePt t="88365" x="1905000" y="2887663"/>
          <p14:tracePt t="88381" x="1897063" y="2903538"/>
          <p14:tracePt t="88398" x="1889125" y="2933700"/>
          <p14:tracePt t="88415" x="1874838" y="2933700"/>
          <p14:tracePt t="88431" x="1858963" y="2949575"/>
          <p14:tracePt t="88448" x="1836738" y="2949575"/>
          <p14:tracePt t="88465" x="1812925" y="2949575"/>
          <p14:tracePt t="88481" x="1790700" y="2949575"/>
          <p14:tracePt t="88498" x="1760538" y="2949575"/>
          <p14:tracePt t="88515" x="1744663" y="2949575"/>
          <p14:tracePt t="88531" x="1730375" y="2941638"/>
          <p14:tracePt t="88548" x="1706563" y="2933700"/>
          <p14:tracePt t="88565" x="1692275" y="2933700"/>
          <p14:tracePt t="88582" x="1676400" y="2925763"/>
          <p14:tracePt t="88598" x="1660525" y="2925763"/>
          <p14:tracePt t="88615" x="1638300" y="2925763"/>
          <p14:tracePt t="88631" x="1622425" y="2925763"/>
          <p14:tracePt t="88648" x="1600200" y="2925763"/>
          <p14:tracePt t="88665" x="1577975" y="2925763"/>
          <p14:tracePt t="88681" x="1554163" y="2925763"/>
          <p14:tracePt t="88698" x="1539875" y="2917825"/>
          <p14:tracePt t="88715" x="1524000" y="2917825"/>
          <p14:tracePt t="88732" x="1516063" y="2911475"/>
          <p14:tracePt t="88748" x="1501775" y="2911475"/>
          <p14:tracePt t="88765" x="1477963" y="2911475"/>
          <p14:tracePt t="88781" x="1470025" y="2911475"/>
          <p14:tracePt t="88815" x="1463675" y="2903538"/>
          <p14:tracePt t="88836" x="1463675" y="2895600"/>
          <p14:tracePt t="88848" x="1455738" y="2895600"/>
          <p14:tracePt t="88865" x="1455738" y="2887663"/>
          <p14:tracePt t="88884" x="1455738" y="2879725"/>
          <p14:tracePt t="88898" x="1455738" y="2873375"/>
          <p14:tracePt t="89019" x="1463675" y="2873375"/>
          <p14:tracePt t="89036" x="1470025" y="2873375"/>
          <p14:tracePt t="89052" x="1477963" y="2873375"/>
          <p14:tracePt t="89139" x="1477963" y="2865438"/>
          <p14:tracePt t="89164" x="1477963" y="2857500"/>
          <p14:tracePt t="89316" x="1477963" y="2841625"/>
          <p14:tracePt t="89323" x="1463675" y="2835275"/>
          <p14:tracePt t="89332" x="1463675" y="2819400"/>
          <p14:tracePt t="89349" x="1455738" y="2797175"/>
          <p14:tracePt t="89365" x="1455738" y="2773363"/>
          <p14:tracePt t="89460" x="1455738" y="2781300"/>
          <p14:tracePt t="89467" x="1455738" y="2789238"/>
          <p14:tracePt t="89668" x="1455738" y="2797175"/>
          <p14:tracePt t="89675" x="1455738" y="2803525"/>
          <p14:tracePt t="89724" x="1447800" y="2803525"/>
          <p14:tracePt t="89828" x="1447800" y="2811463"/>
          <p14:tracePt t="89860" x="1439863" y="2811463"/>
          <p14:tracePt t="90012" x="1439863" y="2819400"/>
          <p14:tracePt t="91244" x="1439863" y="2827338"/>
          <p14:tracePt t="91291" x="1447800" y="2827338"/>
          <p14:tracePt t="91324" x="1455738" y="2827338"/>
          <p14:tracePt t="91347" x="1463675" y="2827338"/>
          <p14:tracePt t="91363" x="1470025" y="2827338"/>
          <p14:tracePt t="91411" x="1477963" y="2827338"/>
          <p14:tracePt t="91428" x="1493838" y="2827338"/>
          <p14:tracePt t="95091" x="1493838" y="2819400"/>
          <p14:tracePt t="95107" x="1493838" y="2811463"/>
          <p14:tracePt t="96444" x="1493838" y="2803525"/>
          <p14:tracePt t="96459" x="1493838" y="2789238"/>
          <p14:tracePt t="96476" x="1493838" y="2773363"/>
          <p14:tracePt t="96483" x="1493838" y="2759075"/>
          <p14:tracePt t="96499" x="1493838" y="2743200"/>
          <p14:tracePt t="96507" x="1493838" y="2735263"/>
          <p14:tracePt t="96523" x="1493838" y="2727325"/>
          <p14:tracePt t="96539" x="1493838" y="2720975"/>
          <p14:tracePt t="96555" x="1493838" y="2713038"/>
          <p14:tracePt t="96571" x="1493838" y="2682875"/>
          <p14:tracePt t="96588" x="1477963" y="2644775"/>
          <p14:tracePt t="96605" x="1470025" y="2620963"/>
          <p14:tracePt t="96621" x="1463675" y="2574925"/>
          <p14:tracePt t="96638" x="1455738" y="2530475"/>
          <p14:tracePt t="96654" x="1447800" y="2476500"/>
          <p14:tracePt t="96671" x="1447800" y="2446338"/>
          <p14:tracePt t="96688" x="1447800" y="2430463"/>
          <p14:tracePt t="96704" x="1447800" y="2422525"/>
          <p14:tracePt t="96738" x="1431925" y="2422525"/>
          <p14:tracePt t="96755" x="1417638" y="2392363"/>
          <p14:tracePt t="96771" x="1401763" y="2370138"/>
          <p14:tracePt t="96788" x="1401763" y="2362200"/>
          <p14:tracePt t="96805" x="1393825" y="2339975"/>
          <p14:tracePt t="96821" x="1393825" y="2324100"/>
          <p14:tracePt t="96838" x="1393825" y="2308225"/>
          <p14:tracePt t="96940" x="1387475" y="2301875"/>
          <p14:tracePt t="96947" x="1387475" y="2286000"/>
          <p14:tracePt t="96971" x="1387475" y="2278063"/>
          <p14:tracePt t="96979" x="1387475" y="2270125"/>
          <p14:tracePt t="96988" x="1387475" y="2263775"/>
          <p14:tracePt t="97011" x="1387475" y="2255838"/>
          <p14:tracePt t="97027" x="1393825" y="2255838"/>
          <p14:tracePt t="97038" x="1401763" y="2247900"/>
          <p14:tracePt t="97055" x="1409700" y="2247900"/>
          <p14:tracePt t="97071" x="1425575" y="2247900"/>
          <p14:tracePt t="97088" x="1431925" y="2247900"/>
          <p14:tracePt t="97105" x="1439863" y="2247900"/>
          <p14:tracePt t="97148" x="1447800" y="2239963"/>
          <p14:tracePt t="97156" x="1455738" y="2232025"/>
          <p14:tracePt t="97171" x="1463675" y="2217738"/>
          <p14:tracePt t="97188" x="1485900" y="2193925"/>
          <p14:tracePt t="97205" x="1508125" y="2187575"/>
          <p14:tracePt t="97222" x="1524000" y="2179638"/>
          <p14:tracePt t="97238" x="1531938" y="2171700"/>
          <p14:tracePt t="97255" x="1554163" y="2171700"/>
          <p14:tracePt t="97272" x="1570038" y="2163763"/>
          <p14:tracePt t="97288" x="1577975" y="2163763"/>
          <p14:tracePt t="97305" x="1600200" y="2163763"/>
          <p14:tracePt t="97308" x="1616075" y="2163763"/>
          <p14:tracePt t="97322" x="1622425" y="2155825"/>
          <p14:tracePt t="97339" x="1638300" y="2155825"/>
          <p14:tracePt t="97355" x="1646238" y="2155825"/>
          <p14:tracePt t="97388" x="1654175" y="2155825"/>
          <p14:tracePt t="97405" x="1668463" y="2155825"/>
          <p14:tracePt t="97422" x="1698625" y="2163763"/>
          <p14:tracePt t="97438" x="1706563" y="2179638"/>
          <p14:tracePt t="97455" x="1714500" y="2179638"/>
          <p14:tracePt t="97472" x="1730375" y="2179638"/>
          <p14:tracePt t="97489" x="1730375" y="2187575"/>
          <p14:tracePt t="97505" x="1736725" y="2187575"/>
          <p14:tracePt t="97522" x="1744663" y="2201863"/>
          <p14:tracePt t="97555" x="1752600" y="2201863"/>
          <p14:tracePt t="97579" x="1752600" y="2209800"/>
          <p14:tracePt t="97588" x="1752600" y="2217738"/>
          <p14:tracePt t="97605" x="1752600" y="2232025"/>
          <p14:tracePt t="97622" x="1760538" y="2247900"/>
          <p14:tracePt t="97639" x="1768475" y="2263775"/>
          <p14:tracePt t="97655" x="1768475" y="2278063"/>
          <p14:tracePt t="97689" x="1768475" y="2286000"/>
          <p14:tracePt t="97706" x="1768475" y="2293938"/>
          <p14:tracePt t="97723" x="1768475" y="2301875"/>
          <p14:tracePt t="97739" x="1768475" y="2308225"/>
          <p14:tracePt t="97755" x="1768475" y="2316163"/>
          <p14:tracePt t="97772" x="1768475" y="2332038"/>
          <p14:tracePt t="97789" x="1768475" y="2339975"/>
          <p14:tracePt t="97805" x="1752600" y="2346325"/>
          <p14:tracePt t="97822" x="1736725" y="2354263"/>
          <p14:tracePt t="97839" x="1730375" y="2362200"/>
          <p14:tracePt t="97856" x="1722438" y="2370138"/>
          <p14:tracePt t="97872" x="1698625" y="2384425"/>
          <p14:tracePt t="97889" x="1684338" y="2384425"/>
          <p14:tracePt t="97905" x="1660525" y="2392363"/>
          <p14:tracePt t="97922" x="1646238" y="2392363"/>
          <p14:tracePt t="97939" x="1616075" y="2400300"/>
          <p14:tracePt t="97955" x="1592263" y="2400300"/>
          <p14:tracePt t="97972" x="1570038" y="2408238"/>
          <p14:tracePt t="97989" x="1531938" y="2408238"/>
          <p14:tracePt t="98006" x="1485900" y="2416175"/>
          <p14:tracePt t="98022" x="1431925" y="2416175"/>
          <p14:tracePt t="98039" x="1379538" y="2416175"/>
          <p14:tracePt t="98056" x="1333500" y="2416175"/>
          <p14:tracePt t="98073" x="1311275" y="2416175"/>
          <p14:tracePt t="98089" x="1295400" y="2416175"/>
          <p14:tracePt t="98106" x="1279525" y="2416175"/>
          <p14:tracePt t="98123" x="1265238" y="2408238"/>
          <p14:tracePt t="98139" x="1249363" y="2408238"/>
          <p14:tracePt t="98156" x="1227138" y="2392363"/>
          <p14:tracePt t="98172" x="1219200" y="2384425"/>
          <p14:tracePt t="98189" x="1203325" y="2384425"/>
          <p14:tracePt t="98206" x="1203325" y="2378075"/>
          <p14:tracePt t="98223" x="1196975" y="2378075"/>
          <p14:tracePt t="98239" x="1189038" y="2362200"/>
          <p14:tracePt t="98256" x="1181100" y="2354263"/>
          <p14:tracePt t="98272" x="1173163" y="2339975"/>
          <p14:tracePt t="98289" x="1158875" y="2332038"/>
          <p14:tracePt t="98306" x="1158875" y="2316163"/>
          <p14:tracePt t="98308" x="1158875" y="2308225"/>
          <p14:tracePt t="98324" x="1158875" y="2301875"/>
          <p14:tracePt t="98339" x="1158875" y="2293938"/>
          <p14:tracePt t="98356" x="1158875" y="2286000"/>
          <p14:tracePt t="98373" x="1165225" y="2278063"/>
          <p14:tracePt t="98389" x="1173163" y="2270125"/>
          <p14:tracePt t="98406" x="1189038" y="2255838"/>
          <p14:tracePt t="98423" x="1189038" y="2239963"/>
          <p14:tracePt t="98439" x="1203325" y="2225675"/>
          <p14:tracePt t="98456" x="1219200" y="2209800"/>
          <p14:tracePt t="98473" x="1241425" y="2201863"/>
          <p14:tracePt t="98489" x="1273175" y="2201863"/>
          <p14:tracePt t="98506" x="1287463" y="2187575"/>
          <p14:tracePt t="98523" x="1317625" y="2179638"/>
          <p14:tracePt t="98540" x="1341438" y="2179638"/>
          <p14:tracePt t="98556" x="1349375" y="2171700"/>
          <p14:tracePt t="98573" x="1371600" y="2171700"/>
          <p14:tracePt t="98589" x="1393825" y="2163763"/>
          <p14:tracePt t="98606" x="1409700" y="2155825"/>
          <p14:tracePt t="98623" x="1425575" y="2155825"/>
          <p14:tracePt t="98639" x="1447800" y="2155825"/>
          <p14:tracePt t="98656" x="1485900" y="2155825"/>
          <p14:tracePt t="98673" x="1501775" y="2155825"/>
          <p14:tracePt t="98690" x="1539875" y="2155825"/>
          <p14:tracePt t="98706" x="1562100" y="2155825"/>
          <p14:tracePt t="98723" x="1584325" y="2155825"/>
          <p14:tracePt t="98739" x="1600200" y="2155825"/>
          <p14:tracePt t="98757" x="1622425" y="2155825"/>
          <p14:tracePt t="98773" x="1646238" y="2155825"/>
          <p14:tracePt t="98789" x="1660525" y="2155825"/>
          <p14:tracePt t="98806" x="1676400" y="2155825"/>
          <p14:tracePt t="98823" x="1692275" y="2155825"/>
          <p14:tracePt t="98856" x="1706563" y="2155825"/>
          <p14:tracePt t="98873" x="1714500" y="2155825"/>
          <p14:tracePt t="98890" x="1736725" y="2163763"/>
          <p14:tracePt t="98907" x="1744663" y="2163763"/>
          <p14:tracePt t="98923" x="1760538" y="2171700"/>
          <p14:tracePt t="98956" x="1760538" y="2179638"/>
          <p14:tracePt t="98980" x="1768475" y="2187575"/>
          <p14:tracePt t="98995" x="1768475" y="2193925"/>
          <p14:tracePt t="99012" x="1768475" y="2201863"/>
          <p14:tracePt t="99023" x="1768475" y="2209800"/>
          <p14:tracePt t="99040" x="1768475" y="2225675"/>
          <p14:tracePt t="99057" x="1768475" y="2247900"/>
          <p14:tracePt t="99073" x="1768475" y="2270125"/>
          <p14:tracePt t="99090" x="1768475" y="2293938"/>
          <p14:tracePt t="99107" x="1768475" y="2308225"/>
          <p14:tracePt t="99124" x="1768475" y="2316163"/>
          <p14:tracePt t="99163" x="1768475" y="2324100"/>
          <p14:tracePt t="99173" x="1768475" y="2339975"/>
          <p14:tracePt t="99190" x="1760538" y="2354263"/>
          <p14:tracePt t="99207" x="1744663" y="2408238"/>
          <p14:tracePt t="99223" x="1698625" y="2468563"/>
          <p14:tracePt t="99240" x="1616075" y="2568575"/>
          <p14:tracePt t="99257" x="1531938" y="2674938"/>
          <p14:tracePt t="99273" x="1417638" y="2743200"/>
          <p14:tracePt t="99290" x="1355725" y="2789238"/>
          <p14:tracePt t="99307" x="1311275" y="2797175"/>
          <p14:tracePt t="99356" x="1311275" y="2803525"/>
          <p14:tracePt t="99363" x="1295400" y="2819400"/>
          <p14:tracePt t="99373" x="1295400" y="2835275"/>
          <p14:tracePt t="99390" x="1279525" y="2841625"/>
          <p14:tracePt t="99407" x="1257300" y="2841625"/>
          <p14:tracePt t="99620" x="1265238" y="2841625"/>
          <p14:tracePt t="99723" x="1265238" y="2849563"/>
          <p14:tracePt t="99891" x="1265238" y="2857500"/>
          <p14:tracePt t="99915" x="1257300" y="2849563"/>
          <p14:tracePt t="99931" x="1241425" y="2835275"/>
          <p14:tracePt t="99939" x="1227138" y="2819400"/>
          <p14:tracePt t="99947" x="1219200" y="2811463"/>
          <p14:tracePt t="99957" x="1203325" y="2789238"/>
          <p14:tracePt t="99974" x="1189038" y="2727325"/>
          <p14:tracePt t="99990" x="1173163" y="2644775"/>
          <p14:tracePt t="100007" x="1173163" y="2536825"/>
          <p14:tracePt t="100024" x="1165225" y="2438400"/>
          <p14:tracePt t="100040" x="1165225" y="2378075"/>
          <p14:tracePt t="100057" x="1165225" y="2346325"/>
          <p14:tracePt t="100074" x="1173163" y="2332038"/>
          <p14:tracePt t="100075" x="1181100" y="2332038"/>
          <p14:tracePt t="100091" x="1181100" y="2316163"/>
          <p14:tracePt t="100107" x="1196975" y="2301875"/>
          <p14:tracePt t="100124" x="1203325" y="2263775"/>
          <p14:tracePt t="100141" x="1219200" y="2232025"/>
          <p14:tracePt t="100157" x="1241425" y="2201863"/>
          <p14:tracePt t="100174" x="1265238" y="2179638"/>
          <p14:tracePt t="100191" x="1279525" y="2149475"/>
          <p14:tracePt t="100207" x="1295400" y="2125663"/>
          <p14:tracePt t="100224" x="1325563" y="2125663"/>
          <p14:tracePt t="100241" x="1341438" y="2117725"/>
          <p14:tracePt t="100257" x="1349375" y="2117725"/>
          <p14:tracePt t="100331" x="1363663" y="2111375"/>
          <p14:tracePt t="100339" x="1371600" y="2111375"/>
          <p14:tracePt t="100347" x="1379538" y="2111375"/>
          <p14:tracePt t="100357" x="1387475" y="2111375"/>
          <p14:tracePt t="100388" x="1393825" y="2111375"/>
          <p14:tracePt t="100411" x="1401763" y="2111375"/>
          <p14:tracePt t="100427" x="1417638" y="2111375"/>
          <p14:tracePt t="100435" x="1425575" y="2111375"/>
          <p14:tracePt t="100443" x="1439863" y="2111375"/>
          <p14:tracePt t="100458" x="1463675" y="2103438"/>
          <p14:tracePt t="100474" x="1501775" y="2095500"/>
          <p14:tracePt t="100491" x="1562100" y="2079625"/>
          <p14:tracePt t="100507" x="1584325" y="2079625"/>
          <p14:tracePt t="100524" x="1592263" y="2079625"/>
          <p14:tracePt t="100541" x="1600200" y="2079625"/>
          <p14:tracePt t="100558" x="1608138" y="2079625"/>
          <p14:tracePt t="100574" x="1622425" y="2079625"/>
          <p14:tracePt t="100591" x="1638300" y="2079625"/>
          <p14:tracePt t="100608" x="1654175" y="2079625"/>
          <p14:tracePt t="100624" x="1660525" y="2079625"/>
          <p14:tracePt t="100658" x="1668463" y="2079625"/>
          <p14:tracePt t="100674" x="1684338" y="2087563"/>
          <p14:tracePt t="100691" x="1698625" y="2103438"/>
          <p14:tracePt t="100708" x="1714500" y="2111375"/>
          <p14:tracePt t="100724" x="1722438" y="2117725"/>
          <p14:tracePt t="100758" x="1722438" y="2133600"/>
          <p14:tracePt t="100791" x="1730375" y="2149475"/>
          <p14:tracePt t="100808" x="1730375" y="2155825"/>
          <p14:tracePt t="100824" x="1736725" y="2171700"/>
          <p14:tracePt t="100841" x="1736725" y="2187575"/>
          <p14:tracePt t="100858" x="1736725" y="2193925"/>
          <p14:tracePt t="100875" x="1736725" y="2209800"/>
          <p14:tracePt t="100891" x="1744663" y="2225675"/>
          <p14:tracePt t="100908" x="1744663" y="2239963"/>
          <p14:tracePt t="100941" x="1744663" y="2247900"/>
          <p14:tracePt t="100958" x="1744663" y="2263775"/>
          <p14:tracePt t="100991" x="1744663" y="2286000"/>
          <p14:tracePt t="101008" x="1744663" y="2293938"/>
          <p14:tracePt t="101025" x="1744663" y="2316163"/>
          <p14:tracePt t="101041" x="1736725" y="2332038"/>
          <p14:tracePt t="101058" x="1730375" y="2346325"/>
          <p14:tracePt t="101075" x="1722438" y="2354263"/>
          <p14:tracePt t="101091" x="1684338" y="2362200"/>
          <p14:tracePt t="101108" x="1660525" y="2378075"/>
          <p14:tracePt t="101125" x="1622425" y="2392363"/>
          <p14:tracePt t="101141" x="1584325" y="2416175"/>
          <p14:tracePt t="101158" x="1554163" y="2422525"/>
          <p14:tracePt t="101175" x="1531938" y="2430463"/>
          <p14:tracePt t="101191" x="1524000" y="2430463"/>
          <p14:tracePt t="101208" x="1508125" y="2430463"/>
          <p14:tracePt t="101225" x="1477963" y="2438400"/>
          <p14:tracePt t="101241" x="1447800" y="2454275"/>
          <p14:tracePt t="101258" x="1401763" y="2460625"/>
          <p14:tracePt t="101275" x="1355725" y="2460625"/>
          <p14:tracePt t="101275" x="1341438" y="2460625"/>
          <p14:tracePt t="101292" x="1333500" y="2454275"/>
          <p14:tracePt t="101308" x="1325563" y="2438400"/>
          <p14:tracePt t="101325" x="1325563" y="2430463"/>
          <p14:tracePt t="101355" x="1325563" y="2422525"/>
          <p14:tracePt t="104980" x="1333500" y="2422525"/>
          <p14:tracePt t="104987" x="1341438" y="2422525"/>
          <p14:tracePt t="104996" x="1341438" y="2430463"/>
          <p14:tracePt t="105011" x="1349375" y="2430463"/>
          <p14:tracePt t="105028" x="1355725" y="2430463"/>
          <p14:tracePt t="105051" x="1355725" y="2438400"/>
          <p14:tracePt t="105061" x="1363663" y="2438400"/>
          <p14:tracePt t="105078" x="1379538" y="2438400"/>
          <p14:tracePt t="105094" x="1393825" y="2438400"/>
          <p14:tracePt t="105111" x="1425575" y="2446338"/>
          <p14:tracePt t="105128" x="1431925" y="2446338"/>
          <p14:tracePt t="105145" x="1439863" y="2446338"/>
          <p14:tracePt t="105161" x="1439863" y="2454275"/>
          <p14:tracePt t="105179" x="1447800" y="2460625"/>
          <p14:tracePt t="105195" x="1455738" y="2460625"/>
          <p14:tracePt t="105212" x="1477963" y="2468563"/>
          <p14:tracePt t="105228" x="1493838" y="2468563"/>
          <p14:tracePt t="105245" x="1508125" y="2468563"/>
          <p14:tracePt t="105261" x="1516063" y="2476500"/>
          <p14:tracePt t="105295" x="1524000" y="2492375"/>
          <p14:tracePt t="105328" x="1531938" y="2492375"/>
          <p14:tracePt t="105345" x="1531938" y="2498725"/>
          <p14:tracePt t="105363" x="1539875" y="2498725"/>
          <p14:tracePt t="105378" x="1539875" y="2506663"/>
          <p14:tracePt t="105395" x="1539875" y="2536825"/>
          <p14:tracePt t="105411" x="1546225" y="2568575"/>
          <p14:tracePt t="105428" x="1554163" y="2590800"/>
          <p14:tracePt t="105445" x="1562100" y="2598738"/>
          <p14:tracePt t="105531" x="1562100" y="2606675"/>
          <p14:tracePt t="105539" x="1554163" y="2606675"/>
          <p14:tracePt t="105547" x="1546225" y="2606675"/>
          <p14:tracePt t="105563" x="1531938" y="2613025"/>
          <p14:tracePt t="105578" x="1524000" y="2613025"/>
          <p14:tracePt t="105595" x="1516063" y="2613025"/>
          <p14:tracePt t="105612" x="1508125" y="2613025"/>
          <p14:tracePt t="105723" x="1508125" y="2606675"/>
          <p14:tracePt t="105739" x="1508125" y="2598738"/>
          <p14:tracePt t="105747" x="1508125" y="2582863"/>
          <p14:tracePt t="105771" x="1516063" y="2582863"/>
          <p14:tracePt t="105827" x="1516063" y="2574925"/>
          <p14:tracePt t="105851" x="1508125" y="2574925"/>
          <p14:tracePt t="105867" x="1501775" y="2574925"/>
          <p14:tracePt t="105883" x="1493838" y="2574925"/>
          <p14:tracePt t="105891" x="1477963" y="2574925"/>
          <p14:tracePt t="105923" x="1470025" y="2574925"/>
          <p14:tracePt t="105947" x="1463675" y="2590800"/>
          <p14:tracePt t="105955" x="1439863" y="2606675"/>
          <p14:tracePt t="105963" x="1431925" y="2620963"/>
          <p14:tracePt t="105979" x="1417638" y="2628900"/>
          <p14:tracePt t="105995" x="1363663" y="2667000"/>
          <p14:tracePt t="106012" x="1341438" y="2674938"/>
          <p14:tracePt t="106029" x="1341438" y="2682875"/>
          <p14:tracePt t="106204" x="1349375" y="2682875"/>
          <p14:tracePt t="106211" x="1349375" y="2674938"/>
          <p14:tracePt t="106219" x="1349375" y="2667000"/>
          <p14:tracePt t="106235" x="1349375" y="2651125"/>
          <p14:tracePt t="106245" x="1349375" y="2644775"/>
          <p14:tracePt t="106262" x="1349375" y="2620963"/>
          <p14:tracePt t="106279" x="1349375" y="2606675"/>
          <p14:tracePt t="106296" x="1349375" y="2590800"/>
          <p14:tracePt t="106312" x="1349375" y="2582863"/>
          <p14:tracePt t="106329" x="1349375" y="2574925"/>
          <p14:tracePt t="106362" x="1349375" y="2568575"/>
          <p14:tracePt t="106395" x="1363663" y="2568575"/>
          <p14:tracePt t="106403" x="1371600" y="2568575"/>
          <p14:tracePt t="106412" x="1379538" y="2568575"/>
          <p14:tracePt t="106429" x="1401763" y="2568575"/>
          <p14:tracePt t="106446" x="1447800" y="2568575"/>
          <p14:tracePt t="106462" x="1470025" y="2568575"/>
          <p14:tracePt t="106479" x="1501775" y="2560638"/>
          <p14:tracePt t="106515" x="1501775" y="2552700"/>
          <p14:tracePt t="106531" x="1501775" y="2536825"/>
          <p14:tracePt t="106546" x="1524000" y="2536825"/>
          <p14:tracePt t="106563" x="1584325" y="2506663"/>
          <p14:tracePt t="106579" x="1622425" y="2492375"/>
          <p14:tracePt t="106596" x="1638300" y="2484438"/>
          <p14:tracePt t="106684" x="1646238" y="2484438"/>
          <p14:tracePt t="106699" x="1646238" y="2498725"/>
          <p14:tracePt t="106707" x="1638300" y="2514600"/>
          <p14:tracePt t="106715" x="1622425" y="2536825"/>
          <p14:tracePt t="106729" x="1600200" y="2560638"/>
          <p14:tracePt t="106746" x="1554163" y="2606675"/>
          <p14:tracePt t="106763" x="1508125" y="2644775"/>
          <p14:tracePt t="106763" x="1485900" y="2674938"/>
          <p14:tracePt t="106780" x="1463675" y="2697163"/>
          <p14:tracePt t="106796" x="1439863" y="2697163"/>
          <p14:tracePt t="106813" x="1431925" y="2697163"/>
          <p14:tracePt t="106846" x="1431925" y="2705100"/>
          <p14:tracePt t="106863" x="1425575" y="2720975"/>
          <p14:tracePt t="106879" x="1417638" y="2735263"/>
          <p14:tracePt t="106896" x="1409700" y="2759075"/>
          <p14:tracePt t="106913" x="1393825" y="2759075"/>
          <p14:tracePt t="106929" x="1393825" y="2765425"/>
          <p14:tracePt t="107036" x="1393825" y="2773363"/>
          <p14:tracePt t="107051" x="1393825" y="2781300"/>
          <p14:tracePt t="107059" x="1409700" y="2781300"/>
          <p14:tracePt t="107067" x="1417638" y="2789238"/>
          <p14:tracePt t="107079" x="1425575" y="2797175"/>
          <p14:tracePt t="107096" x="1447800" y="2811463"/>
          <p14:tracePt t="107113" x="1455738" y="2819400"/>
          <p14:tracePt t="107130" x="1455738" y="2827338"/>
          <p14:tracePt t="107171" x="1455738" y="2835275"/>
          <p14:tracePt t="107180" x="1455738" y="2841625"/>
          <p14:tracePt t="107203" x="1447800" y="2857500"/>
          <p14:tracePt t="107213" x="1431925" y="2857500"/>
          <p14:tracePt t="107230" x="1417638" y="2857500"/>
          <p14:tracePt t="107246" x="1401763" y="2857500"/>
          <p14:tracePt t="107263" x="1387475" y="2857500"/>
          <p14:tracePt t="107280" x="1371600" y="2857500"/>
          <p14:tracePt t="107296" x="1363663" y="2857500"/>
          <p14:tracePt t="107379" x="1355725" y="2857500"/>
          <p14:tracePt t="107387" x="1349375" y="2857500"/>
          <p14:tracePt t="107396" x="1341438" y="2857500"/>
          <p14:tracePt t="107413" x="1325563" y="2857500"/>
          <p14:tracePt t="107430" x="1317625" y="2857500"/>
          <p14:tracePt t="107446" x="1303338" y="2857500"/>
          <p14:tracePt t="107463" x="1303338" y="2841625"/>
          <p14:tracePt t="107788" x="1303338" y="2835275"/>
          <p14:tracePt t="107795" x="1295400" y="2827338"/>
          <p14:tracePt t="107803" x="1295400" y="2819400"/>
          <p14:tracePt t="107813" x="1287463" y="2811463"/>
          <p14:tracePt t="107830" x="1265238" y="2781300"/>
          <p14:tracePt t="107847" x="1257300" y="2727325"/>
          <p14:tracePt t="107863" x="1257300" y="2674938"/>
          <p14:tracePt t="107880" x="1257300" y="2613025"/>
          <p14:tracePt t="107897" x="1257300" y="2536825"/>
          <p14:tracePt t="107913" x="1273175" y="2460625"/>
          <p14:tracePt t="107930" x="1279525" y="2408238"/>
          <p14:tracePt t="107947" x="1287463" y="2354263"/>
          <p14:tracePt t="107963" x="1287463" y="2332038"/>
          <p14:tracePt t="107980" x="1287463" y="2308225"/>
          <p14:tracePt t="107997" x="1287463" y="2293938"/>
          <p14:tracePt t="108014" x="1303338" y="2286000"/>
          <p14:tracePt t="108030" x="1303338" y="2270125"/>
          <p14:tracePt t="108047" x="1311275" y="2263775"/>
          <p14:tracePt t="108064" x="1317625" y="2255838"/>
          <p14:tracePt t="108080" x="1317625" y="2247900"/>
          <p14:tracePt t="108114" x="1325563" y="2239963"/>
          <p14:tracePt t="108130" x="1325563" y="2232025"/>
          <p14:tracePt t="108147" x="1333500" y="2201863"/>
          <p14:tracePt t="108540" x="1341438" y="2201863"/>
          <p14:tracePt t="108555" x="1349375" y="2201863"/>
          <p14:tracePt t="108635" x="1363663" y="2201863"/>
          <p14:tracePt t="108643" x="1371600" y="2201863"/>
          <p14:tracePt t="108651" x="1379538" y="2201863"/>
          <p14:tracePt t="108664" x="1387475" y="2201863"/>
          <p14:tracePt t="108681" x="1401763" y="2201863"/>
          <p14:tracePt t="108698" x="1417638" y="2201863"/>
          <p14:tracePt t="108714" x="1425575" y="2201863"/>
          <p14:tracePt t="108731" x="1455738" y="2201863"/>
          <p14:tracePt t="108747" x="1508125" y="2201863"/>
          <p14:tracePt t="108764" x="1546225" y="2201863"/>
          <p14:tracePt t="108781" x="1584325" y="2201863"/>
          <p14:tracePt t="108797" x="1592263" y="2201863"/>
          <p14:tracePt t="108891" x="1592263" y="2193925"/>
          <p14:tracePt t="108899" x="1600200" y="2193925"/>
          <p14:tracePt t="108907" x="1608138" y="2193925"/>
          <p14:tracePt t="108923" x="1616075" y="2193925"/>
          <p14:tracePt t="109035" x="1622425" y="2193925"/>
          <p14:tracePt t="109043" x="1630363" y="2193925"/>
          <p14:tracePt t="109051" x="1638300" y="2193925"/>
          <p14:tracePt t="109064" x="1654175" y="2193925"/>
          <p14:tracePt t="110595" x="1654175" y="2201863"/>
          <p14:tracePt t="110611" x="1654175" y="2209800"/>
          <p14:tracePt t="110619" x="1654175" y="2217738"/>
          <p14:tracePt t="110643" x="1654175" y="2225675"/>
          <p14:tracePt t="110651" x="1654175" y="2232025"/>
          <p14:tracePt t="110667" x="1654175" y="2239963"/>
          <p14:tracePt t="110675" x="1654175" y="2247900"/>
          <p14:tracePt t="110683" x="1654175" y="2255838"/>
          <p14:tracePt t="110699" x="1654175" y="2278063"/>
          <p14:tracePt t="110716" x="1654175" y="2301875"/>
          <p14:tracePt t="110732" x="1654175" y="2324100"/>
          <p14:tracePt t="110749" x="1654175" y="2332038"/>
          <p14:tracePt t="110766" x="1660525" y="2339975"/>
          <p14:tracePt t="110782" x="1676400" y="2354263"/>
          <p14:tracePt t="110799" x="1744663" y="2392363"/>
          <p14:tracePt t="110816" x="1882775" y="2446338"/>
          <p14:tracePt t="110833" x="2019300" y="2506663"/>
          <p14:tracePt t="110849" x="2155825" y="2536825"/>
          <p14:tracePt t="110866" x="2239963" y="2552700"/>
          <p14:tracePt t="110868" x="2270125" y="2560638"/>
          <p14:tracePt t="110882" x="2293938" y="2568575"/>
          <p14:tracePt t="110899" x="2354263" y="2582863"/>
          <p14:tracePt t="110916" x="2384425" y="2613025"/>
          <p14:tracePt t="110933" x="2430463" y="2651125"/>
          <p14:tracePt t="110949" x="2514600" y="2713038"/>
          <p14:tracePt t="110966" x="2613025" y="2789238"/>
          <p14:tracePt t="110983" x="2705100" y="2849563"/>
          <p14:tracePt t="110999" x="2789238" y="2887663"/>
          <p14:tracePt t="111016" x="2827338" y="2911475"/>
          <p14:tracePt t="111033" x="2865438" y="2925763"/>
          <p14:tracePt t="111050" x="2895600" y="2949575"/>
          <p14:tracePt t="111066" x="2917825" y="2971800"/>
          <p14:tracePt t="111083" x="2949575" y="3025775"/>
          <p14:tracePt t="111099" x="2963863" y="3048000"/>
          <p14:tracePt t="111116" x="2971800" y="3086100"/>
          <p14:tracePt t="111133" x="3009900" y="3132138"/>
          <p14:tracePt t="111149" x="3070225" y="3184525"/>
          <p14:tracePt t="111166" x="3108325" y="3230563"/>
          <p14:tracePt t="111183" x="3132138" y="3276600"/>
          <p14:tracePt t="111200" x="3146425" y="3314700"/>
          <p14:tracePt t="111216" x="3154363" y="3336925"/>
          <p14:tracePt t="111233" x="3154363" y="3368675"/>
          <p14:tracePt t="111249" x="3154363" y="3406775"/>
          <p14:tracePt t="111267" x="3146425" y="3513138"/>
          <p14:tracePt t="111283" x="3132138" y="3597275"/>
          <p14:tracePt t="111299" x="3124200" y="3641725"/>
          <p14:tracePt t="111316" x="3116263" y="3679825"/>
          <p14:tracePt t="111333" x="3116263" y="3711575"/>
          <p14:tracePt t="111350" x="3094038" y="3741738"/>
          <p14:tracePt t="111366" x="3048000" y="3787775"/>
          <p14:tracePt t="111383" x="2979738" y="3832225"/>
          <p14:tracePt t="111400" x="2911475" y="3894138"/>
          <p14:tracePt t="111417" x="2849563" y="3932238"/>
          <p14:tracePt t="111433" x="2751138" y="3946525"/>
          <p14:tracePt t="111450" x="2667000" y="3962400"/>
          <p14:tracePt t="111466" x="2574925" y="3962400"/>
          <p14:tracePt t="111483" x="2484438" y="3962400"/>
          <p14:tracePt t="111500" x="2438400" y="3946525"/>
          <p14:tracePt t="111516" x="2408238" y="3940175"/>
          <p14:tracePt t="111533" x="2362200" y="3908425"/>
          <p14:tracePt t="111550" x="2332038" y="3902075"/>
          <p14:tracePt t="111567" x="2270125" y="3886200"/>
          <p14:tracePt t="111583" x="2187575" y="3863975"/>
          <p14:tracePt t="111600" x="2065338" y="3856038"/>
          <p14:tracePt t="111616" x="1981200" y="3856038"/>
          <p14:tracePt t="111633" x="1935163" y="3856038"/>
          <p14:tracePt t="111650" x="1889125" y="3856038"/>
          <p14:tracePt t="111666" x="1866900" y="3848100"/>
          <p14:tracePt t="111683" x="1820863" y="3840163"/>
          <p14:tracePt t="111700" x="1774825" y="3832225"/>
          <p14:tracePt t="111717" x="1730375" y="3832225"/>
          <p14:tracePt t="111733" x="1692275" y="3832225"/>
          <p14:tracePt t="111750" x="1684338" y="3832225"/>
          <p14:tracePt t="111767" x="1676400" y="3825875"/>
          <p14:tracePt t="111803" x="1668463" y="3817938"/>
          <p14:tracePt t="111817" x="1660525" y="3817938"/>
          <p14:tracePt t="111833" x="1638300" y="3810000"/>
          <p14:tracePt t="111850" x="1630363" y="3802063"/>
          <p14:tracePt t="111867" x="1616075" y="3794125"/>
          <p14:tracePt t="111883" x="1608138" y="3787775"/>
          <p14:tracePt t="111900" x="1600200" y="3787775"/>
          <p14:tracePt t="111917" x="1592263" y="3787775"/>
          <p14:tracePt t="111934" x="1584325" y="3779838"/>
          <p14:tracePt t="111950" x="1577975" y="3771900"/>
          <p14:tracePt t="112283" x="1577975" y="3779838"/>
          <p14:tracePt t="112291" x="1577975" y="3794125"/>
          <p14:tracePt t="112300" x="1577975" y="3810000"/>
          <p14:tracePt t="112317" x="1562100" y="3856038"/>
          <p14:tracePt t="112334" x="1562100" y="3886200"/>
          <p14:tracePt t="112351" x="1546225" y="3932238"/>
          <p14:tracePt t="112367" x="1516063" y="3970338"/>
          <p14:tracePt t="112384" x="1516063" y="4022725"/>
          <p14:tracePt t="112387" x="1501775" y="4038600"/>
          <p14:tracePt t="112400" x="1501775" y="4060825"/>
          <p14:tracePt t="112417" x="1493838" y="4098925"/>
          <p14:tracePt t="112434" x="1485900" y="4144963"/>
          <p14:tracePt t="112450" x="1485900" y="4191000"/>
          <p14:tracePt t="112467" x="1477963" y="4259263"/>
          <p14:tracePt t="112484" x="1485900" y="4289425"/>
          <p14:tracePt t="112500" x="1485900" y="4343400"/>
          <p14:tracePt t="112517" x="1485900" y="4381500"/>
          <p14:tracePt t="112534" x="1485900" y="4427538"/>
          <p14:tracePt t="112550" x="1477963" y="4449763"/>
          <p14:tracePt t="112567" x="1477963" y="4465638"/>
          <p14:tracePt t="112584" x="1477963" y="4495800"/>
          <p14:tracePt t="112601" x="1477963" y="4525963"/>
          <p14:tracePt t="112617" x="1477963" y="4556125"/>
          <p14:tracePt t="112634" x="1477963" y="4594225"/>
          <p14:tracePt t="112651" x="1485900" y="4656138"/>
          <p14:tracePt t="112668" x="1485900" y="4708525"/>
          <p14:tracePt t="112684" x="1485900" y="4762500"/>
          <p14:tracePt t="112701" x="1485900" y="4846638"/>
          <p14:tracePt t="112717" x="1485900" y="4906963"/>
          <p14:tracePt t="112734" x="1485900" y="4975225"/>
          <p14:tracePt t="112751" x="1477963" y="5045075"/>
          <p14:tracePt t="112767" x="1477963" y="5097463"/>
          <p14:tracePt t="112784" x="1477963" y="5165725"/>
          <p14:tracePt t="112801" x="1477963" y="5219700"/>
          <p14:tracePt t="112818" x="1477963" y="5265738"/>
          <p14:tracePt t="112835" x="1477963" y="5349875"/>
          <p14:tracePt t="112851" x="1477963" y="5387975"/>
          <p14:tracePt t="112867" x="1477963" y="5432425"/>
          <p14:tracePt t="112884" x="1477963" y="5448300"/>
          <p14:tracePt t="112901" x="1477963" y="5478463"/>
          <p14:tracePt t="112917" x="1477963" y="5502275"/>
          <p14:tracePt t="112934" x="1477963" y="5516563"/>
          <p14:tracePt t="112951" x="1477963" y="5532438"/>
          <p14:tracePt t="112967" x="1477963" y="5554663"/>
          <p14:tracePt t="112984" x="1477963" y="5578475"/>
          <p14:tracePt t="113001" x="1477963" y="5608638"/>
          <p14:tracePt t="113018" x="1477963" y="5646738"/>
          <p14:tracePt t="113034" x="1477963" y="5676900"/>
          <p14:tracePt t="113051" x="1455738" y="5715000"/>
          <p14:tracePt t="113068" x="1439863" y="5745163"/>
          <p14:tracePt t="113084" x="1439863" y="5768975"/>
          <p14:tracePt t="113101" x="1431925" y="5775325"/>
          <p14:tracePt t="113118" x="1431925" y="5791200"/>
          <p14:tracePt t="113134" x="1425575" y="5799138"/>
          <p14:tracePt t="113151" x="1417638" y="5799138"/>
          <p14:tracePt t="113168" x="1417638" y="5807075"/>
          <p14:tracePt t="113201" x="1409700" y="5807075"/>
          <p14:tracePt t="113219" x="1401763" y="5813425"/>
          <p14:tracePt t="113236" x="1387475" y="5813425"/>
          <p14:tracePt t="113251" x="1371600" y="5813425"/>
          <p14:tracePt t="113284" x="1349375" y="5799138"/>
          <p14:tracePt t="113301" x="1333500" y="5783263"/>
          <p14:tracePt t="113318" x="1325563" y="5753100"/>
          <p14:tracePt t="113334" x="1303338" y="5715000"/>
          <p14:tracePt t="113351" x="1273175" y="5661025"/>
          <p14:tracePt t="113368" x="1235075" y="5592763"/>
          <p14:tracePt t="113384" x="1211263" y="5546725"/>
          <p14:tracePt t="113387" x="1203325" y="5516563"/>
          <p14:tracePt t="113401" x="1203325" y="5494338"/>
          <p14:tracePt t="113418" x="1189038" y="5426075"/>
          <p14:tracePt t="113435" x="1181100" y="5356225"/>
          <p14:tracePt t="113451" x="1150938" y="5318125"/>
          <p14:tracePt t="113468" x="1135063" y="5273675"/>
          <p14:tracePt t="113485" x="1127125" y="5241925"/>
          <p14:tracePt t="113501" x="1127125" y="5189538"/>
          <p14:tracePt t="113518" x="1127125" y="5143500"/>
          <p14:tracePt t="113535" x="1127125" y="5083175"/>
          <p14:tracePt t="113551" x="1127125" y="5021263"/>
          <p14:tracePt t="113568" x="1127125" y="4953000"/>
          <p14:tracePt t="113585" x="1120775" y="4892675"/>
          <p14:tracePt t="113601" x="1120775" y="4838700"/>
          <p14:tracePt t="113618" x="1120775" y="4784725"/>
          <p14:tracePt t="113635" x="1120775" y="4702175"/>
          <p14:tracePt t="113651" x="1112838" y="4656138"/>
          <p14:tracePt t="113668" x="1112838" y="4602163"/>
          <p14:tracePt t="113685" x="1112838" y="4572000"/>
          <p14:tracePt t="113701" x="1104900" y="4525963"/>
          <p14:tracePt t="113718" x="1104900" y="4495800"/>
          <p14:tracePt t="113735" x="1104900" y="4457700"/>
          <p14:tracePt t="113751" x="1104900" y="4411663"/>
          <p14:tracePt t="113768" x="1096963" y="4359275"/>
          <p14:tracePt t="113785" x="1089025" y="4321175"/>
          <p14:tracePt t="113802" x="1074738" y="4275138"/>
          <p14:tracePt t="113818" x="1066800" y="4221163"/>
          <p14:tracePt t="113835" x="1050925" y="4183063"/>
          <p14:tracePt t="113852" x="1044575" y="4144963"/>
          <p14:tracePt t="113868" x="1036638" y="4098925"/>
          <p14:tracePt t="113885" x="1028700" y="4054475"/>
          <p14:tracePt t="113902" x="1028700" y="4008438"/>
          <p14:tracePt t="113918" x="1006475" y="3946525"/>
          <p14:tracePt t="113935" x="990600" y="3894138"/>
          <p14:tracePt t="113952" x="974725" y="3848100"/>
          <p14:tracePt t="113968" x="960438" y="3802063"/>
          <p14:tracePt t="113985" x="960438" y="3771900"/>
          <p14:tracePt t="114002" x="952500" y="3749675"/>
          <p14:tracePt t="114019" x="952500" y="3711575"/>
          <p14:tracePt t="114035" x="952500" y="3679825"/>
          <p14:tracePt t="114052" x="952500" y="3665538"/>
          <p14:tracePt t="114068" x="952500" y="3657600"/>
          <p14:tracePt t="114085" x="952500" y="3649663"/>
          <p14:tracePt t="114163" x="960438" y="3649663"/>
          <p14:tracePt t="114171" x="974725" y="3657600"/>
          <p14:tracePt t="114179" x="990600" y="3673475"/>
          <p14:tracePt t="114187" x="1006475" y="3679825"/>
          <p14:tracePt t="114202" x="1028700" y="3687763"/>
          <p14:tracePt t="114219" x="1058863" y="3711575"/>
          <p14:tracePt t="114235" x="1165225" y="3725863"/>
          <p14:tracePt t="114252" x="1241425" y="3725863"/>
          <p14:tracePt t="114269" x="1311275" y="3733800"/>
          <p14:tracePt t="114285" x="1363663" y="3749675"/>
          <p14:tracePt t="114302" x="1401763" y="3756025"/>
          <p14:tracePt t="114319" x="1439863" y="3756025"/>
          <p14:tracePt t="114335" x="1493838" y="3756025"/>
          <p14:tracePt t="114352" x="1524000" y="3771900"/>
          <p14:tracePt t="114369" x="1562100" y="3787775"/>
          <p14:tracePt t="114385" x="1600200" y="3787775"/>
          <p14:tracePt t="114388" x="1630363" y="3787775"/>
          <p14:tracePt t="114402" x="1668463" y="3794125"/>
          <p14:tracePt t="114419" x="1812925" y="3794125"/>
          <p14:tracePt t="114435" x="1935163" y="3794125"/>
          <p14:tracePt t="114452" x="2065338" y="3802063"/>
          <p14:tracePt t="114469" x="2209800" y="3802063"/>
          <p14:tracePt t="114485" x="2354263" y="3817938"/>
          <p14:tracePt t="114502" x="2514600" y="3817938"/>
          <p14:tracePt t="114519" x="2644775" y="3817938"/>
          <p14:tracePt t="114536" x="2751138" y="3817938"/>
          <p14:tracePt t="114552" x="2873375" y="3817938"/>
          <p14:tracePt t="114569" x="2963863" y="3817938"/>
          <p14:tracePt t="114585" x="3032125" y="3817938"/>
          <p14:tracePt t="114602" x="3101975" y="3817938"/>
          <p14:tracePt t="114619" x="3208338" y="3817938"/>
          <p14:tracePt t="114635" x="3276600" y="3817938"/>
          <p14:tracePt t="114652" x="3352800" y="3817938"/>
          <p14:tracePt t="114669" x="3451225" y="3817938"/>
          <p14:tracePt t="114686" x="3581400" y="3817938"/>
          <p14:tracePt t="114702" x="3711575" y="3817938"/>
          <p14:tracePt t="114719" x="3817938" y="3817938"/>
          <p14:tracePt t="114736" x="3940175" y="3810000"/>
          <p14:tracePt t="114753" x="4084638" y="3802063"/>
          <p14:tracePt t="114769" x="4237038" y="3802063"/>
          <p14:tracePt t="114786" x="4359275" y="3802063"/>
          <p14:tracePt t="114802" x="4449763" y="3802063"/>
          <p14:tracePt t="114819" x="4572000" y="3802063"/>
          <p14:tracePt t="114836" x="4664075" y="3802063"/>
          <p14:tracePt t="114852" x="4770438" y="3802063"/>
          <p14:tracePt t="114869" x="4892675" y="3802063"/>
          <p14:tracePt t="114886" x="5029200" y="3802063"/>
          <p14:tracePt t="114903" x="5165725" y="3802063"/>
          <p14:tracePt t="114919" x="5280025" y="3802063"/>
          <p14:tracePt t="114936" x="5387975" y="3802063"/>
          <p14:tracePt t="114952" x="5456238" y="3794125"/>
          <p14:tracePt t="114969" x="5486400" y="3787775"/>
          <p14:tracePt t="114986" x="5494338" y="3787775"/>
          <p14:tracePt t="115019" x="5502275" y="3787775"/>
          <p14:tracePt t="115027" x="5516563" y="3787775"/>
          <p14:tracePt t="115036" x="5524500" y="3787775"/>
          <p14:tracePt t="115053" x="5562600" y="3787775"/>
          <p14:tracePt t="115069" x="5600700" y="3787775"/>
          <p14:tracePt t="115086" x="5630863" y="3787775"/>
          <p14:tracePt t="115103" x="5646738" y="3779838"/>
          <p14:tracePt t="115120" x="5654675" y="3779838"/>
          <p14:tracePt t="115163" x="5654675" y="3787775"/>
          <p14:tracePt t="115171" x="5654675" y="3794125"/>
          <p14:tracePt t="115195" x="5654675" y="3802063"/>
          <p14:tracePt t="115211" x="5661025" y="3810000"/>
          <p14:tracePt t="115227" x="5668963" y="3817938"/>
          <p14:tracePt t="115259" x="5668963" y="3825875"/>
          <p14:tracePt t="115275" x="5668963" y="3832225"/>
          <p14:tracePt t="115307" x="5661025" y="3840163"/>
          <p14:tracePt t="115435" x="5661025" y="3832225"/>
          <p14:tracePt t="115451" x="5661025" y="3825875"/>
          <p14:tracePt t="115467" x="5661025" y="3817938"/>
          <p14:tracePt t="115475" x="5661025" y="3810000"/>
          <p14:tracePt t="115486" x="5661025" y="3802063"/>
          <p14:tracePt t="115507" x="5661025" y="3794125"/>
          <p14:tracePt t="115520" x="5661025" y="3787775"/>
          <p14:tracePt t="115537" x="5661025" y="3779838"/>
          <p14:tracePt t="115553" x="5661025" y="3771900"/>
          <p14:tracePt t="115588" x="5661025" y="3763963"/>
          <p14:tracePt t="116323" x="5661025" y="3756025"/>
          <p14:tracePt t="116891" x="5668963" y="3756025"/>
          <p14:tracePt t="117003" x="5668963" y="3763963"/>
          <p14:tracePt t="117011" x="5668963" y="3771900"/>
          <p14:tracePt t="117027" x="5668963" y="3787775"/>
          <p14:tracePt t="117037" x="5668963" y="3794125"/>
          <p14:tracePt t="117054" x="5668963" y="3802063"/>
          <p14:tracePt t="117071" x="5661025" y="3810000"/>
          <p14:tracePt t="117087" x="5661025" y="3817938"/>
          <p14:tracePt t="117104" x="5661025" y="3825875"/>
          <p14:tracePt t="117121" x="5661025" y="3840163"/>
          <p14:tracePt t="117138" x="5654675" y="3848100"/>
          <p14:tracePt t="117154" x="5654675" y="3856038"/>
          <p14:tracePt t="117171" x="5638800" y="3886200"/>
          <p14:tracePt t="117188" x="5638800" y="3902075"/>
          <p14:tracePt t="117205" x="5638800" y="3908425"/>
          <p14:tracePt t="117221" x="5638800" y="3932238"/>
          <p14:tracePt t="117238" x="5630863" y="3954463"/>
          <p14:tracePt t="117254" x="5630863" y="3970338"/>
          <p14:tracePt t="117271" x="5630863" y="3992563"/>
          <p14:tracePt t="117288" x="5630863" y="4000500"/>
          <p14:tracePt t="117304" x="5630863" y="4008438"/>
          <p14:tracePt t="117338" x="5630863" y="4016375"/>
          <p14:tracePt t="117355" x="5630863" y="4022725"/>
          <p14:tracePt t="117371" x="5630863" y="4030663"/>
          <p14:tracePt t="117483" x="5630863" y="4038600"/>
          <p14:tracePt t="117499" x="5630863" y="4054475"/>
          <p14:tracePt t="117515" x="5630863" y="4060825"/>
          <p14:tracePt t="117523" x="5622925" y="4068763"/>
          <p14:tracePt t="117531" x="5622925" y="4092575"/>
          <p14:tracePt t="117539" x="5616575" y="4098925"/>
          <p14:tracePt t="117555" x="5616575" y="4122738"/>
          <p14:tracePt t="117571" x="5616575" y="4175125"/>
          <p14:tracePt t="117588" x="5616575" y="4213225"/>
          <p14:tracePt t="117605" x="5622925" y="4259263"/>
          <p14:tracePt t="117621" x="5622925" y="4305300"/>
          <p14:tracePt t="117638" x="5622925" y="4343400"/>
          <p14:tracePt t="117655" x="5622925" y="4381500"/>
          <p14:tracePt t="117671" x="5622925" y="4397375"/>
          <p14:tracePt t="117688" x="5622925" y="4411663"/>
          <p14:tracePt t="117705" x="5622925" y="4419600"/>
          <p14:tracePt t="117835" x="5622925" y="4427538"/>
          <p14:tracePt t="117851" x="5622925" y="4435475"/>
          <p14:tracePt t="117859" x="5616575" y="4449763"/>
          <p14:tracePt t="117875" x="5608638" y="4457700"/>
          <p14:tracePt t="117883" x="5608638" y="4465638"/>
          <p14:tracePt t="117891" x="5608638" y="4473575"/>
          <p14:tracePt t="117905" x="5600700" y="4473575"/>
          <p14:tracePt t="117921" x="5600700" y="4479925"/>
          <p14:tracePt t="117939" x="5600700" y="4518025"/>
          <p14:tracePt t="117955" x="5592763" y="4556125"/>
          <p14:tracePt t="117971" x="5578475" y="4610100"/>
          <p14:tracePt t="117988" x="5570538" y="4664075"/>
          <p14:tracePt t="118005" x="5562600" y="4716463"/>
          <p14:tracePt t="118022" x="5546725" y="4762500"/>
          <p14:tracePt t="118038" x="5546725" y="4800600"/>
          <p14:tracePt t="118055" x="5546725" y="4830763"/>
          <p14:tracePt t="118072" x="5546725" y="4846638"/>
          <p14:tracePt t="118088" x="5546725" y="4868863"/>
          <p14:tracePt t="118105" x="5546725" y="4892675"/>
          <p14:tracePt t="118122" x="5546725" y="4914900"/>
          <p14:tracePt t="118139" x="5546725" y="4930775"/>
          <p14:tracePt t="118323" x="5546725" y="4937125"/>
          <p14:tracePt t="118331" x="5546725" y="4945063"/>
          <p14:tracePt t="118340" x="5546725" y="4960938"/>
          <p14:tracePt t="118355" x="5546725" y="5029200"/>
          <p14:tracePt t="118372" x="5546725" y="5089525"/>
          <p14:tracePt t="118389" x="5546725" y="5143500"/>
          <p14:tracePt t="118405" x="5546725" y="5189538"/>
          <p14:tracePt t="118422" x="5546725" y="5219700"/>
          <p14:tracePt t="118438" x="5546725" y="5235575"/>
          <p14:tracePt t="118483" x="5546725" y="5241925"/>
          <p14:tracePt t="118491" x="5546725" y="5249863"/>
          <p14:tracePt t="118851" x="5540375" y="5241925"/>
          <p14:tracePt t="118859" x="5532438" y="5241925"/>
          <p14:tracePt t="118899" x="5524500" y="5241925"/>
          <p14:tracePt t="118915" x="5516563" y="5241925"/>
          <p14:tracePt t="118923" x="5508625" y="5241925"/>
          <p14:tracePt t="118931" x="5502275" y="5241925"/>
          <p14:tracePt t="118939" x="5478463" y="5241925"/>
          <p14:tracePt t="118956" x="5448300" y="5241925"/>
          <p14:tracePt t="118972" x="5402263" y="5227638"/>
          <p14:tracePt t="118989" x="5349875" y="5197475"/>
          <p14:tracePt t="119006" x="5273675" y="5143500"/>
          <p14:tracePt t="119022" x="5165725" y="5021263"/>
          <p14:tracePt t="119039" x="5083175" y="4937125"/>
          <p14:tracePt t="119056" x="5029200" y="4930775"/>
          <p14:tracePt t="119072" x="5006975" y="4930775"/>
          <p14:tracePt t="119089" x="4999038" y="4930775"/>
          <p14:tracePt t="119587" x="4991100" y="4930775"/>
          <p14:tracePt t="120715" x="4983163" y="4930775"/>
          <p14:tracePt t="120731" x="4975225" y="4930775"/>
          <p14:tracePt t="120739" x="4968875" y="4930775"/>
          <p14:tracePt t="120955" x="4953000" y="4922838"/>
          <p14:tracePt t="120963" x="4930775" y="4914900"/>
          <p14:tracePt t="120974" x="4922838" y="4914900"/>
          <p14:tracePt t="120991" x="4892675" y="4914900"/>
          <p14:tracePt t="121007" x="4876800" y="4914900"/>
          <p14:tracePt t="121024" x="4868863" y="4914900"/>
          <p14:tracePt t="121171" x="4854575" y="4914900"/>
          <p14:tracePt t="121179" x="4830763" y="4914900"/>
          <p14:tracePt t="121187" x="4808538" y="4930775"/>
          <p14:tracePt t="121195" x="4784725" y="4945063"/>
          <p14:tracePt t="121207" x="4754563" y="4953000"/>
          <p14:tracePt t="121224" x="4670425" y="4983163"/>
          <p14:tracePt t="121241" x="4549775" y="4983163"/>
          <p14:tracePt t="121257" x="4419600" y="4983163"/>
          <p14:tracePt t="121274" x="4343400" y="4983163"/>
          <p14:tracePt t="121291" x="4213225" y="4968875"/>
          <p14:tracePt t="121307" x="4076700" y="4930775"/>
          <p14:tracePt t="121324" x="3916363" y="4899025"/>
          <p14:tracePt t="121341" x="3741738" y="4860925"/>
          <p14:tracePt t="121358" x="3581400" y="4830763"/>
          <p14:tracePt t="121374" x="3436938" y="4792663"/>
          <p14:tracePt t="121391" x="3344863" y="4754563"/>
          <p14:tracePt t="121408" x="3238500" y="4724400"/>
          <p14:tracePt t="121424" x="3146425" y="4702175"/>
          <p14:tracePt t="121441" x="3025775" y="4656138"/>
          <p14:tracePt t="121458" x="2895600" y="4618038"/>
          <p14:tracePt t="121474" x="2797175" y="4572000"/>
          <p14:tracePt t="121477" x="2751138" y="4556125"/>
          <p14:tracePt t="121491" x="2697163" y="4533900"/>
          <p14:tracePt t="121508" x="2659063" y="4518025"/>
          <p14:tracePt t="121524" x="2613025" y="4487863"/>
          <p14:tracePt t="121541" x="2560638" y="4427538"/>
          <p14:tracePt t="121558" x="2522538" y="4397375"/>
          <p14:tracePt t="121575" x="2446338" y="4365625"/>
          <p14:tracePt t="121591" x="2384425" y="4343400"/>
          <p14:tracePt t="121608" x="2316163" y="4283075"/>
          <p14:tracePt t="121624" x="2225675" y="4237038"/>
          <p14:tracePt t="121641" x="2149475" y="4183063"/>
          <p14:tracePt t="121658" x="2087563" y="4144963"/>
          <p14:tracePt t="121674" x="2035175" y="4098925"/>
          <p14:tracePt t="121691" x="1951038" y="4016375"/>
          <p14:tracePt t="121708" x="1905000" y="3970338"/>
          <p14:tracePt t="121725" x="1844675" y="3902075"/>
          <p14:tracePt t="121741" x="1806575" y="3832225"/>
          <p14:tracePt t="121758" x="1730375" y="3756025"/>
          <p14:tracePt t="121775" x="1660525" y="3673475"/>
          <p14:tracePt t="121791" x="1577975" y="3589338"/>
          <p14:tracePt t="121808" x="1477963" y="3505200"/>
          <p14:tracePt t="121825" x="1409700" y="3421063"/>
          <p14:tracePt t="121841" x="1387475" y="3390900"/>
          <p14:tracePt t="121858" x="1387475" y="3382963"/>
          <p14:tracePt t="122067" x="1387475" y="3398838"/>
          <p14:tracePt t="122075" x="1387475" y="3406775"/>
          <p14:tracePt t="122083" x="1387475" y="3413125"/>
          <p14:tracePt t="122091" x="1393825" y="3436938"/>
          <p14:tracePt t="122108" x="1393825" y="3467100"/>
          <p14:tracePt t="122125" x="1379538" y="3513138"/>
          <p14:tracePt t="122141" x="1363663" y="3551238"/>
          <p14:tracePt t="122158" x="1325563" y="3559175"/>
          <p14:tracePt t="122175" x="1317625" y="3565525"/>
          <p14:tracePt t="122219" x="1325563" y="3565525"/>
          <p14:tracePt t="122227" x="1349375" y="3565525"/>
          <p14:tracePt t="122242" x="1379538" y="3565525"/>
          <p14:tracePt t="122258" x="1431925" y="3565525"/>
          <p14:tracePt t="122275" x="1584325" y="3573463"/>
          <p14:tracePt t="122292" x="1654175" y="3573463"/>
          <p14:tracePt t="122308" x="1714500" y="3573463"/>
          <p14:tracePt t="122325" x="1752600" y="3565525"/>
          <p14:tracePt t="122342" x="1790700" y="3565525"/>
          <p14:tracePt t="122358" x="1836738" y="3565525"/>
          <p14:tracePt t="122375" x="1965325" y="3565525"/>
          <p14:tracePt t="122392" x="2125663" y="3581400"/>
          <p14:tracePt t="122409" x="2346325" y="3619500"/>
          <p14:tracePt t="122425" x="2582863" y="3627438"/>
          <p14:tracePt t="122442" x="2781300" y="3635375"/>
          <p14:tracePt t="122458" x="2911475" y="3635375"/>
          <p14:tracePt t="122475" x="3086100" y="3665538"/>
          <p14:tracePt t="122492" x="3208338" y="3673475"/>
          <p14:tracePt t="122508" x="3360738" y="3687763"/>
          <p14:tracePt t="122525" x="3505200" y="3687763"/>
          <p14:tracePt t="122542" x="3665538" y="3687763"/>
          <p14:tracePt t="122559" x="3787775" y="3695700"/>
          <p14:tracePt t="122575" x="3916363" y="3695700"/>
          <p14:tracePt t="122592" x="4046538" y="3695700"/>
          <p14:tracePt t="122609" x="4175125" y="3695700"/>
          <p14:tracePt t="122626" x="4283075" y="3695700"/>
          <p14:tracePt t="122642" x="4411663" y="3695700"/>
          <p14:tracePt t="122643" x="4479925" y="3695700"/>
          <p14:tracePt t="122659" x="4587875" y="3695700"/>
          <p14:tracePt t="122675" x="4694238" y="3695700"/>
          <p14:tracePt t="122692" x="4770438" y="3695700"/>
          <p14:tracePt t="122709" x="4830763" y="3695700"/>
          <p14:tracePt t="122725" x="4868863" y="3695700"/>
          <p14:tracePt t="122742" x="4899025" y="3695700"/>
          <p14:tracePt t="122759" x="4922838" y="3703638"/>
          <p14:tracePt t="122776" x="4937125" y="3703638"/>
          <p14:tracePt t="122792" x="4960938" y="3703638"/>
          <p14:tracePt t="122809" x="4999038" y="3703638"/>
          <p14:tracePt t="122825" x="5013325" y="3703638"/>
          <p14:tracePt t="122859" x="5006975" y="3703638"/>
          <p14:tracePt t="122875" x="4983163" y="3703638"/>
          <p14:tracePt t="122892" x="4945063" y="3703638"/>
          <p14:tracePt t="122909" x="4914900" y="3703638"/>
          <p14:tracePt t="122971" x="4922838" y="3703638"/>
          <p14:tracePt t="122979" x="4930775" y="3703638"/>
          <p14:tracePt t="122987" x="4937125" y="3703638"/>
          <p14:tracePt t="122995" x="4945063" y="3703638"/>
          <p14:tracePt t="123009" x="4953000" y="3703638"/>
          <p14:tracePt t="123026" x="5006975" y="3703638"/>
          <p14:tracePt t="123042" x="5067300" y="3703638"/>
          <p14:tracePt t="123059" x="5121275" y="3703638"/>
          <p14:tracePt t="123076" x="5143500" y="3703638"/>
          <p14:tracePt t="123092" x="5159375" y="3703638"/>
          <p14:tracePt t="123109" x="5211763" y="3711575"/>
          <p14:tracePt t="123126" x="5295900" y="3711575"/>
          <p14:tracePt t="123143" x="5410200" y="3711575"/>
          <p14:tracePt t="123159" x="5516563" y="3725863"/>
          <p14:tracePt t="123176" x="5616575" y="3725863"/>
          <p14:tracePt t="123192" x="5638800" y="3725863"/>
          <p14:tracePt t="123251" x="5654675" y="3725863"/>
          <p14:tracePt t="123259" x="5661025" y="3725863"/>
          <p14:tracePt t="123267" x="5684838" y="3725863"/>
          <p14:tracePt t="123276" x="5707063" y="3725863"/>
          <p14:tracePt t="123293" x="5730875" y="3725863"/>
          <p14:tracePt t="123563" x="5722938" y="3725863"/>
          <p14:tracePt t="123579" x="5715000" y="3725863"/>
          <p14:tracePt t="123611" x="5707063" y="3725863"/>
          <p14:tracePt t="123643" x="5699125" y="3725863"/>
          <p14:tracePt t="123651" x="5684838" y="3725863"/>
          <p14:tracePt t="123659" x="5676900" y="3725863"/>
          <p14:tracePt t="123676" x="5600700" y="3733800"/>
          <p14:tracePt t="123693" x="5456238" y="3756025"/>
          <p14:tracePt t="123710" x="5189538" y="3771900"/>
          <p14:tracePt t="123726" x="4784725" y="3771900"/>
          <p14:tracePt t="123743" x="4206875" y="3771900"/>
          <p14:tracePt t="123760" x="3673475" y="3771900"/>
          <p14:tracePt t="123776" x="3260725" y="3779838"/>
          <p14:tracePt t="123793" x="2979738" y="3779838"/>
          <p14:tracePt t="123810" x="2713038" y="3779838"/>
          <p14:tracePt t="123826" x="2422525" y="3794125"/>
          <p14:tracePt t="123843" x="2308225" y="3794125"/>
          <p14:tracePt t="123860" x="2225675" y="3794125"/>
          <p14:tracePt t="123876" x="2155825" y="3794125"/>
          <p14:tracePt t="123893" x="2103438" y="3794125"/>
          <p14:tracePt t="123910" x="2049463" y="3794125"/>
          <p14:tracePt t="123926" x="2011363" y="3787775"/>
          <p14:tracePt t="123943" x="1981200" y="3779838"/>
          <p14:tracePt t="123960" x="1965325" y="3779838"/>
          <p14:tracePt t="123976" x="1943100" y="3779838"/>
          <p14:tracePt t="123993" x="1912938" y="3779838"/>
          <p14:tracePt t="124010" x="1828800" y="3779838"/>
          <p14:tracePt t="124026" x="1798638" y="3779838"/>
          <p14:tracePt t="124044" x="1736725" y="3779838"/>
          <p14:tracePt t="124060" x="1714500" y="3771900"/>
          <p14:tracePt t="124076" x="1692275" y="3771900"/>
          <p14:tracePt t="124093" x="1676400" y="3771900"/>
          <p14:tracePt t="124110" x="1646238" y="3771900"/>
          <p14:tracePt t="124126" x="1600200" y="3771900"/>
          <p14:tracePt t="124143" x="1554163" y="3771900"/>
          <p14:tracePt t="124160" x="1516063" y="3763963"/>
          <p14:tracePt t="124176" x="1508125" y="3756025"/>
          <p14:tracePt t="124210" x="1508125" y="3749675"/>
          <p14:tracePt t="124291" x="1493838" y="3749675"/>
          <p14:tracePt t="124299" x="1493838" y="3741738"/>
          <p14:tracePt t="124315" x="1485900" y="3741738"/>
          <p14:tracePt t="124419" x="1477963" y="3733800"/>
          <p14:tracePt t="124451" x="1477963" y="3725863"/>
          <p14:tracePt t="124459" x="1470025" y="3725863"/>
          <p14:tracePt t="124475" x="1470025" y="3717925"/>
          <p14:tracePt t="124483" x="1463675" y="3711575"/>
          <p14:tracePt t="124507" x="1463675" y="3703638"/>
          <p14:tracePt t="124523" x="1455738" y="3695700"/>
          <p14:tracePt t="124675" x="1455738" y="3687763"/>
          <p14:tracePt t="124683" x="1447800" y="3687763"/>
          <p14:tracePt t="124694" x="1447800" y="3679825"/>
          <p14:tracePt t="124827" x="1455738" y="3679825"/>
          <p14:tracePt t="124835" x="1470025" y="3687763"/>
          <p14:tracePt t="124844" x="1493838" y="3695700"/>
          <p14:tracePt t="124860" x="1531938" y="3711575"/>
          <p14:tracePt t="124877" x="1546225" y="3725863"/>
          <p14:tracePt t="124894" x="1570038" y="3733800"/>
          <p14:tracePt t="124910" x="1600200" y="3749675"/>
          <p14:tracePt t="124927" x="1616075" y="3756025"/>
          <p14:tracePt t="124944" x="1622425" y="3763963"/>
          <p14:tracePt t="124960" x="1630363" y="3779838"/>
          <p14:tracePt t="124977" x="1630363" y="3810000"/>
          <p14:tracePt t="124995" x="1646238" y="3856038"/>
          <p14:tracePt t="125010" x="1646238" y="3886200"/>
          <p14:tracePt t="125027" x="1660525" y="3916363"/>
          <p14:tracePt t="125044" x="1684338" y="3962400"/>
          <p14:tracePt t="125061" x="1706563" y="4008438"/>
          <p14:tracePt t="125077" x="1730375" y="4046538"/>
          <p14:tracePt t="125094" x="1736725" y="4076700"/>
          <p14:tracePt t="125111" x="1736725" y="4084638"/>
          <p14:tracePt t="125127" x="1736725" y="4098925"/>
          <p14:tracePt t="125144" x="1736725" y="4114800"/>
          <p14:tracePt t="125161" x="1736725" y="4130675"/>
          <p14:tracePt t="125177" x="1744663" y="4144963"/>
          <p14:tracePt t="125194" x="1744663" y="4152900"/>
          <p14:tracePt t="125211" x="1744663" y="4168775"/>
          <p14:tracePt t="125435" x="1752600" y="4168775"/>
          <p14:tracePt t="125443" x="1760538" y="4168775"/>
          <p14:tracePt t="125459" x="1774825" y="4160838"/>
          <p14:tracePt t="125467" x="1806575" y="4160838"/>
          <p14:tracePt t="125477" x="1851025" y="4152900"/>
          <p14:tracePt t="125494" x="1989138" y="4144963"/>
          <p14:tracePt t="125511" x="2155825" y="4137025"/>
          <p14:tracePt t="125528" x="2301875" y="4122738"/>
          <p14:tracePt t="125544" x="2408238" y="4122738"/>
          <p14:tracePt t="125561" x="2476500" y="4122738"/>
          <p14:tracePt t="125578" x="2544763" y="4122738"/>
          <p14:tracePt t="125594" x="2651125" y="4144963"/>
          <p14:tracePt t="125611" x="2865438" y="4183063"/>
          <p14:tracePt t="125628" x="3009900" y="4183063"/>
          <p14:tracePt t="125644" x="3178175" y="4183063"/>
          <p14:tracePt t="125661" x="3375025" y="4183063"/>
          <p14:tracePt t="125678" x="3559175" y="4183063"/>
          <p14:tracePt t="125694" x="3725863" y="4183063"/>
          <p14:tracePt t="125711" x="3886200" y="4183063"/>
          <p14:tracePt t="125728" x="4030663" y="4183063"/>
          <p14:tracePt t="125744" x="4175125" y="4183063"/>
          <p14:tracePt t="125761" x="4343400" y="4183063"/>
          <p14:tracePt t="125778" x="4495800" y="4183063"/>
          <p14:tracePt t="125794" x="4640263" y="4183063"/>
          <p14:tracePt t="125811" x="4838700" y="4183063"/>
          <p14:tracePt t="125828" x="4930775" y="4183063"/>
          <p14:tracePt t="125844" x="4991100" y="4175125"/>
          <p14:tracePt t="125861" x="5045075" y="4175125"/>
          <p14:tracePt t="125878" x="5105400" y="4168775"/>
          <p14:tracePt t="125895" x="5181600" y="4160838"/>
          <p14:tracePt t="125911" x="5318125" y="4144963"/>
          <p14:tracePt t="125928" x="5470525" y="4144963"/>
          <p14:tracePt t="125945" x="5592763" y="4137025"/>
          <p14:tracePt t="125961" x="5668963" y="4130675"/>
          <p14:tracePt t="125978" x="5692775" y="4130675"/>
          <p14:tracePt t="126051" x="5699125" y="4130675"/>
          <p14:tracePt t="126059" x="5707063" y="4122738"/>
          <p14:tracePt t="126067" x="5715000" y="4122738"/>
          <p14:tracePt t="126843" x="5707063" y="4130675"/>
          <p14:tracePt t="126867" x="5707063" y="4137025"/>
          <p14:tracePt t="127283" x="5699125" y="4137025"/>
          <p14:tracePt t="128027" x="5692775" y="4137025"/>
          <p14:tracePt t="128115" x="5692775" y="4144963"/>
          <p14:tracePt t="128163" x="5684838" y="4144963"/>
          <p14:tracePt t="128179" x="5676900" y="4144963"/>
          <p14:tracePt t="128691" x="5668963" y="4152900"/>
          <p14:tracePt t="128699" x="5661025" y="4152900"/>
          <p14:tracePt t="128707" x="5654675" y="4152900"/>
          <p14:tracePt t="128715" x="5622925" y="4152900"/>
          <p14:tracePt t="128730" x="5616575" y="4175125"/>
          <p14:tracePt t="128747" x="5554663" y="4191000"/>
          <p14:tracePt t="128763" x="5508625" y="4221163"/>
          <p14:tracePt t="128780" x="5432425" y="4244975"/>
          <p14:tracePt t="128797" x="5349875" y="4259263"/>
          <p14:tracePt t="128814" x="5249863" y="4283075"/>
          <p14:tracePt t="128830" x="5135563" y="4289425"/>
          <p14:tracePt t="128847" x="5013325" y="4297363"/>
          <p14:tracePt t="128864" x="4868863" y="4305300"/>
          <p14:tracePt t="128881" x="4770438" y="4321175"/>
          <p14:tracePt t="128897" x="4664075" y="4327525"/>
          <p14:tracePt t="128914" x="4564063" y="4351338"/>
          <p14:tracePt t="128930" x="4479925" y="4373563"/>
          <p14:tracePt t="128947" x="4365625" y="4403725"/>
          <p14:tracePt t="128964" x="4283075" y="4419600"/>
          <p14:tracePt t="128980" x="4237038" y="4441825"/>
          <p14:tracePt t="128997" x="4183063" y="4449763"/>
          <p14:tracePt t="129014" x="4152900" y="4449763"/>
          <p14:tracePt t="129031" x="4106863" y="4449763"/>
          <p14:tracePt t="129083" x="4137025" y="4449763"/>
          <p14:tracePt t="129091" x="4175125" y="4449763"/>
          <p14:tracePt t="129099" x="4229100" y="4449763"/>
          <p14:tracePt t="129114" x="4305300" y="4449763"/>
          <p14:tracePt t="129130" x="4541838" y="4449763"/>
          <p14:tracePt t="129147" x="4664075" y="4427538"/>
          <p14:tracePt t="129164" x="4816475" y="4411663"/>
          <p14:tracePt t="129181" x="4999038" y="4397375"/>
          <p14:tracePt t="129197" x="5203825" y="4389438"/>
          <p14:tracePt t="129214" x="5464175" y="4389438"/>
          <p14:tracePt t="129231" x="5707063" y="4389438"/>
          <p14:tracePt t="129248" x="5913438" y="4381500"/>
          <p14:tracePt t="129264" x="6096000" y="4381500"/>
          <p14:tracePt t="129281" x="6202363" y="4381500"/>
          <p14:tracePt t="129297" x="6286500" y="4381500"/>
          <p14:tracePt t="129314" x="6324600" y="4381500"/>
          <p14:tracePt t="129331" x="6362700" y="4381500"/>
          <p14:tracePt t="129347" x="6392863" y="4359275"/>
          <p14:tracePt t="129364" x="6416675" y="4327525"/>
          <p14:tracePt t="129381" x="6438900" y="4283075"/>
          <p14:tracePt t="129397" x="6454775" y="4221163"/>
          <p14:tracePt t="129415" x="6484938" y="4137025"/>
          <p14:tracePt t="129431" x="6537325" y="4038600"/>
          <p14:tracePt t="129447" x="6591300" y="3954463"/>
          <p14:tracePt t="129464" x="6659563" y="3825875"/>
          <p14:tracePt t="129481" x="6759575" y="3733800"/>
          <p14:tracePt t="129498" x="6827838" y="3665538"/>
          <p14:tracePt t="129514" x="6858000" y="3627438"/>
          <p14:tracePt t="129531" x="6858000" y="3619500"/>
          <p14:tracePt t="129675" x="6865938" y="3619500"/>
          <p14:tracePt t="129683" x="6873875" y="3619500"/>
          <p14:tracePt t="129691" x="6880225" y="3603625"/>
          <p14:tracePt t="129699" x="6896100" y="3603625"/>
          <p14:tracePt t="129714" x="6904038" y="3597275"/>
          <p14:tracePt t="129731" x="6926263" y="3597275"/>
          <p14:tracePt t="129972" x="6926263" y="3603625"/>
          <p14:tracePt t="129979" x="6934200" y="3611563"/>
          <p14:tracePt t="130003" x="6942138" y="3611563"/>
          <p14:tracePt t="130011" x="6942138" y="3627438"/>
          <p14:tracePt t="130019" x="6950075" y="3627438"/>
          <p14:tracePt t="130032" x="6950075" y="3635375"/>
          <p14:tracePt t="130139" x="6950075" y="3649663"/>
          <p14:tracePt t="130155" x="6950075" y="3657600"/>
          <p14:tracePt t="130235" x="6950075" y="3665538"/>
          <p14:tracePt t="130243" x="6950075" y="3673475"/>
          <p14:tracePt t="130251" x="6950075" y="3679825"/>
          <p14:tracePt t="130265" x="6950075" y="3687763"/>
          <p14:tracePt t="130281" x="6950075" y="3711575"/>
          <p14:tracePt t="130299" x="6950075" y="3725863"/>
          <p14:tracePt t="130315" x="6950075" y="3741738"/>
          <p14:tracePt t="130331" x="6950075" y="3749675"/>
          <p14:tracePt t="130348" x="6950075" y="3771900"/>
          <p14:tracePt t="130365" x="6950075" y="3779838"/>
          <p14:tracePt t="130382" x="6950075" y="3794125"/>
          <p14:tracePt t="130398" x="6950075" y="3825875"/>
          <p14:tracePt t="130415" x="6950075" y="3848100"/>
          <p14:tracePt t="130431" x="6956425" y="3886200"/>
          <p14:tracePt t="130449" x="6972300" y="3940175"/>
          <p14:tracePt t="130465" x="6980238" y="3992563"/>
          <p14:tracePt t="130482" x="6988175" y="4008438"/>
          <p14:tracePt t="130498" x="6988175" y="4022725"/>
          <p14:tracePt t="130515" x="6994525" y="4030663"/>
          <p14:tracePt t="130532" x="6994525" y="4046538"/>
          <p14:tracePt t="130548" x="7002463" y="4092575"/>
          <p14:tracePt t="130565" x="7010400" y="4137025"/>
          <p14:tracePt t="130581" x="7010400" y="4183063"/>
          <p14:tracePt t="130598" x="7010400" y="4237038"/>
          <p14:tracePt t="130615" x="7010400" y="4289425"/>
          <p14:tracePt t="130632" x="7010400" y="4327525"/>
          <p14:tracePt t="130648" x="7018338" y="4373563"/>
          <p14:tracePt t="130665" x="7026275" y="4403725"/>
          <p14:tracePt t="130682" x="7026275" y="4441825"/>
          <p14:tracePt t="130699" x="7032625" y="4511675"/>
          <p14:tracePt t="130715" x="7032625" y="4579938"/>
          <p14:tracePt t="130732" x="7032625" y="4640263"/>
          <p14:tracePt t="130748" x="7032625" y="4716463"/>
          <p14:tracePt t="130765" x="7040563" y="4770438"/>
          <p14:tracePt t="130782" x="7040563" y="4816475"/>
          <p14:tracePt t="130798" x="7048500" y="4846638"/>
          <p14:tracePt t="130816" x="7056438" y="4860925"/>
          <p14:tracePt t="130832" x="7064375" y="4884738"/>
          <p14:tracePt t="130849" x="7070725" y="4922838"/>
          <p14:tracePt t="130865" x="7070725" y="4953000"/>
          <p14:tracePt t="130882" x="7070725" y="4983163"/>
          <p14:tracePt t="130899" x="7070725" y="4999038"/>
          <p14:tracePt t="130915" x="7070725" y="4991100"/>
          <p14:tracePt t="130932" x="7026275" y="4930775"/>
          <p14:tracePt t="130949" x="6994525" y="4854575"/>
          <p14:tracePt t="130965" x="6950075" y="4708525"/>
          <p14:tracePt t="130982" x="6950075" y="4525963"/>
          <p14:tracePt t="130999" x="6926263" y="4327525"/>
          <p14:tracePt t="131015" x="6918325" y="4144963"/>
          <p14:tracePt t="131032" x="6918325" y="4022725"/>
          <p14:tracePt t="131049" x="6918325" y="3940175"/>
          <p14:tracePt t="131050" x="6918325" y="3908425"/>
          <p14:tracePt t="131065" x="6918325" y="3894138"/>
          <p14:tracePt t="131082" x="6896100" y="3848100"/>
          <p14:tracePt t="131099" x="6880225" y="3840163"/>
          <p14:tracePt t="131115" x="6865938" y="3825875"/>
          <p14:tracePt t="131132" x="6865938" y="3810000"/>
          <p14:tracePt t="131149" x="6858000" y="3802063"/>
          <p14:tracePt t="131165" x="6850063" y="3787775"/>
          <p14:tracePt t="131182" x="6850063" y="3779838"/>
          <p14:tracePt t="131215" x="6850063" y="3771900"/>
          <p14:tracePt t="131232" x="6850063" y="3763963"/>
          <p14:tracePt t="131249" x="6850063" y="3756025"/>
          <p14:tracePt t="131265" x="6850063" y="3749675"/>
          <p14:tracePt t="131323" x="6858000" y="3741738"/>
          <p14:tracePt t="131339" x="6858000" y="3725863"/>
          <p14:tracePt t="131347" x="6865938" y="3711575"/>
          <p14:tracePt t="131355" x="6865938" y="3703638"/>
          <p14:tracePt t="131366" x="6873875" y="3695700"/>
          <p14:tracePt t="131383" x="6880225" y="3679825"/>
          <p14:tracePt t="131399" x="6888163" y="3665538"/>
          <p14:tracePt t="131416" x="6896100" y="3657600"/>
          <p14:tracePt t="131459" x="6904038" y="3657600"/>
          <p14:tracePt t="131499" x="6911975" y="3657600"/>
          <p14:tracePt t="131707" x="6918325" y="3657600"/>
          <p14:tracePt t="131723" x="6918325" y="3665538"/>
          <p14:tracePt t="131731" x="6918325" y="3673475"/>
          <p14:tracePt t="131739" x="6918325" y="3679825"/>
          <p14:tracePt t="131749" x="6918325" y="3695700"/>
          <p14:tracePt t="131766" x="6918325" y="3717925"/>
          <p14:tracePt t="131783" x="6918325" y="3749675"/>
          <p14:tracePt t="131799" x="6918325" y="3779838"/>
          <p14:tracePt t="131816" x="6918325" y="3810000"/>
          <p14:tracePt t="131833" x="6918325" y="3848100"/>
          <p14:tracePt t="131849" x="6918325" y="3870325"/>
          <p14:tracePt t="131866" x="6918325" y="3894138"/>
          <p14:tracePt t="131883" x="6918325" y="3932238"/>
          <p14:tracePt t="131899" x="6918325" y="3946525"/>
          <p14:tracePt t="131916" x="6918325" y="3954463"/>
          <p14:tracePt t="131933" x="6926263" y="3970338"/>
          <p14:tracePt t="131949" x="6926263" y="3978275"/>
          <p14:tracePt t="131966" x="6926263" y="3984625"/>
          <p14:tracePt t="131983" x="6926263" y="4000500"/>
          <p14:tracePt t="131999" x="6942138" y="4016375"/>
          <p14:tracePt t="132016" x="6956425" y="4038600"/>
          <p14:tracePt t="132033" x="6988175" y="4068763"/>
          <p14:tracePt t="132049" x="7010400" y="4098925"/>
          <p14:tracePt t="132066" x="7032625" y="4122738"/>
          <p14:tracePt t="132068" x="7040563" y="4130675"/>
          <p14:tracePt t="132083" x="7048500" y="4152900"/>
          <p14:tracePt t="132100" x="7048500" y="4160838"/>
          <p14:tracePt t="132523" x="7040563" y="4160838"/>
          <p14:tracePt t="132548" x="7032625" y="4160838"/>
          <p14:tracePt t="132579" x="7032625" y="4152900"/>
          <p14:tracePt t="132587" x="7032625" y="4144963"/>
          <p14:tracePt t="132715" x="7026275" y="4144963"/>
          <p14:tracePt t="132731" x="7018338" y="4152900"/>
          <p14:tracePt t="132739" x="7018338" y="4160838"/>
          <p14:tracePt t="132750" x="7010400" y="4175125"/>
          <p14:tracePt t="132767" x="7002463" y="4191000"/>
          <p14:tracePt t="132784" x="7002463" y="4213225"/>
          <p14:tracePt t="132800" x="6994525" y="4229100"/>
          <p14:tracePt t="132817" x="6994525" y="4237038"/>
          <p14:tracePt t="132833" x="6994525" y="4259263"/>
          <p14:tracePt t="132850" x="6994525" y="4267200"/>
          <p14:tracePt t="132867" x="6994525" y="4305300"/>
          <p14:tracePt t="132883" x="6994525" y="4327525"/>
          <p14:tracePt t="132900" x="6994525" y="4359275"/>
          <p14:tracePt t="132917" x="6994525" y="4373563"/>
          <p14:tracePt t="132934" x="6994525" y="4389438"/>
          <p14:tracePt t="132950" x="6994525" y="4403725"/>
          <p14:tracePt t="132967" x="6994525" y="4411663"/>
          <p14:tracePt t="133000" x="6994525" y="4427538"/>
          <p14:tracePt t="133017" x="6994525" y="4435475"/>
          <p14:tracePt t="133034" x="7002463" y="4441825"/>
          <p14:tracePt t="133050" x="7002463" y="4465638"/>
          <p14:tracePt t="133052" x="7002463" y="4473575"/>
          <p14:tracePt t="133067" x="7002463" y="4495800"/>
          <p14:tracePt t="133084" x="7002463" y="4511675"/>
          <p14:tracePt t="133100" x="7002463" y="4525963"/>
          <p14:tracePt t="133117" x="7002463" y="4541838"/>
          <p14:tracePt t="133134" x="7002463" y="4556125"/>
          <p14:tracePt t="133387" x="7002463" y="4549775"/>
          <p14:tracePt t="133411" x="6994525" y="4549775"/>
          <p14:tracePt t="133491" x="6988175" y="4549775"/>
          <p14:tracePt t="134387" x="6988175" y="4541838"/>
          <p14:tracePt t="134395" x="6980238" y="4541838"/>
          <p14:tracePt t="134411" x="6972300" y="4541838"/>
          <p14:tracePt t="134419" x="6964363" y="4549775"/>
          <p14:tracePt t="134435" x="6964363" y="4564063"/>
          <p14:tracePt t="134523" x="6956425" y="4564063"/>
          <p14:tracePt t="134531" x="6950075" y="4564063"/>
          <p14:tracePt t="134539" x="6942138" y="4564063"/>
          <p14:tracePt t="134571" x="6934200" y="4564063"/>
          <p14:tracePt t="134603" x="6934200" y="4572000"/>
          <p14:tracePt t="134611" x="6934200" y="4579938"/>
          <p14:tracePt t="134619" x="6934200" y="4587875"/>
          <p14:tracePt t="134691" x="6934200" y="4594225"/>
          <p14:tracePt t="134996" x="6934200" y="4602163"/>
          <p14:tracePt t="135019" x="6942138" y="4625975"/>
          <p14:tracePt t="135027" x="6950075" y="4640263"/>
          <p14:tracePt t="135035" x="6956425" y="4656138"/>
          <p14:tracePt t="135052" x="6956425" y="4686300"/>
          <p14:tracePt t="135068" x="6956425" y="4724400"/>
          <p14:tracePt t="135086" x="6956425" y="4762500"/>
          <p14:tracePt t="135102" x="6964363" y="4800600"/>
          <p14:tracePt t="135118" x="6972300" y="4816475"/>
          <p14:tracePt t="135135" x="6980238" y="4830763"/>
          <p14:tracePt t="135152" x="6980238" y="4838700"/>
          <p14:tracePt t="135169" x="6980238" y="4854575"/>
          <p14:tracePt t="135185" x="6988175" y="4860925"/>
          <p14:tracePt t="135202" x="6988175" y="4868863"/>
          <p14:tracePt t="135219" x="6994525" y="4876800"/>
          <p14:tracePt t="135259" x="7002463" y="4884738"/>
          <p14:tracePt t="135269" x="7002463" y="4892675"/>
          <p14:tracePt t="135291" x="7010400" y="4892675"/>
          <p14:tracePt t="135323" x="7010400" y="4899025"/>
          <p14:tracePt t="135403" x="7010400" y="4906963"/>
          <p14:tracePt t="135803" x="7010400" y="4914900"/>
          <p14:tracePt t="135835" x="7010400" y="4922838"/>
          <p14:tracePt t="135843" x="7010400" y="4930775"/>
          <p14:tracePt t="135853" x="7010400" y="4937125"/>
          <p14:tracePt t="135869" x="7010400" y="4953000"/>
          <p14:tracePt t="135886" x="7010400" y="4975225"/>
          <p14:tracePt t="135903" x="7018338" y="5029200"/>
          <p14:tracePt t="135919" x="7018338" y="5059363"/>
          <p14:tracePt t="135936" x="7018338" y="5089525"/>
          <p14:tracePt t="135953" x="7010400" y="5113338"/>
          <p14:tracePt t="135969" x="7010400" y="5127625"/>
          <p14:tracePt t="136003" x="7010400" y="5143500"/>
          <p14:tracePt t="136020" x="7010400" y="5151438"/>
          <p14:tracePt t="136036" x="7010400" y="5165725"/>
          <p14:tracePt t="136053" x="7010400" y="5189538"/>
          <p14:tracePt t="136069" x="7010400" y="5211763"/>
          <p14:tracePt t="136086" x="7010400" y="5249863"/>
          <p14:tracePt t="136103" x="7026275" y="5303838"/>
          <p14:tracePt t="136119" x="7056438" y="5341938"/>
          <p14:tracePt t="136136" x="7078663" y="5394325"/>
          <p14:tracePt t="136153" x="7108825" y="5440363"/>
          <p14:tracePt t="136170" x="7108825" y="5456238"/>
          <p14:tracePt t="136499" x="7108825" y="5448300"/>
          <p14:tracePt t="136547" x="7108825" y="5440363"/>
          <p14:tracePt t="136595" x="7102475" y="5432425"/>
          <p14:tracePt t="136619" x="7094538" y="5432425"/>
          <p14:tracePt t="136667" x="7094538" y="5426075"/>
          <p14:tracePt t="136675" x="7086600" y="5426075"/>
          <p14:tracePt t="136859" x="7078663" y="5426075"/>
          <p14:tracePt t="136891" x="7078663" y="5418138"/>
          <p14:tracePt t="136923" x="7078663" y="5410200"/>
          <p14:tracePt t="136939" x="7078663" y="5402263"/>
          <p14:tracePt t="136955" x="7070725" y="5402263"/>
          <p14:tracePt t="137459" x="7070725" y="5394325"/>
          <p14:tracePt t="137475" x="7070725" y="5387975"/>
          <p14:tracePt t="137491" x="7070725" y="5380038"/>
          <p14:tracePt t="137499" x="7064375" y="5380038"/>
          <p14:tracePt t="137531" x="7064375" y="5372100"/>
          <p14:tracePt t="137691" x="7064375" y="5364163"/>
          <p14:tracePt t="137707" x="7070725" y="5356225"/>
          <p14:tracePt t="137731" x="7070725" y="5349875"/>
          <p14:tracePt t="137739" x="7070725" y="5341938"/>
          <p14:tracePt t="137747" x="7070725" y="5334000"/>
          <p14:tracePt t="137755" x="7064375" y="5326063"/>
          <p14:tracePt t="137771" x="7032625" y="5303838"/>
          <p14:tracePt t="137787" x="7026275" y="5280025"/>
          <p14:tracePt t="137804" x="7010400" y="5265738"/>
          <p14:tracePt t="137821" x="6972300" y="5257800"/>
          <p14:tracePt t="137837" x="6950075" y="5257800"/>
          <p14:tracePt t="137854" x="6918325" y="5257800"/>
          <p14:tracePt t="137871" x="6896100" y="5249863"/>
          <p14:tracePt t="137888" x="6888163" y="5249863"/>
          <p14:tracePt t="138323" x="6880225" y="5249863"/>
          <p14:tracePt t="139339" x="6873875" y="5249863"/>
          <p14:tracePt t="143859" x="6865938" y="5249863"/>
          <p14:tracePt t="145787" x="6850063" y="5249863"/>
          <p14:tracePt t="145795" x="6827838" y="5249863"/>
          <p14:tracePt t="145803" x="6789738" y="5249863"/>
          <p14:tracePt t="145811" x="6751638" y="5249863"/>
          <p14:tracePt t="145827" x="6667500" y="5249863"/>
          <p14:tracePt t="145844" x="6607175" y="5249863"/>
          <p14:tracePt t="145860" x="6583363" y="5249863"/>
          <p14:tracePt t="145877" x="6569075" y="5249863"/>
          <p14:tracePt t="145894" x="6507163" y="5235575"/>
          <p14:tracePt t="145911" x="6308725" y="5121275"/>
          <p14:tracePt t="145927" x="5807075" y="4899025"/>
          <p14:tracePt t="145944" x="5311775" y="4702175"/>
          <p14:tracePt t="145961" x="5067300" y="4625975"/>
          <p14:tracePt t="145977" x="4968875" y="4564063"/>
          <p14:tracePt t="145994" x="4892675" y="4495800"/>
          <p14:tracePt t="146011" x="4816475" y="4381500"/>
          <p14:tracePt t="146027" x="4778375" y="4289425"/>
          <p14:tracePt t="146044" x="4732338" y="4175125"/>
          <p14:tracePt t="146061" x="4670425" y="4060825"/>
          <p14:tracePt t="146077" x="4541838" y="3916363"/>
          <p14:tracePt t="146094" x="4321175" y="3711575"/>
          <p14:tracePt t="146111" x="4114800" y="3513138"/>
          <p14:tracePt t="146127" x="3894138" y="3260725"/>
          <p14:tracePt t="146144" x="3733800" y="3086100"/>
          <p14:tracePt t="146161" x="3619500" y="2933700"/>
          <p14:tracePt t="146178" x="3489325" y="2789238"/>
          <p14:tracePt t="146180" x="3429000" y="2727325"/>
          <p14:tracePt t="146194" x="3368675" y="2667000"/>
          <p14:tracePt t="146211" x="3178175" y="2468563"/>
          <p14:tracePt t="146228" x="3070225" y="2392363"/>
          <p14:tracePt t="146244" x="3063875" y="2392363"/>
          <p14:tracePt t="161763" x="3063875" y="2378075"/>
          <p14:tracePt t="161771" x="3063875" y="2332038"/>
          <p14:tracePt t="161779" x="3094038" y="2278063"/>
          <p14:tracePt t="161790" x="3116263" y="2239963"/>
          <p14:tracePt t="161807" x="3162300" y="2225675"/>
          <p14:tracePt t="161824" x="3192463" y="2247900"/>
          <p14:tracePt t="161840" x="3254375" y="2301875"/>
          <p14:tracePt t="161857" x="3292475" y="2339975"/>
          <p14:tracePt t="161915" x="3284538" y="2339975"/>
          <p14:tracePt t="161923" x="3268663" y="2339975"/>
          <p14:tracePt t="161931" x="3260725" y="2332038"/>
          <p14:tracePt t="161940" x="3254375" y="2324100"/>
          <p14:tracePt t="161963" x="3246438" y="2324100"/>
          <p14:tracePt t="162002" x="3230563" y="2324100"/>
          <p14:tracePt t="162011" x="3230563" y="2332038"/>
          <p14:tracePt t="162019" x="3192463" y="2354263"/>
          <p14:tracePt t="162026" x="3162300" y="2392363"/>
          <p14:tracePt t="162040" x="3124200" y="2416175"/>
          <p14:tracePt t="162057" x="3048000" y="2468563"/>
          <p14:tracePt t="162074" x="2963863" y="2530475"/>
          <p14:tracePt t="162090" x="2789238" y="2682875"/>
          <p14:tracePt t="162107" x="2628900" y="2819400"/>
          <p14:tracePt t="162124" x="2468563" y="2979738"/>
          <p14:tracePt t="162140" x="2324100" y="3116263"/>
          <p14:tracePt t="162157" x="2201863" y="3222625"/>
          <p14:tracePt t="162174" x="2149475" y="3292475"/>
          <p14:tracePt t="162190" x="2133600" y="3330575"/>
          <p14:tracePt t="162207" x="2125663" y="3368675"/>
          <p14:tracePt t="162224" x="2125663" y="3406775"/>
          <p14:tracePt t="162240" x="2125663" y="3444875"/>
          <p14:tracePt t="162257" x="2149475" y="3475038"/>
          <p14:tracePt t="162274" x="2163763" y="3513138"/>
          <p14:tracePt t="162290" x="2171700" y="3527425"/>
          <p14:tracePt t="162307" x="2179638" y="3565525"/>
          <p14:tracePt t="162324" x="2179638" y="3619500"/>
          <p14:tracePt t="162340" x="2179638" y="3687763"/>
          <p14:tracePt t="162357" x="2193925" y="3733800"/>
          <p14:tracePt t="162374" x="2201863" y="3763963"/>
          <p14:tracePt t="162390" x="2225675" y="3787775"/>
          <p14:tracePt t="162407" x="2239963" y="3787775"/>
          <p14:tracePt t="162424" x="2278063" y="3787775"/>
          <p14:tracePt t="162440" x="2346325" y="3787775"/>
          <p14:tracePt t="162457" x="2530475" y="3771900"/>
          <p14:tracePt t="162474" x="2713038" y="3763963"/>
          <p14:tracePt t="162490" x="2873375" y="3763963"/>
          <p14:tracePt t="162507" x="2895600" y="3756025"/>
          <p14:tracePt t="162571" x="2887663" y="3756025"/>
          <p14:tracePt t="162627" x="2879725" y="3756025"/>
          <p14:tracePt t="162642" x="2865438" y="3756025"/>
          <p14:tracePt t="162650" x="2857500" y="3756025"/>
          <p14:tracePt t="162938" x="2841625" y="3756025"/>
          <p14:tracePt t="162971" x="2841625" y="3763963"/>
          <p14:tracePt t="162979" x="2841625" y="3771900"/>
          <p14:tracePt t="162986" x="2835275" y="3779838"/>
          <p14:tracePt t="162995" x="2835275" y="3787775"/>
          <p14:tracePt t="163008" x="2827338" y="3794125"/>
          <p14:tracePt t="163024" x="2803525" y="3825875"/>
          <p14:tracePt t="163041" x="2773363" y="3832225"/>
          <p14:tracePt t="163058" x="2759075" y="3832225"/>
          <p14:tracePt t="163091" x="2751138" y="3832225"/>
          <p14:tracePt t="163108" x="2743200" y="3832225"/>
          <p14:tracePt t="163124" x="2727325" y="3832225"/>
          <p14:tracePt t="163141" x="2705100" y="3825875"/>
          <p14:tracePt t="163158" x="2689225" y="3825875"/>
          <p14:tracePt t="163175" x="2689225" y="3817938"/>
          <p14:tracePt t="163191" x="2689225" y="3810000"/>
          <p14:tracePt t="163208" x="2689225" y="3787775"/>
          <p14:tracePt t="163224" x="2682875" y="3771900"/>
          <p14:tracePt t="163241" x="2682875" y="3756025"/>
          <p14:tracePt t="163258" x="2682875" y="3749675"/>
          <p14:tracePt t="163379" x="2674938" y="3749675"/>
          <p14:tracePt t="163395" x="2667000" y="3756025"/>
          <p14:tracePt t="163403" x="2659063" y="3756025"/>
          <p14:tracePt t="163411" x="2651125" y="3756025"/>
          <p14:tracePt t="163425" x="2636838" y="3756025"/>
          <p14:tracePt t="163441" x="2620963" y="3756025"/>
          <p14:tracePt t="163458" x="2606675" y="3756025"/>
          <p14:tracePt t="163475" x="2590800" y="3733800"/>
          <p14:tracePt t="163491" x="2582863" y="3717925"/>
          <p14:tracePt t="163508" x="2568575" y="3695700"/>
          <p14:tracePt t="163525" x="2568575" y="3673475"/>
          <p14:tracePt t="163542" x="2568575" y="3649663"/>
          <p14:tracePt t="163558" x="2568575" y="3641725"/>
          <p14:tracePt t="163575" x="2568575" y="3635375"/>
          <p14:tracePt t="163591" x="2568575" y="3627438"/>
          <p14:tracePt t="163608" x="2574925" y="3627438"/>
          <p14:tracePt t="163625" x="2590800" y="3627438"/>
          <p14:tracePt t="163658" x="2598738" y="3627438"/>
          <p14:tracePt t="163675" x="2606675" y="3627438"/>
          <p14:tracePt t="163692" x="2613025" y="3627438"/>
          <p14:tracePt t="163708" x="2636838" y="3627438"/>
          <p14:tracePt t="163725" x="2644775" y="3635375"/>
          <p14:tracePt t="163742" x="2644775" y="3657600"/>
          <p14:tracePt t="163758" x="2659063" y="3673475"/>
          <p14:tracePt t="163775" x="2667000" y="3679825"/>
          <p14:tracePt t="163792" x="2667000" y="3695700"/>
          <p14:tracePt t="163825" x="2667000" y="3703638"/>
          <p14:tracePt t="163843" x="2667000" y="3711575"/>
          <p14:tracePt t="163858" x="2659063" y="3725863"/>
          <p14:tracePt t="163875" x="2644775" y="3741738"/>
          <p14:tracePt t="163892" x="2620963" y="3756025"/>
          <p14:tracePt t="163908" x="2613025" y="3756025"/>
          <p14:tracePt t="163971" x="2606675" y="3756025"/>
          <p14:tracePt t="163978" x="2606675" y="3749675"/>
          <p14:tracePt t="163986" x="2590800" y="3733800"/>
          <p14:tracePt t="163995" x="2590800" y="3725863"/>
          <p14:tracePt t="164008" x="2590800" y="3711575"/>
          <p14:tracePt t="164025" x="2590800" y="3665538"/>
          <p14:tracePt t="164027" x="2606675" y="3641725"/>
          <p14:tracePt t="164042" x="2613025" y="3635375"/>
          <p14:tracePt t="164059" x="2628900" y="3611563"/>
          <p14:tracePt t="164075" x="2636838" y="3611563"/>
          <p14:tracePt t="164092" x="2644775" y="3611563"/>
          <p14:tracePt t="164108" x="2644775" y="3627438"/>
          <p14:tracePt t="164125" x="2659063" y="3641725"/>
          <p14:tracePt t="164142" x="2667000" y="3665538"/>
          <p14:tracePt t="164159" x="2667000" y="3673475"/>
          <p14:tracePt t="164195" x="2667000" y="3679825"/>
          <p14:tracePt t="164323" x="2667000" y="3687763"/>
          <p14:tracePt t="164331" x="2659063" y="3695700"/>
          <p14:tracePt t="164338" x="2659063" y="3703638"/>
          <p14:tracePt t="164363" x="2659063" y="3711575"/>
          <p14:tracePt t="164370" x="2659063" y="3717925"/>
          <p14:tracePt t="164379" x="2659063" y="3725863"/>
          <p14:tracePt t="164403" x="2651125" y="3725863"/>
          <p14:tracePt t="164411" x="2651125" y="3733800"/>
          <p14:tracePt t="165019" x="2651125" y="3741738"/>
          <p14:tracePt t="165211" x="2644775" y="3741738"/>
          <p14:tracePt t="165267" x="2636838" y="3741738"/>
          <p14:tracePt t="168315" x="2644775" y="3741738"/>
          <p14:tracePt t="168322" x="2651125" y="3741738"/>
          <p14:tracePt t="168330" x="2659063" y="3741738"/>
          <p14:tracePt t="168345" x="2674938" y="3741738"/>
          <p14:tracePt t="168362" x="2697163" y="3741738"/>
          <p14:tracePt t="168379" x="2705100" y="3741738"/>
          <p14:tracePt t="168395" x="2713038" y="3741738"/>
          <p14:tracePt t="168451" x="2720975" y="3741738"/>
          <p14:tracePt t="168475" x="2727325" y="3741738"/>
          <p14:tracePt t="168491" x="2735263" y="3741738"/>
          <p14:tracePt t="168498" x="2743200" y="3749675"/>
          <p14:tracePt t="168506" x="2751138" y="3756025"/>
          <p14:tracePt t="168514" x="2765425" y="3763963"/>
          <p14:tracePt t="168529" x="2773363" y="3763963"/>
          <p14:tracePt t="168546" x="2811463" y="3779838"/>
          <p14:tracePt t="168562" x="2827338" y="3779838"/>
          <p14:tracePt t="168579" x="2849563" y="3779838"/>
          <p14:tracePt t="168596" x="2873375" y="3779838"/>
          <p14:tracePt t="168612" x="2879725" y="3779838"/>
          <p14:tracePt t="168629" x="2887663" y="3779838"/>
          <p14:tracePt t="169235" x="2873375" y="3779838"/>
          <p14:tracePt t="169242" x="2865438" y="3771900"/>
          <p14:tracePt t="169250" x="2849563" y="3756025"/>
          <p14:tracePt t="169263" x="2841625" y="3749675"/>
          <p14:tracePt t="169279" x="2819400" y="3741738"/>
          <p14:tracePt t="169296" x="2803525" y="3717925"/>
          <p14:tracePt t="169313" x="2781300" y="3711575"/>
          <p14:tracePt t="169329" x="2765425" y="3687763"/>
          <p14:tracePt t="169346" x="2720975" y="3649663"/>
          <p14:tracePt t="169363" x="2689225" y="3619500"/>
          <p14:tracePt t="169379" x="2651125" y="3573463"/>
          <p14:tracePt t="169396" x="2606675" y="3543300"/>
          <p14:tracePt t="169413" x="2568575" y="3505200"/>
          <p14:tracePt t="169430" x="2536825" y="3467100"/>
          <p14:tracePt t="169446" x="2498725" y="3413125"/>
          <p14:tracePt t="169463" x="2460625" y="3368675"/>
          <p14:tracePt t="169479" x="2416175" y="3298825"/>
          <p14:tracePt t="169496" x="2378075" y="3260725"/>
          <p14:tracePt t="169513" x="2339975" y="3200400"/>
          <p14:tracePt t="169530" x="2232025" y="3070225"/>
          <p14:tracePt t="169546" x="2155825" y="3001963"/>
          <p14:tracePt t="169563" x="2087563" y="2917825"/>
          <p14:tracePt t="169580" x="2019300" y="2849563"/>
          <p14:tracePt t="169596" x="1989138" y="2789238"/>
          <p14:tracePt t="169613" x="1951038" y="2713038"/>
          <p14:tracePt t="169630" x="1912938" y="2620963"/>
          <p14:tracePt t="169646" x="1866900" y="2530475"/>
          <p14:tracePt t="169663" x="1790700" y="2438400"/>
          <p14:tracePt t="169680" x="1714500" y="2354263"/>
          <p14:tracePt t="169696" x="1630363" y="2247900"/>
          <p14:tracePt t="169713" x="1570038" y="2141538"/>
          <p14:tracePt t="169730" x="1539875" y="2079625"/>
          <p14:tracePt t="169746" x="1516063" y="2003425"/>
          <p14:tracePt t="169763" x="1516063" y="1973263"/>
          <p14:tracePt t="169780" x="1508125" y="1958975"/>
          <p14:tracePt t="169797" x="1493838" y="1951038"/>
          <p14:tracePt t="169813" x="1493838" y="1935163"/>
          <p14:tracePt t="169846" x="1493838" y="1927225"/>
          <p14:tracePt t="169987" x="1485900" y="1927225"/>
          <p14:tracePt t="170091" x="1485900" y="1920875"/>
          <p14:tracePt t="170130" x="1485900" y="1912938"/>
          <p14:tracePt t="170138" x="1485900" y="1905000"/>
          <p14:tracePt t="170154" x="1485900" y="1897063"/>
          <p14:tracePt t="170163" x="1501775" y="1897063"/>
          <p14:tracePt t="170180" x="1508125" y="1889125"/>
          <p14:tracePt t="170197" x="1524000" y="1889125"/>
          <p14:tracePt t="170213" x="1531938" y="1882775"/>
          <p14:tracePt t="170230" x="1546225" y="1882775"/>
          <p14:tracePt t="170247" x="1577975" y="1882775"/>
          <p14:tracePt t="170264" x="1600200" y="1882775"/>
          <p14:tracePt t="170280" x="1622425" y="1882775"/>
          <p14:tracePt t="170314" x="1638300" y="1882775"/>
          <p14:tracePt t="170330" x="1646238" y="1889125"/>
          <p14:tracePt t="170347" x="1654175" y="1889125"/>
          <p14:tracePt t="170364" x="1668463" y="1905000"/>
          <p14:tracePt t="170380" x="1676400" y="1912938"/>
          <p14:tracePt t="170397" x="1692275" y="1927225"/>
          <p14:tracePt t="170414" x="1692275" y="1935163"/>
          <p14:tracePt t="170430" x="1706563" y="1958975"/>
          <p14:tracePt t="170447" x="1714500" y="1973263"/>
          <p14:tracePt t="170464" x="1722438" y="1989138"/>
          <p14:tracePt t="170480" x="1722438" y="2003425"/>
          <p14:tracePt t="170497" x="1722438" y="2019300"/>
          <p14:tracePt t="170514" x="1730375" y="2035175"/>
          <p14:tracePt t="170530" x="1730375" y="2041525"/>
          <p14:tracePt t="170548" x="1730375" y="2065338"/>
          <p14:tracePt t="170564" x="1736725" y="2079625"/>
          <p14:tracePt t="170580" x="1736725" y="2087563"/>
          <p14:tracePt t="170597" x="1736725" y="2111375"/>
          <p14:tracePt t="170614" x="1736725" y="2133600"/>
          <p14:tracePt t="170630" x="1736725" y="2163763"/>
          <p14:tracePt t="170647" x="1736725" y="2193925"/>
          <p14:tracePt t="170664" x="1730375" y="2217738"/>
          <p14:tracePt t="170680" x="1730375" y="2225675"/>
          <p14:tracePt t="170698" x="1706563" y="2239963"/>
          <p14:tracePt t="170731" x="1684338" y="2255838"/>
          <p14:tracePt t="170747" x="1668463" y="2270125"/>
          <p14:tracePt t="170764" x="1646238" y="2278063"/>
          <p14:tracePt t="170780" x="1630363" y="2286000"/>
          <p14:tracePt t="170797" x="1608138" y="2301875"/>
          <p14:tracePt t="170814" x="1570038" y="2301875"/>
          <p14:tracePt t="170830" x="1531938" y="2308225"/>
          <p14:tracePt t="170847" x="1501775" y="2308225"/>
          <p14:tracePt t="170864" x="1455738" y="2316163"/>
          <p14:tracePt t="170881" x="1417638" y="2316163"/>
          <p14:tracePt t="170897" x="1379538" y="2316163"/>
          <p14:tracePt t="170914" x="1363663" y="2316163"/>
          <p14:tracePt t="170931" x="1355725" y="2308225"/>
          <p14:tracePt t="170947" x="1349375" y="2301875"/>
          <p14:tracePt t="170964" x="1341438" y="2286000"/>
          <p14:tracePt t="170981" x="1317625" y="2255838"/>
          <p14:tracePt t="170997" x="1311275" y="2247900"/>
          <p14:tracePt t="171014" x="1295400" y="2232025"/>
          <p14:tracePt t="171047" x="1279525" y="2225675"/>
          <p14:tracePt t="171067" x="1279525" y="2217738"/>
          <p14:tracePt t="171081" x="1273175" y="2209800"/>
          <p14:tracePt t="171098" x="1265238" y="2193925"/>
          <p14:tracePt t="171115" x="1265238" y="2187575"/>
          <p14:tracePt t="171131" x="1257300" y="2171700"/>
          <p14:tracePt t="171147" x="1241425" y="2155825"/>
          <p14:tracePt t="171164" x="1235075" y="2141538"/>
          <p14:tracePt t="171181" x="1235075" y="2125663"/>
          <p14:tracePt t="171197" x="1235075" y="2111375"/>
          <p14:tracePt t="171214" x="1235075" y="2087563"/>
          <p14:tracePt t="171231" x="1235075" y="2073275"/>
          <p14:tracePt t="171248" x="1235075" y="2049463"/>
          <p14:tracePt t="171264" x="1235075" y="2019300"/>
          <p14:tracePt t="171282" x="1241425" y="1997075"/>
          <p14:tracePt t="171314" x="1249363" y="1981200"/>
          <p14:tracePt t="171331" x="1257300" y="1973263"/>
          <p14:tracePt t="171348" x="1287463" y="1973263"/>
          <p14:tracePt t="171364" x="1311275" y="1965325"/>
          <p14:tracePt t="171381" x="1349375" y="1951038"/>
          <p14:tracePt t="171398" x="1379538" y="1943100"/>
          <p14:tracePt t="171414" x="1417638" y="1943100"/>
          <p14:tracePt t="171431" x="1439863" y="1935163"/>
          <p14:tracePt t="171448" x="1463675" y="1935163"/>
          <p14:tracePt t="171465" x="1485900" y="1935163"/>
          <p14:tracePt t="171481" x="1508125" y="1935163"/>
          <p14:tracePt t="171498" x="1524000" y="1935163"/>
          <p14:tracePt t="171514" x="1562100" y="1927225"/>
          <p14:tracePt t="171531" x="1584325" y="1927225"/>
          <p14:tracePt t="171548" x="1638300" y="1927225"/>
          <p14:tracePt t="171564" x="1684338" y="1935163"/>
          <p14:tracePt t="171581" x="1722438" y="1951038"/>
          <p14:tracePt t="171598" x="1744663" y="1965325"/>
          <p14:tracePt t="171615" x="1760538" y="1981200"/>
          <p14:tracePt t="171631" x="1774825" y="2003425"/>
          <p14:tracePt t="171648" x="1790700" y="2027238"/>
          <p14:tracePt t="171665" x="1806575" y="2065338"/>
          <p14:tracePt t="171681" x="1812925" y="2073275"/>
          <p14:tracePt t="171698" x="1820863" y="2103438"/>
          <p14:tracePt t="171715" x="1820863" y="2133600"/>
          <p14:tracePt t="171731" x="1820863" y="2171700"/>
          <p14:tracePt t="171748" x="1820863" y="2201863"/>
          <p14:tracePt t="171765" x="1820863" y="2225675"/>
          <p14:tracePt t="171781" x="1812925" y="2247900"/>
          <p14:tracePt t="171798" x="1790700" y="2270125"/>
          <p14:tracePt t="171815" x="1774825" y="2286000"/>
          <p14:tracePt t="171832" x="1760538" y="2293938"/>
          <p14:tracePt t="171848" x="1736725" y="2293938"/>
          <p14:tracePt t="171865" x="1722438" y="2293938"/>
          <p14:tracePt t="171882" x="1714500" y="2293938"/>
          <p14:tracePt t="171898" x="1706563" y="2301875"/>
          <p14:tracePt t="171939" x="1698625" y="2301875"/>
          <p14:tracePt t="172066" x="1698625" y="2308225"/>
          <p14:tracePt t="172131" x="1698625" y="2316163"/>
          <p14:tracePt t="172171" x="1698625" y="2324100"/>
          <p14:tracePt t="172186" x="1706563" y="2332038"/>
          <p14:tracePt t="172194" x="1706563" y="2339975"/>
          <p14:tracePt t="172218" x="1706563" y="2354263"/>
          <p14:tracePt t="172234" x="1706563" y="2362200"/>
          <p14:tracePt t="172258" x="1706563" y="2370138"/>
          <p14:tracePt t="172507" x="1714500" y="2378075"/>
          <p14:tracePt t="172539" x="1714500" y="2384425"/>
          <p14:tracePt t="172563" x="1714500" y="2392363"/>
          <p14:tracePt t="172571" x="1722438" y="2400300"/>
          <p14:tracePt t="172578" x="1722438" y="2408238"/>
          <p14:tracePt t="172586" x="1722438" y="2416175"/>
          <p14:tracePt t="172599" x="1730375" y="2430463"/>
          <p14:tracePt t="172615" x="1736725" y="2468563"/>
          <p14:tracePt t="172632" x="1744663" y="2484438"/>
          <p14:tracePt t="172634" x="1752600" y="2506663"/>
          <p14:tracePt t="172649" x="1760538" y="2522538"/>
          <p14:tracePt t="172666" x="1768475" y="2536825"/>
          <p14:tracePt t="172859" x="1768475" y="2544763"/>
          <p14:tracePt t="172867" x="1782763" y="2560638"/>
          <p14:tracePt t="172874" x="1820863" y="2582863"/>
          <p14:tracePt t="172882" x="1882775" y="2606675"/>
          <p14:tracePt t="172899" x="2035175" y="2713038"/>
          <p14:tracePt t="172916" x="2232025" y="2865438"/>
          <p14:tracePt t="172932" x="2430463" y="3040063"/>
          <p14:tracePt t="172949" x="2568575" y="3184525"/>
          <p14:tracePt t="172966" x="2667000" y="3292475"/>
          <p14:tracePt t="172982" x="2735263" y="3352800"/>
          <p14:tracePt t="172999" x="2781300" y="3382963"/>
          <p14:tracePt t="173016" x="2811463" y="3413125"/>
          <p14:tracePt t="173032" x="2879725" y="3451225"/>
          <p14:tracePt t="173049" x="2949575" y="3497263"/>
          <p14:tracePt t="173066" x="3040063" y="3559175"/>
          <p14:tracePt t="173082" x="3184525" y="3603625"/>
          <p14:tracePt t="173099" x="3254375" y="3619500"/>
          <p14:tracePt t="173116" x="3322638" y="3627438"/>
          <p14:tracePt t="173133" x="3429000" y="3627438"/>
          <p14:tracePt t="173149" x="3573463" y="3627438"/>
          <p14:tracePt t="173166" x="3733800" y="3627438"/>
          <p14:tracePt t="173182" x="3902075" y="3627438"/>
          <p14:tracePt t="173199" x="4068763" y="3627438"/>
          <p14:tracePt t="173216" x="4213225" y="3627438"/>
          <p14:tracePt t="173232" x="4343400" y="3627438"/>
          <p14:tracePt t="173249" x="4465638" y="3627438"/>
          <p14:tracePt t="173266" x="4610100" y="3627438"/>
          <p14:tracePt t="173283" x="4694238" y="3641725"/>
          <p14:tracePt t="173299" x="4746625" y="3641725"/>
          <p14:tracePt t="173316" x="4808538" y="3641725"/>
          <p14:tracePt t="173333" x="4914900" y="3641725"/>
          <p14:tracePt t="173350" x="5021263" y="3641725"/>
          <p14:tracePt t="173366" x="5113338" y="3635375"/>
          <p14:tracePt t="173383" x="5189538" y="3627438"/>
          <p14:tracePt t="173399" x="5265738" y="3627438"/>
          <p14:tracePt t="173416" x="5326063" y="3627438"/>
          <p14:tracePt t="173433" x="5356225" y="3627438"/>
          <p14:tracePt t="173450" x="5387975" y="3627438"/>
          <p14:tracePt t="173466" x="5448300" y="3627438"/>
          <p14:tracePt t="173483" x="5516563" y="3627438"/>
          <p14:tracePt t="173500" x="5578475" y="3627438"/>
          <p14:tracePt t="173516" x="5622925" y="3627438"/>
          <p14:tracePt t="173533" x="5661025" y="3619500"/>
          <p14:tracePt t="173549" x="5684838" y="3611563"/>
          <p14:tracePt t="173566" x="5707063" y="3611563"/>
          <p14:tracePt t="173583" x="5730875" y="3611563"/>
          <p14:tracePt t="173599" x="5745163" y="3611563"/>
          <p14:tracePt t="173616" x="5783263" y="3611563"/>
          <p14:tracePt t="173633" x="5799138" y="3611563"/>
          <p14:tracePt t="173635" x="5813425" y="3611563"/>
          <p14:tracePt t="173650" x="5821363" y="3611563"/>
          <p14:tracePt t="173666" x="5859463" y="3611563"/>
          <p14:tracePt t="173683" x="5889625" y="3627438"/>
          <p14:tracePt t="173699" x="5921375" y="3635375"/>
          <p14:tracePt t="173717" x="5965825" y="3649663"/>
          <p14:tracePt t="173733" x="5981700" y="3649663"/>
          <p14:tracePt t="173749" x="5989638" y="3649663"/>
          <p14:tracePt t="173766" x="5997575" y="3657600"/>
          <p14:tracePt t="173783" x="5997575" y="3673475"/>
          <p14:tracePt t="173800" x="5997575" y="3679825"/>
          <p14:tracePt t="173816" x="5997575" y="3695700"/>
          <p14:tracePt t="173833" x="5997575" y="3711575"/>
          <p14:tracePt t="173850" x="5997575" y="3717925"/>
          <p14:tracePt t="173867" x="5965825" y="3717925"/>
          <p14:tracePt t="173883" x="5921375" y="3717925"/>
          <p14:tracePt t="173900" x="5875338" y="3717925"/>
          <p14:tracePt t="173916" x="5829300" y="3717925"/>
          <p14:tracePt t="173933" x="5791200" y="3717925"/>
          <p14:tracePt t="173950" x="5753100" y="3717925"/>
          <p14:tracePt t="173966" x="5715000" y="3717925"/>
          <p14:tracePt t="173983" x="5692775" y="3717925"/>
          <p14:tracePt t="174000" x="5684838" y="3717925"/>
          <p14:tracePt t="174016" x="5668963" y="3717925"/>
          <p14:tracePt t="174033" x="5654675" y="3717925"/>
          <p14:tracePt t="174035" x="5630863" y="3717925"/>
          <p14:tracePt t="174050" x="5600700" y="3711575"/>
          <p14:tracePt t="174066" x="5562600" y="3703638"/>
          <p14:tracePt t="174084" x="5554663" y="3695700"/>
          <p14:tracePt t="174100" x="5554663" y="3679825"/>
          <p14:tracePt t="174133" x="5554663" y="3657600"/>
          <p14:tracePt t="174150" x="5546725" y="3641725"/>
          <p14:tracePt t="174167" x="5546725" y="3635375"/>
          <p14:tracePt t="174183" x="5546725" y="3611563"/>
          <p14:tracePt t="174200" x="5554663" y="3581400"/>
          <p14:tracePt t="174217" x="5584825" y="3551238"/>
          <p14:tracePt t="174234" x="5630863" y="3535363"/>
          <p14:tracePt t="174250" x="5730875" y="3543300"/>
          <p14:tracePt t="174267" x="5768975" y="3565525"/>
          <p14:tracePt t="174283" x="5783263" y="3603625"/>
          <p14:tracePt t="174300" x="5783263" y="3649663"/>
          <p14:tracePt t="174317" x="5775325" y="3679825"/>
          <p14:tracePt t="174333" x="5761038" y="3695700"/>
          <p14:tracePt t="174350" x="5730875" y="3703638"/>
          <p14:tracePt t="174367" x="5715000" y="3711575"/>
          <p14:tracePt t="174383" x="5684838" y="3711575"/>
          <p14:tracePt t="174400" x="5661025" y="3711575"/>
          <p14:tracePt t="174417" x="5654675" y="3711575"/>
          <p14:tracePt t="174434" x="5646738" y="3711575"/>
          <p14:tracePt t="174450" x="5646738" y="3703638"/>
          <p14:tracePt t="174467" x="5646738" y="3695700"/>
          <p14:tracePt t="174547" x="5646738" y="3703638"/>
          <p14:tracePt t="174562" x="5638800" y="3711575"/>
          <p14:tracePt t="174579" x="5630863" y="3711575"/>
          <p14:tracePt t="174586" x="5622925" y="3711575"/>
          <p14:tracePt t="174594" x="5616575" y="3711575"/>
          <p14:tracePt t="174898" x="5616575" y="3717925"/>
          <p14:tracePt t="175770" x="5616575" y="3725863"/>
          <p14:tracePt t="175786" x="5608638" y="3725863"/>
          <p14:tracePt t="175794" x="5600700" y="3725863"/>
          <p14:tracePt t="175802" x="5600700" y="3733800"/>
          <p14:tracePt t="175819" x="5592763" y="3741738"/>
          <p14:tracePt t="175835" x="5592763" y="3749675"/>
          <p14:tracePt t="175851" x="5592763" y="3763963"/>
          <p14:tracePt t="175868" x="5584825" y="3771900"/>
          <p14:tracePt t="175885" x="5584825" y="3779838"/>
          <p14:tracePt t="175901" x="5584825" y="3787775"/>
          <p14:tracePt t="175918" x="5578475" y="3787775"/>
          <p14:tracePt t="175935" x="5578475" y="3794125"/>
          <p14:tracePt t="175951" x="5578475" y="3810000"/>
          <p14:tracePt t="175968" x="5578475" y="3825875"/>
          <p14:tracePt t="175985" x="5578475" y="3832225"/>
          <p14:tracePt t="176130" x="5578475" y="3856038"/>
          <p14:tracePt t="176138" x="5578475" y="3863975"/>
          <p14:tracePt t="176146" x="5578475" y="3886200"/>
          <p14:tracePt t="176154" x="5578475" y="3908425"/>
          <p14:tracePt t="176168" x="5578475" y="3940175"/>
          <p14:tracePt t="176186" x="5578475" y="4016375"/>
          <p14:tracePt t="176202" x="5578475" y="4046538"/>
          <p14:tracePt t="176218" x="5578475" y="4122738"/>
          <p14:tracePt t="176235" x="5578475" y="4168775"/>
          <p14:tracePt t="176252" x="5578475" y="4213225"/>
          <p14:tracePt t="176268" x="5578475" y="4283075"/>
          <p14:tracePt t="176285" x="5578475" y="4351338"/>
          <p14:tracePt t="176302" x="5570538" y="4397375"/>
          <p14:tracePt t="176318" x="5562600" y="4441825"/>
          <p14:tracePt t="176335" x="5562600" y="4479925"/>
          <p14:tracePt t="176352" x="5562600" y="4503738"/>
          <p14:tracePt t="176368" x="5562600" y="4525963"/>
          <p14:tracePt t="176385" x="5562600" y="4564063"/>
          <p14:tracePt t="176402" x="5578475" y="4618038"/>
          <p14:tracePt t="176418" x="5578475" y="4702175"/>
          <p14:tracePt t="176435" x="5578475" y="4784725"/>
          <p14:tracePt t="176452" x="5578475" y="4838700"/>
          <p14:tracePt t="176468" x="5578475" y="4899025"/>
          <p14:tracePt t="176485" x="5578475" y="4930775"/>
          <p14:tracePt t="176502" x="5578475" y="4968875"/>
          <p14:tracePt t="176519" x="5578475" y="4983163"/>
          <p14:tracePt t="176535" x="5578475" y="5006975"/>
          <p14:tracePt t="176552" x="5578475" y="5037138"/>
          <p14:tracePt t="176568" x="5578475" y="5067300"/>
          <p14:tracePt t="176585" x="5578475" y="5105400"/>
          <p14:tracePt t="176602" x="5584825" y="5165725"/>
          <p14:tracePt t="176618" x="5592763" y="5203825"/>
          <p14:tracePt t="176635" x="5600700" y="5257800"/>
          <p14:tracePt t="176652" x="5608638" y="5295900"/>
          <p14:tracePt t="176669" x="5608638" y="5334000"/>
          <p14:tracePt t="176686" x="5608638" y="5341938"/>
          <p14:tracePt t="176719" x="5616575" y="5341938"/>
          <p14:tracePt t="176738" x="5622925" y="5341938"/>
          <p14:tracePt t="176907" x="5622925" y="5326063"/>
          <p14:tracePt t="176914" x="5616575" y="5311775"/>
          <p14:tracePt t="176922" x="5600700" y="5295900"/>
          <p14:tracePt t="176935" x="5584825" y="5265738"/>
          <p14:tracePt t="176952" x="5532438" y="5159375"/>
          <p14:tracePt t="176969" x="5524500" y="5013325"/>
          <p14:tracePt t="176986" x="5508625" y="4830763"/>
          <p14:tracePt t="177002" x="5516563" y="4541838"/>
          <p14:tracePt t="177019" x="5532438" y="4397375"/>
          <p14:tracePt t="177036" x="5540375" y="4267200"/>
          <p14:tracePt t="177052" x="5540375" y="4144963"/>
          <p14:tracePt t="177069" x="5532438" y="4076700"/>
          <p14:tracePt t="177086" x="5516563" y="3992563"/>
          <p14:tracePt t="177102" x="5486400" y="3940175"/>
          <p14:tracePt t="177119" x="5464175" y="3902075"/>
          <p14:tracePt t="177136" x="5448300" y="3840163"/>
          <p14:tracePt t="177138" x="5448300" y="3817938"/>
          <p14:tracePt t="177152" x="5440363" y="3779838"/>
          <p14:tracePt t="177169" x="5440363" y="3725863"/>
          <p14:tracePt t="177186" x="5440363" y="3665538"/>
          <p14:tracePt t="177202" x="5440363" y="3635375"/>
          <p14:tracePt t="177219" x="5440363" y="3611563"/>
          <p14:tracePt t="177236" x="5440363" y="3597275"/>
          <p14:tracePt t="177253" x="5440363" y="3581400"/>
          <p14:tracePt t="177269" x="5440363" y="3565525"/>
          <p14:tracePt t="177306" x="5440363" y="3559175"/>
          <p14:tracePt t="177319" x="5440363" y="3551238"/>
          <p14:tracePt t="177336" x="5440363" y="3535363"/>
          <p14:tracePt t="177352" x="5440363" y="3521075"/>
          <p14:tracePt t="177369" x="5448300" y="3521075"/>
          <p14:tracePt t="177410" x="5448300" y="3543300"/>
          <p14:tracePt t="177418" x="5456238" y="3559175"/>
          <p14:tracePt t="177426" x="5456238" y="3581400"/>
          <p14:tracePt t="177436" x="5464175" y="3597275"/>
          <p14:tracePt t="177452" x="5470525" y="3635375"/>
          <p14:tracePt t="177469" x="5486400" y="3711575"/>
          <p14:tracePt t="177486" x="5502275" y="3779838"/>
          <p14:tracePt t="177503" x="5516563" y="3878263"/>
          <p14:tracePt t="177519" x="5516563" y="4000500"/>
          <p14:tracePt t="177536" x="5516563" y="4114800"/>
          <p14:tracePt t="177553" x="5516563" y="4275138"/>
          <p14:tracePt t="177570" x="5486400" y="4465638"/>
          <p14:tracePt t="177586" x="5478463" y="4587875"/>
          <p14:tracePt t="177603" x="5470525" y="4702175"/>
          <p14:tracePt t="177620" x="5470525" y="4800600"/>
          <p14:tracePt t="177636" x="5470525" y="4876800"/>
          <p14:tracePt t="177653" x="5470525" y="4960938"/>
          <p14:tracePt t="177669" x="5470525" y="5029200"/>
          <p14:tracePt t="177686" x="5478463" y="5089525"/>
          <p14:tracePt t="177703" x="5478463" y="5121275"/>
          <p14:tracePt t="177719" x="5478463" y="5151438"/>
          <p14:tracePt t="177736" x="5478463" y="5181600"/>
          <p14:tracePt t="177753" x="5478463" y="5203825"/>
          <p14:tracePt t="177770" x="5478463" y="5227638"/>
          <p14:tracePt t="177786" x="5478463" y="5265738"/>
          <p14:tracePt t="177803" x="5478463" y="5311775"/>
          <p14:tracePt t="177819" x="5464175" y="5334000"/>
          <p14:tracePt t="177836" x="5464175" y="5349875"/>
          <p14:tracePt t="177853" x="5464175" y="5356225"/>
          <p14:tracePt t="178010" x="5470525" y="5356225"/>
          <p14:tracePt t="178130" x="5470525" y="5334000"/>
          <p14:tracePt t="178138" x="5470525" y="5326063"/>
          <p14:tracePt t="178146" x="5470525" y="5295900"/>
          <p14:tracePt t="178154" x="5470525" y="5265738"/>
          <p14:tracePt t="178170" x="5470525" y="5143500"/>
          <p14:tracePt t="178186" x="5470525" y="4999038"/>
          <p14:tracePt t="178203" x="5470525" y="4816475"/>
          <p14:tracePt t="178220" x="5470525" y="4610100"/>
          <p14:tracePt t="178236" x="5470525" y="4381500"/>
          <p14:tracePt t="178253" x="5470525" y="4183063"/>
          <p14:tracePt t="178270" x="5470525" y="4000500"/>
          <p14:tracePt t="178287" x="5470525" y="3848100"/>
          <p14:tracePt t="178303" x="5470525" y="3763963"/>
          <p14:tracePt t="178320" x="5470525" y="3725863"/>
          <p14:tracePt t="178337" x="5464175" y="3725863"/>
          <p14:tracePt t="178371" x="5464175" y="3717925"/>
          <p14:tracePt t="178387" x="5464175" y="3703638"/>
          <p14:tracePt t="178403" x="5464175" y="3679825"/>
          <p14:tracePt t="178490" x="5470525" y="3679825"/>
          <p14:tracePt t="178498" x="5470525" y="3687763"/>
          <p14:tracePt t="178506" x="5478463" y="3703638"/>
          <p14:tracePt t="178520" x="5486400" y="3749675"/>
          <p14:tracePt t="178537" x="5516563" y="3870325"/>
          <p14:tracePt t="178553" x="5540375" y="4038600"/>
          <p14:tracePt t="178570" x="5578475" y="4297363"/>
          <p14:tracePt t="178587" x="5600700" y="4441825"/>
          <p14:tracePt t="178603" x="5608638" y="4564063"/>
          <p14:tracePt t="178620" x="5608638" y="4664075"/>
          <p14:tracePt t="178637" x="5608638" y="4770438"/>
          <p14:tracePt t="178654" x="5616575" y="4892675"/>
          <p14:tracePt t="178670" x="5616575" y="4983163"/>
          <p14:tracePt t="178687" x="5616575" y="5083175"/>
          <p14:tracePt t="178704" x="5616575" y="5143500"/>
          <p14:tracePt t="178721" x="5616575" y="5173663"/>
          <p14:tracePt t="178737" x="5616575" y="5197475"/>
          <p14:tracePt t="178754" x="5616575" y="5227638"/>
          <p14:tracePt t="178770" x="5608638" y="5241925"/>
          <p14:tracePt t="178787" x="5608638" y="5257800"/>
          <p14:tracePt t="178804" x="5600700" y="5273675"/>
          <p14:tracePt t="178820" x="5592763" y="5287963"/>
          <p14:tracePt t="178837" x="5592763" y="5303838"/>
          <p14:tracePt t="178854" x="5584825" y="5318125"/>
          <p14:tracePt t="178871" x="5584825" y="5326063"/>
          <p14:tracePt t="178887" x="5578475" y="5341938"/>
          <p14:tracePt t="178904" x="5578475" y="5349875"/>
          <p14:tracePt t="178987" x="5570538" y="5349875"/>
          <p14:tracePt t="179002" x="5570538" y="5341938"/>
          <p14:tracePt t="179010" x="5562600" y="5326063"/>
          <p14:tracePt t="179020" x="5562600" y="5318125"/>
          <p14:tracePt t="179037" x="5546725" y="5273675"/>
          <p14:tracePt t="179054" x="5524500" y="5219700"/>
          <p14:tracePt t="179070" x="5486400" y="5165725"/>
          <p14:tracePt t="179087" x="5456238" y="5083175"/>
          <p14:tracePt t="179104" x="5410200" y="4968875"/>
          <p14:tracePt t="179121" x="5387975" y="4846638"/>
          <p14:tracePt t="179137" x="5380038" y="4724400"/>
          <p14:tracePt t="179154" x="5380038" y="4525963"/>
          <p14:tracePt t="179171" x="5380038" y="4381500"/>
          <p14:tracePt t="179187" x="5380038" y="4213225"/>
          <p14:tracePt t="179204" x="5380038" y="4030663"/>
          <p14:tracePt t="179221" x="5394325" y="3863975"/>
          <p14:tracePt t="179237" x="5426075" y="3725863"/>
          <p14:tracePt t="179254" x="5456238" y="3627438"/>
          <p14:tracePt t="179271" x="5464175" y="3573463"/>
          <p14:tracePt t="179287" x="5464175" y="3543300"/>
          <p14:tracePt t="179339" x="5464175" y="3535363"/>
          <p14:tracePt t="179346" x="5464175" y="3521075"/>
          <p14:tracePt t="179362" x="5464175" y="3505200"/>
          <p14:tracePt t="179371" x="5464175" y="3497263"/>
          <p14:tracePt t="179434" x="5464175" y="3505200"/>
          <p14:tracePt t="179442" x="5464175" y="3535363"/>
          <p14:tracePt t="179450" x="5464175" y="3573463"/>
          <p14:tracePt t="179458" x="5464175" y="3627438"/>
          <p14:tracePt t="179471" x="5464175" y="3695700"/>
          <p14:tracePt t="179487" x="5464175" y="3863975"/>
          <p14:tracePt t="179504" x="5464175" y="4054475"/>
          <p14:tracePt t="179521" x="5464175" y="4229100"/>
          <p14:tracePt t="179538" x="5464175" y="4359275"/>
          <p14:tracePt t="179554" x="5478463" y="4556125"/>
          <p14:tracePt t="179571" x="5478463" y="4702175"/>
          <p14:tracePt t="179588" x="5478463" y="4854575"/>
          <p14:tracePt t="179604" x="5478463" y="5013325"/>
          <p14:tracePt t="179621" x="5478463" y="5159375"/>
          <p14:tracePt t="179638" x="5478463" y="5287963"/>
          <p14:tracePt t="179654" x="5478463" y="5380038"/>
          <p14:tracePt t="179671" x="5478463" y="5432425"/>
          <p14:tracePt t="179688" x="5470525" y="5432425"/>
          <p14:tracePt t="179715" x="5464175" y="5440363"/>
          <p14:tracePt t="179738" x="5464175" y="5448300"/>
          <p14:tracePt t="179746" x="5464175" y="5456238"/>
          <p14:tracePt t="179755" x="5464175" y="5470525"/>
          <p14:tracePt t="179771" x="5464175" y="5486400"/>
          <p14:tracePt t="179788" x="5464175" y="5494338"/>
          <p14:tracePt t="179866" x="5464175" y="5486400"/>
          <p14:tracePt t="179882" x="5464175" y="5478463"/>
          <p14:tracePt t="179898" x="5464175" y="5470525"/>
          <p14:tracePt t="179978" x="5464175" y="5464175"/>
          <p14:tracePt t="179994" x="5456238" y="5464175"/>
          <p14:tracePt t="180002" x="5448300" y="5456238"/>
          <p14:tracePt t="180010" x="5440363" y="5456238"/>
          <p14:tracePt t="180042" x="5426075" y="5456238"/>
          <p14:tracePt t="180051" x="5402263" y="5456238"/>
          <p14:tracePt t="180058" x="5387975" y="5456238"/>
          <p14:tracePt t="180071" x="5341938" y="5448300"/>
          <p14:tracePt t="180088" x="5303838" y="5448300"/>
          <p14:tracePt t="180105" x="5257800" y="5448300"/>
          <p14:tracePt t="180122" x="5165725" y="5516563"/>
          <p14:tracePt t="180138" x="5059363" y="5524500"/>
          <p14:tracePt t="180155" x="4930775" y="5524500"/>
          <p14:tracePt t="180171" x="4854575" y="5516563"/>
          <p14:tracePt t="180188" x="4822825" y="5508625"/>
          <p14:tracePt t="180205" x="4800600" y="5508625"/>
          <p14:tracePt t="180490" x="4792663" y="5508625"/>
          <p14:tracePt t="181098" x="4784725" y="5508625"/>
          <p14:tracePt t="181123" x="4778375" y="5508625"/>
          <p14:tracePt t="181130" x="4778375" y="5502275"/>
          <p14:tracePt t="182459" x="4770438" y="5502275"/>
          <p14:tracePt t="182570" x="4792663" y="5502275"/>
          <p14:tracePt t="182578" x="4838700" y="5478463"/>
          <p14:tracePt t="182586" x="4876800" y="5464175"/>
          <p14:tracePt t="182594" x="4914900" y="5426075"/>
          <p14:tracePt t="182607" x="4937125" y="5410200"/>
          <p14:tracePt t="182624" x="4945063" y="5356225"/>
          <p14:tracePt t="182640" x="4945063" y="5273675"/>
          <p14:tracePt t="182657" x="4945063" y="5151438"/>
          <p14:tracePt t="182673" x="4945063" y="5006975"/>
          <p14:tracePt t="182690" x="4953000" y="4784725"/>
          <p14:tracePt t="182707" x="4960938" y="4640263"/>
          <p14:tracePt t="182723" x="4991100" y="4525963"/>
          <p14:tracePt t="182740" x="5006975" y="4403725"/>
          <p14:tracePt t="182757" x="5045075" y="4305300"/>
          <p14:tracePt t="182774" x="5089525" y="4229100"/>
          <p14:tracePt t="182790" x="5135563" y="4137025"/>
          <p14:tracePt t="182807" x="5189538" y="4060825"/>
          <p14:tracePt t="182823" x="5235575" y="3992563"/>
          <p14:tracePt t="182840" x="5265738" y="3954463"/>
          <p14:tracePt t="182857" x="5280025" y="3916363"/>
          <p14:tracePt t="182874" x="5295900" y="3886200"/>
          <p14:tracePt t="182890" x="5318125" y="3856038"/>
          <p14:tracePt t="182907" x="5334000" y="3848100"/>
          <p14:tracePt t="182924" x="5341938" y="3840163"/>
          <p14:tracePt t="182940" x="5341938" y="3832225"/>
          <p14:tracePt t="182957" x="5341938" y="3817938"/>
          <p14:tracePt t="182974" x="5356225" y="3802063"/>
          <p14:tracePt t="182990" x="5372100" y="3763963"/>
          <p14:tracePt t="183007" x="5380038" y="3733800"/>
          <p14:tracePt t="183024" x="5387975" y="3703638"/>
          <p14:tracePt t="183040" x="5394325" y="3687763"/>
          <p14:tracePt t="183074" x="5410200" y="3703638"/>
          <p14:tracePt t="183090" x="5426075" y="3779838"/>
          <p14:tracePt t="183107" x="5440363" y="3908425"/>
          <p14:tracePt t="183124" x="5464175" y="4060825"/>
          <p14:tracePt t="183141" x="5470525" y="4191000"/>
          <p14:tracePt t="183157" x="5494338" y="4327525"/>
          <p14:tracePt t="183174" x="5494338" y="4419600"/>
          <p14:tracePt t="183190" x="5502275" y="4533900"/>
          <p14:tracePt t="183207" x="5502275" y="4648200"/>
          <p14:tracePt t="183224" x="5502275" y="4740275"/>
          <p14:tracePt t="183240" x="5502275" y="4860925"/>
          <p14:tracePt t="183258" x="5502275" y="4968875"/>
          <p14:tracePt t="183274" x="5502275" y="5045075"/>
          <p14:tracePt t="183291" x="5502275" y="5067300"/>
          <p14:tracePt t="183307" x="5502275" y="5075238"/>
          <p14:tracePt t="183324" x="5502275" y="5089525"/>
          <p14:tracePt t="183357" x="5502275" y="5105400"/>
          <p14:tracePt t="183374" x="5502275" y="5113338"/>
          <p14:tracePt t="183391" x="5516563" y="5127625"/>
          <p14:tracePt t="183407" x="5524500" y="5143500"/>
          <p14:tracePt t="183424" x="5554663" y="5181600"/>
          <p14:tracePt t="183441" x="5578475" y="5227638"/>
          <p14:tracePt t="183457" x="5578475" y="5241925"/>
          <p14:tracePt t="183474" x="5578475" y="5249863"/>
          <p14:tracePt t="183491" x="5578475" y="5257800"/>
          <p14:tracePt t="183508" x="5578475" y="5273675"/>
          <p14:tracePt t="183524" x="5578475" y="5280025"/>
          <p14:tracePt t="183541" x="5578475" y="5295900"/>
          <p14:tracePt t="183557" x="5578475" y="5311775"/>
          <p14:tracePt t="183574" x="5584825" y="5326063"/>
          <p14:tracePt t="183591" x="5592763" y="5326063"/>
          <p14:tracePt t="183607" x="5600700" y="5326063"/>
          <p14:tracePt t="183827" x="5608638" y="5326063"/>
          <p14:tracePt t="184059" x="5616575" y="5326063"/>
          <p14:tracePt t="184066" x="5616575" y="5334000"/>
          <p14:tracePt t="184386" x="5616575" y="5349875"/>
          <p14:tracePt t="184394" x="5616575" y="5356225"/>
          <p14:tracePt t="184402" x="5616575" y="5364163"/>
          <p14:tracePt t="184466" x="5616575" y="5372100"/>
          <p14:tracePt t="184522" x="5608638" y="5372100"/>
          <p14:tracePt t="184538" x="5584825" y="5372100"/>
          <p14:tracePt t="184546" x="5554663" y="5372100"/>
          <p14:tracePt t="184554" x="5532438" y="5372100"/>
          <p14:tracePt t="184562" x="5508625" y="5372100"/>
          <p14:tracePt t="184575" x="5478463" y="5372100"/>
          <p14:tracePt t="184592" x="5426075" y="5372100"/>
          <p14:tracePt t="184608" x="5394325" y="5372100"/>
          <p14:tracePt t="184690" x="5387975" y="5372100"/>
          <p14:tracePt t="184706" x="5380038" y="5372100"/>
          <p14:tracePt t="184731" x="5372100" y="5372100"/>
          <p14:tracePt t="186178" x="5364163" y="5372100"/>
          <p14:tracePt t="186202" x="5356225" y="5372100"/>
          <p14:tracePt t="186531" x="5349875" y="5372100"/>
          <p14:tracePt t="186538" x="5341938" y="5372100"/>
          <p14:tracePt t="186562" x="5334000" y="5372100"/>
          <p14:tracePt t="197995" x="5326063" y="5372100"/>
          <p14:tracePt t="198002" x="5326063" y="5364163"/>
          <p14:tracePt t="198018" x="5318125" y="5364163"/>
          <p14:tracePt t="198530" x="5311775" y="5372100"/>
          <p14:tracePt t="198538" x="5303838" y="5372100"/>
          <p14:tracePt t="198546" x="5303838" y="5380038"/>
          <p14:tracePt t="198554" x="5287963" y="5387975"/>
          <p14:tracePt t="198569" x="5280025" y="5387975"/>
          <p14:tracePt t="198586" x="5280025" y="5394325"/>
          <p14:tracePt t="198626" x="5280025" y="5402263"/>
          <p14:tracePt t="198634" x="5280025" y="5418138"/>
          <p14:tracePt t="198642" x="5280025" y="5426075"/>
          <p14:tracePt t="198653" x="5280025" y="5432425"/>
          <p14:tracePt t="198670" x="5287963" y="5440363"/>
          <p14:tracePt t="198762" x="5287963" y="5448300"/>
          <p14:tracePt t="198794" x="5287963" y="5456238"/>
          <p14:tracePt t="198802" x="5295900" y="5456238"/>
          <p14:tracePt t="198810" x="5295900" y="5464175"/>
          <p14:tracePt t="198820" x="5295900" y="5470525"/>
          <p14:tracePt t="198836" x="5318125" y="5478463"/>
          <p14:tracePt t="198853" x="5334000" y="5494338"/>
          <p14:tracePt t="198870" x="5349875" y="5502275"/>
          <p14:tracePt t="198887" x="5387975" y="5516563"/>
          <p14:tracePt t="198903" x="5410200" y="5540375"/>
          <p14:tracePt t="198920" x="5448300" y="5546725"/>
          <p14:tracePt t="198936" x="5486400" y="5570538"/>
          <p14:tracePt t="198938" x="5502275" y="5578475"/>
          <p14:tracePt t="198953" x="5516563" y="5592763"/>
          <p14:tracePt t="198970" x="5554663" y="5622925"/>
          <p14:tracePt t="198986" x="5562600" y="5646738"/>
          <p14:tracePt t="199003" x="5570538" y="5654675"/>
          <p14:tracePt t="199020" x="5578475" y="5661025"/>
          <p14:tracePt t="199037" x="5592763" y="5661025"/>
          <p14:tracePt t="199053" x="5616575" y="5654675"/>
          <p14:tracePt t="199070" x="5661025" y="5646738"/>
          <p14:tracePt t="199087" x="5745163" y="5570538"/>
          <p14:tracePt t="199104" x="5807075" y="5502275"/>
          <p14:tracePt t="199120" x="5851525" y="5456238"/>
          <p14:tracePt t="199137" x="5889625" y="5432425"/>
          <p14:tracePt t="199170" x="5897563" y="5432425"/>
          <p14:tracePt t="199187" x="5905500" y="5432425"/>
          <p14:tracePt t="199203" x="5913438" y="5432425"/>
          <p14:tracePt t="199242" x="5913438" y="5426075"/>
          <p14:tracePt t="199258" x="5927725" y="5410200"/>
          <p14:tracePt t="199266" x="5927725" y="5380038"/>
          <p14:tracePt t="199274" x="5927725" y="5356225"/>
          <p14:tracePt t="199287" x="5913438" y="5318125"/>
          <p14:tracePt t="199303" x="5851525" y="5241925"/>
          <p14:tracePt t="199320" x="5799138" y="5173663"/>
          <p14:tracePt t="199337" x="5737225" y="5089525"/>
          <p14:tracePt t="199353" x="5715000" y="5029200"/>
          <p14:tracePt t="199370" x="5668963" y="4945063"/>
          <p14:tracePt t="199387" x="5661025" y="4892675"/>
          <p14:tracePt t="199404" x="5630863" y="4838700"/>
          <p14:tracePt t="199420" x="5578475" y="4770438"/>
          <p14:tracePt t="199437" x="5554663" y="4694238"/>
          <p14:tracePt t="199453" x="5546725" y="4602163"/>
          <p14:tracePt t="199471" x="5546725" y="4511675"/>
          <p14:tracePt t="199487" x="5554663" y="4427538"/>
          <p14:tracePt t="199504" x="5578475" y="4305300"/>
          <p14:tracePt t="199520" x="5592763" y="4206875"/>
          <p14:tracePt t="199538" x="5600700" y="4068763"/>
          <p14:tracePt t="199554" x="5600700" y="4008438"/>
          <p14:tracePt t="199570" x="5592763" y="3970338"/>
          <p14:tracePt t="199587" x="5592763" y="3932238"/>
          <p14:tracePt t="199604" x="5592763" y="3894138"/>
          <p14:tracePt t="199621" x="5592763" y="3863975"/>
          <p14:tracePt t="199637" x="5592763" y="3832225"/>
          <p14:tracePt t="199654" x="5592763" y="3810000"/>
          <p14:tracePt t="199670" x="5592763" y="3794125"/>
          <p14:tracePt t="199687" x="5592763" y="3779838"/>
          <p14:tracePt t="199704" x="5600700" y="3771900"/>
          <p14:tracePt t="199720" x="5600700" y="3756025"/>
          <p14:tracePt t="199737" x="5600700" y="3741738"/>
          <p14:tracePt t="199754" x="5616575" y="3717925"/>
          <p14:tracePt t="199770" x="5638800" y="3687763"/>
          <p14:tracePt t="199787" x="5684838" y="3665538"/>
          <p14:tracePt t="199804" x="5745163" y="3627438"/>
          <p14:tracePt t="199820" x="5791200" y="3603625"/>
          <p14:tracePt t="199838" x="5851525" y="3603625"/>
          <p14:tracePt t="199854" x="5889625" y="3603625"/>
          <p14:tracePt t="199871" x="5905500" y="3603625"/>
          <p14:tracePt t="199887" x="5927725" y="3611563"/>
          <p14:tracePt t="199904" x="5959475" y="3627438"/>
          <p14:tracePt t="199921" x="5997575" y="3627438"/>
          <p14:tracePt t="199937" x="6027738" y="3635375"/>
          <p14:tracePt t="199954" x="6049963" y="3635375"/>
          <p14:tracePt t="199971" x="6057900" y="3635375"/>
          <p14:tracePt t="199988" x="6088063" y="3635375"/>
          <p14:tracePt t="200004" x="6142038" y="3619500"/>
          <p14:tracePt t="200021" x="6232525" y="3619500"/>
          <p14:tracePt t="200037" x="6354763" y="3611563"/>
          <p14:tracePt t="200054" x="6484938" y="3611563"/>
          <p14:tracePt t="200071" x="6621463" y="3611563"/>
          <p14:tracePt t="200087" x="6705600" y="3611563"/>
          <p14:tracePt t="200104" x="6781800" y="3611563"/>
          <p14:tracePt t="200121" x="6811963" y="3611563"/>
          <p14:tracePt t="200137" x="6865938" y="3627438"/>
          <p14:tracePt t="200154" x="6896100" y="3635375"/>
          <p14:tracePt t="200171" x="6942138" y="3649663"/>
          <p14:tracePt t="200187" x="6994525" y="3673475"/>
          <p14:tracePt t="200204" x="7026275" y="3687763"/>
          <p14:tracePt t="200221" x="7056438" y="3717925"/>
          <p14:tracePt t="200237" x="7102475" y="3756025"/>
          <p14:tracePt t="200254" x="7140575" y="3794125"/>
          <p14:tracePt t="200271" x="7162800" y="3840163"/>
          <p14:tracePt t="200287" x="7185025" y="3894138"/>
          <p14:tracePt t="200304" x="7208838" y="3946525"/>
          <p14:tracePt t="200321" x="7216775" y="4008438"/>
          <p14:tracePt t="200337" x="7223125" y="4130675"/>
          <p14:tracePt t="200354" x="7231063" y="4213225"/>
          <p14:tracePt t="200371" x="7246938" y="4305300"/>
          <p14:tracePt t="200388" x="7254875" y="4389438"/>
          <p14:tracePt t="200404" x="7254875" y="4473575"/>
          <p14:tracePt t="200421" x="7254875" y="4564063"/>
          <p14:tracePt t="200438" x="7254875" y="4670425"/>
          <p14:tracePt t="200454" x="7261225" y="4746625"/>
          <p14:tracePt t="200471" x="7261225" y="4822825"/>
          <p14:tracePt t="200488" x="7261225" y="4868863"/>
          <p14:tracePt t="200504" x="7261225" y="4930775"/>
          <p14:tracePt t="200521" x="7269163" y="4991100"/>
          <p14:tracePt t="200538" x="7239000" y="5075238"/>
          <p14:tracePt t="200554" x="7216775" y="5135563"/>
          <p14:tracePt t="200571" x="7192963" y="5189538"/>
          <p14:tracePt t="200588" x="7132638" y="5257800"/>
          <p14:tracePt t="200604" x="7064375" y="5326063"/>
          <p14:tracePt t="200621" x="6988175" y="5426075"/>
          <p14:tracePt t="200638" x="6880225" y="5502275"/>
          <p14:tracePt t="200654" x="6811963" y="5570538"/>
          <p14:tracePt t="200671" x="6683375" y="5630863"/>
          <p14:tracePt t="200688" x="6515100" y="5684838"/>
          <p14:tracePt t="200704" x="6324600" y="5692775"/>
          <p14:tracePt t="200721" x="6142038" y="5699125"/>
          <p14:tracePt t="200738" x="5927725" y="5699125"/>
          <p14:tracePt t="200755" x="5775325" y="5699125"/>
          <p14:tracePt t="200771" x="5584825" y="5676900"/>
          <p14:tracePt t="200788" x="5387975" y="5646738"/>
          <p14:tracePt t="200805" x="5203825" y="5638800"/>
          <p14:tracePt t="200821" x="5075238" y="5630863"/>
          <p14:tracePt t="200838" x="4953000" y="5608638"/>
          <p14:tracePt t="200855" x="4830763" y="5592763"/>
          <p14:tracePt t="200871" x="4708525" y="5578475"/>
          <p14:tracePt t="200888" x="4610100" y="5562600"/>
          <p14:tracePt t="200905" x="4525963" y="5540375"/>
          <p14:tracePt t="200921" x="4441825" y="5502275"/>
          <p14:tracePt t="200922" x="4365625" y="5470525"/>
          <p14:tracePt t="200938" x="4213225" y="5364163"/>
          <p14:tracePt t="200955" x="4060825" y="5287963"/>
          <p14:tracePt t="200971" x="3878263" y="5165725"/>
          <p14:tracePt t="200988" x="3741738" y="5089525"/>
          <p14:tracePt t="201005" x="3581400" y="4983163"/>
          <p14:tracePt t="201021" x="3436938" y="4884738"/>
          <p14:tracePt t="201038" x="3292475" y="4754563"/>
          <p14:tracePt t="201055" x="3170238" y="4632325"/>
          <p14:tracePt t="201071" x="3063875" y="4518025"/>
          <p14:tracePt t="201088" x="2971800" y="4411663"/>
          <p14:tracePt t="201105" x="2887663" y="4289425"/>
          <p14:tracePt t="201122" x="2797175" y="4168775"/>
          <p14:tracePt t="201138" x="2773363" y="4098925"/>
          <p14:tracePt t="201155" x="2773363" y="4038600"/>
          <p14:tracePt t="201172" x="2765425" y="3970338"/>
          <p14:tracePt t="201188" x="2765425" y="3924300"/>
          <p14:tracePt t="201205" x="2765425" y="3878263"/>
          <p14:tracePt t="201222" x="2789238" y="3832225"/>
          <p14:tracePt t="201238" x="2827338" y="3802063"/>
          <p14:tracePt t="201255" x="2835275" y="3787775"/>
          <p14:tracePt t="201272" x="2841625" y="3787775"/>
          <p14:tracePt t="201305" x="2841625" y="3802063"/>
          <p14:tracePt t="201322" x="2841625" y="3825875"/>
          <p14:tracePt t="201338" x="2841625" y="3840163"/>
          <p14:tracePt t="201355" x="2849563" y="3886200"/>
          <p14:tracePt t="201372" x="2849563" y="3946525"/>
          <p14:tracePt t="201388" x="2849563" y="4060825"/>
          <p14:tracePt t="201405" x="2735263" y="4175125"/>
          <p14:tracePt t="201422" x="2552700" y="4297363"/>
          <p14:tracePt t="201438" x="2324100" y="4427538"/>
          <p14:tracePt t="201455" x="2103438" y="4525963"/>
          <p14:tracePt t="201472" x="1927225" y="4587875"/>
          <p14:tracePt t="201489" x="1768475" y="4618038"/>
          <p14:tracePt t="201505" x="1616075" y="4618038"/>
          <p14:tracePt t="201522" x="1379538" y="4564063"/>
          <p14:tracePt t="201538" x="1227138" y="4441825"/>
          <p14:tracePt t="201555" x="1082675" y="4289425"/>
          <p14:tracePt t="201572" x="944563" y="4144963"/>
          <p14:tracePt t="201589" x="854075" y="4038600"/>
          <p14:tracePt t="201605" x="838200" y="3992563"/>
          <p14:tracePt t="201639" x="854075" y="3992563"/>
          <p14:tracePt t="201655" x="898525" y="4084638"/>
          <p14:tracePt t="201672" x="930275" y="4183063"/>
          <p14:tracePt t="201689" x="944563" y="4267200"/>
          <p14:tracePt t="201705" x="960438" y="4321175"/>
          <p14:tracePt t="201722" x="968375" y="4449763"/>
          <p14:tracePt t="201739" x="974725" y="4572000"/>
          <p14:tracePt t="201755" x="974725" y="4740275"/>
          <p14:tracePt t="201772" x="952500" y="4975225"/>
          <p14:tracePt t="201789" x="930275" y="5219700"/>
          <p14:tracePt t="201805" x="930275" y="5470525"/>
          <p14:tracePt t="201822" x="930275" y="5646738"/>
          <p14:tracePt t="201839" x="922338" y="5807075"/>
          <p14:tracePt t="201856" x="922338" y="5905500"/>
          <p14:tracePt t="201872" x="936625" y="5973763"/>
          <p14:tracePt t="201889" x="944563" y="6027738"/>
          <p14:tracePt t="201905" x="968375" y="6111875"/>
          <p14:tracePt t="201922" x="974725" y="6142038"/>
          <p14:tracePt t="201939" x="990600" y="6180138"/>
          <p14:tracePt t="201955" x="1006475" y="6202363"/>
          <p14:tracePt t="201972" x="1012825" y="6248400"/>
          <p14:tracePt t="201989" x="1012825" y="6264275"/>
          <p14:tracePt t="202006" x="1020763" y="6278563"/>
          <p14:tracePt t="202022" x="1020763" y="6286500"/>
          <p14:tracePt t="202130" x="1028700" y="6286500"/>
          <p14:tracePt t="202138" x="1028700" y="6278563"/>
          <p14:tracePt t="202146" x="1028700" y="6264275"/>
          <p14:tracePt t="202156" x="1036638" y="6248400"/>
          <p14:tracePt t="202172" x="1036638" y="6232525"/>
          <p14:tracePt t="202190" x="1044575" y="6226175"/>
          <p14:tracePt t="202206" x="1058863" y="6226175"/>
          <p14:tracePt t="202222" x="1082675" y="6226175"/>
          <p14:tracePt t="202239" x="1096963" y="6232525"/>
          <p14:tracePt t="202256" x="1112838" y="6248400"/>
          <p14:tracePt t="202273" x="1120775" y="6248400"/>
          <p14:tracePt t="202650" x="1112838" y="6248400"/>
          <p14:tracePt t="202658" x="1104900" y="6248400"/>
          <p14:tracePt t="202666" x="1096963" y="6248400"/>
          <p14:tracePt t="202674" x="1089025" y="6248400"/>
          <p14:tracePt t="202689" x="1082675" y="6248400"/>
          <p14:tracePt t="202706" x="1066800" y="6248400"/>
          <p14:tracePt t="202723" x="1058863" y="6248400"/>
          <p14:tracePt t="202740" x="1028700" y="6232525"/>
          <p14:tracePt t="202756" x="1012825" y="6218238"/>
          <p14:tracePt t="202773" x="990600" y="6188075"/>
          <p14:tracePt t="202789" x="968375" y="6149975"/>
          <p14:tracePt t="202807" x="968375" y="6126163"/>
          <p14:tracePt t="202823" x="982663" y="6118225"/>
          <p14:tracePt t="202840" x="1012825" y="6111875"/>
          <p14:tracePt t="202856" x="1058863" y="6111875"/>
          <p14:tracePt t="202873" x="1135063" y="6111875"/>
          <p14:tracePt t="202890" x="1173163" y="6111875"/>
          <p14:tracePt t="202906" x="1181100" y="6118225"/>
          <p14:tracePt t="202923" x="1189038" y="6126163"/>
          <p14:tracePt t="202978" x="1203325" y="6126163"/>
          <p14:tracePt t="202986" x="1227138" y="6126163"/>
          <p14:tracePt t="202994" x="1257300" y="6126163"/>
          <p14:tracePt t="203006" x="1333500" y="6126163"/>
          <p14:tracePt t="203024" x="1539875" y="6126163"/>
          <p14:tracePt t="203040" x="1844675" y="6126163"/>
          <p14:tracePt t="203056" x="2301875" y="6142038"/>
          <p14:tracePt t="203073" x="2759075" y="6156325"/>
          <p14:tracePt t="203090" x="3268663" y="6180138"/>
          <p14:tracePt t="203107" x="3521075" y="6180138"/>
          <p14:tracePt t="203123" x="3711575" y="6188075"/>
          <p14:tracePt t="203140" x="3870325" y="6210300"/>
          <p14:tracePt t="203156" x="4016375" y="6210300"/>
          <p14:tracePt t="203174" x="4137025" y="6210300"/>
          <p14:tracePt t="203190" x="4283075" y="6210300"/>
          <p14:tracePt t="203207" x="4427538" y="6210300"/>
          <p14:tracePt t="203223" x="4594225" y="6194425"/>
          <p14:tracePt t="203240" x="4778375" y="6156325"/>
          <p14:tracePt t="203257" x="4991100" y="6103938"/>
          <p14:tracePt t="203273" x="5241925" y="6049963"/>
          <p14:tracePt t="203290" x="5638800" y="5973763"/>
          <p14:tracePt t="203307" x="5829300" y="5959475"/>
          <p14:tracePt t="203324" x="6065838" y="5951538"/>
          <p14:tracePt t="203340" x="6302375" y="5951538"/>
          <p14:tracePt t="203357" x="6492875" y="5951538"/>
          <p14:tracePt t="203373" x="6667500" y="5951538"/>
          <p14:tracePt t="203390" x="6797675" y="5943600"/>
          <p14:tracePt t="203407" x="6918325" y="5913438"/>
          <p14:tracePt t="203423" x="7056438" y="5897563"/>
          <p14:tracePt t="203440" x="7140575" y="5867400"/>
          <p14:tracePt t="203457" x="7216775" y="5837238"/>
          <p14:tracePt t="203473" x="7307263" y="5707063"/>
          <p14:tracePt t="203490" x="7345363" y="5592763"/>
          <p14:tracePt t="203507" x="7375525" y="5448300"/>
          <p14:tracePt t="203523" x="7391400" y="5326063"/>
          <p14:tracePt t="203540" x="7399338" y="5181600"/>
          <p14:tracePt t="203557" x="7399338" y="5037138"/>
          <p14:tracePt t="203573" x="7399338" y="4892675"/>
          <p14:tracePt t="203590" x="7391400" y="4754563"/>
          <p14:tracePt t="203607" x="7391400" y="4640263"/>
          <p14:tracePt t="203624" x="7391400" y="4533900"/>
          <p14:tracePt t="203640" x="7391400" y="4465638"/>
          <p14:tracePt t="203657" x="7375525" y="4397375"/>
          <p14:tracePt t="203673" x="7369175" y="4289425"/>
          <p14:tracePt t="203690" x="7361238" y="4221163"/>
          <p14:tracePt t="203707" x="7345363" y="4137025"/>
          <p14:tracePt t="203724" x="7337425" y="4068763"/>
          <p14:tracePt t="203740" x="7315200" y="4008438"/>
          <p14:tracePt t="203757" x="7246938" y="3924300"/>
          <p14:tracePt t="203774" x="7162800" y="3870325"/>
          <p14:tracePt t="203790" x="7070725" y="3817938"/>
          <p14:tracePt t="203807" x="6942138" y="3749675"/>
          <p14:tracePt t="203824" x="6811963" y="3711575"/>
          <p14:tracePt t="203840" x="6705600" y="3673475"/>
          <p14:tracePt t="203857" x="6545263" y="3665538"/>
          <p14:tracePt t="203874" x="6408738" y="3649663"/>
          <p14:tracePt t="203890" x="6240463" y="3665538"/>
          <p14:tracePt t="203907" x="5989638" y="3687763"/>
          <p14:tracePt t="203924" x="5562600" y="3711575"/>
          <p14:tracePt t="203940" x="5006975" y="3711575"/>
          <p14:tracePt t="203957" x="4473575" y="3725863"/>
          <p14:tracePt t="203974" x="4106863" y="3749675"/>
          <p14:tracePt t="203990" x="3870325" y="3763963"/>
          <p14:tracePt t="204007" x="3665538" y="3763963"/>
          <p14:tracePt t="204024" x="3513138" y="3763963"/>
          <p14:tracePt t="204026" x="3429000" y="3763963"/>
          <p14:tracePt t="204041" x="3336925" y="3763963"/>
          <p14:tracePt t="204057" x="3048000" y="3802063"/>
          <p14:tracePt t="204074" x="2865438" y="3848100"/>
          <p14:tracePt t="204091" x="2674938" y="3932238"/>
          <p14:tracePt t="204107" x="2506663" y="4016375"/>
          <p14:tracePt t="204124" x="2378075" y="4084638"/>
          <p14:tracePt t="204141" x="2225675" y="4183063"/>
          <p14:tracePt t="204157" x="2065338" y="4297363"/>
          <p14:tracePt t="204174" x="1935163" y="4427538"/>
          <p14:tracePt t="204191" x="1858963" y="4518025"/>
          <p14:tracePt t="204207" x="1820863" y="4632325"/>
          <p14:tracePt t="204224" x="1836738" y="4732338"/>
          <p14:tracePt t="204241" x="1866900" y="4838700"/>
          <p14:tracePt t="204257" x="1935163" y="4930775"/>
          <p14:tracePt t="204274" x="2035175" y="5075238"/>
          <p14:tracePt t="204291" x="2065338" y="5151438"/>
          <p14:tracePt t="204307" x="2095500" y="5197475"/>
          <p14:tracePt t="204324" x="2141538" y="5257800"/>
          <p14:tracePt t="204341" x="2187575" y="5311775"/>
          <p14:tracePt t="204357" x="2239963" y="5394325"/>
          <p14:tracePt t="204374" x="2286000" y="5470525"/>
          <p14:tracePt t="204391" x="2346325" y="5554663"/>
          <p14:tracePt t="204407" x="2400300" y="5616575"/>
          <p14:tracePt t="204424" x="2438400" y="5661025"/>
          <p14:tracePt t="204441" x="2454275" y="5676900"/>
          <p14:tracePt t="204898" x="2446338" y="5684838"/>
          <p14:tracePt t="204914" x="2438400" y="5684838"/>
          <p14:tracePt t="204938" x="2438400" y="5692775"/>
          <p14:tracePt t="204946" x="2430463" y="5699125"/>
          <p14:tracePt t="204954" x="2422525" y="5707063"/>
          <p14:tracePt t="204962" x="2416175" y="5715000"/>
          <p14:tracePt t="204975" x="2416175" y="5722938"/>
          <p14:tracePt t="204991" x="2400300" y="5737225"/>
          <p14:tracePt t="205008" x="2392363" y="5761038"/>
          <p14:tracePt t="205010" x="2392363" y="5775325"/>
          <p14:tracePt t="205025" x="2384425" y="5783263"/>
          <p14:tracePt t="205041" x="2370138" y="5799138"/>
          <p14:tracePt t="205058" x="2362200" y="5807075"/>
          <p14:tracePt t="205075" x="2354263" y="5813425"/>
          <p14:tracePt t="205091" x="2346325" y="5813425"/>
          <p14:tracePt t="205850" x="2346325" y="5799138"/>
          <p14:tracePt t="205858" x="2346325" y="5761038"/>
          <p14:tracePt t="205866" x="2346325" y="5715000"/>
          <p14:tracePt t="205875" x="2332038" y="5676900"/>
          <p14:tracePt t="205892" x="2239963" y="5578475"/>
          <p14:tracePt t="205909" x="2163763" y="5524500"/>
          <p14:tracePt t="205925" x="2141538" y="5524500"/>
          <p14:tracePt t="205942" x="2133600" y="5516563"/>
          <p14:tracePt t="250638" x="0" y="0"/>
        </p14:tracePtLst>
      </p14:laserTraceLst>
    </p:ext>
  </p:extLs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Box 5"/>
          <p:cNvSpPr txBox="1">
            <a:spLocks noChangeArrowheads="1"/>
          </p:cNvSpPr>
          <p:nvPr/>
        </p:nvSpPr>
        <p:spPr bwMode="auto">
          <a:xfrm>
            <a:off x="4267200" y="4403725"/>
            <a:ext cx="1143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en-US"/>
              <a:t>CDCl</a:t>
            </a:r>
            <a:r>
              <a:rPr lang="en-US" altLang="en-US" baseline="-25000"/>
              <a:t>3</a:t>
            </a:r>
          </a:p>
        </p:txBody>
      </p:sp>
      <p:pic>
        <p:nvPicPr>
          <p:cNvPr id="3379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38" y="1219200"/>
            <a:ext cx="9144000" cy="496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796" name="TextBox 7"/>
          <p:cNvSpPr txBox="1">
            <a:spLocks noChangeArrowheads="1"/>
          </p:cNvSpPr>
          <p:nvPr/>
        </p:nvSpPr>
        <p:spPr bwMode="auto">
          <a:xfrm>
            <a:off x="4056063" y="2895600"/>
            <a:ext cx="135413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en-US" dirty="0"/>
              <a:t> </a:t>
            </a:r>
            <a:r>
              <a:rPr lang="en-US" altLang="en-US" baseline="30000" dirty="0"/>
              <a:t>13</a:t>
            </a:r>
            <a:r>
              <a:rPr lang="en-US" altLang="en-US" dirty="0"/>
              <a:t> C NMR</a:t>
            </a:r>
          </a:p>
          <a:p>
            <a:r>
              <a:rPr lang="en-US" altLang="en-US" dirty="0"/>
              <a:t>      CDCl</a:t>
            </a:r>
            <a:r>
              <a:rPr lang="en-US" altLang="en-US" baseline="-25000" dirty="0"/>
              <a:t>3</a:t>
            </a:r>
          </a:p>
        </p:txBody>
      </p:sp>
      <p:sp>
        <p:nvSpPr>
          <p:cNvPr id="11" name="Down Arrow 10"/>
          <p:cNvSpPr/>
          <p:nvPr/>
        </p:nvSpPr>
        <p:spPr>
          <a:xfrm>
            <a:off x="4838700" y="3581400"/>
            <a:ext cx="46038" cy="3810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 name="TextBox 1">
            <a:extLst>
              <a:ext uri="{FF2B5EF4-FFF2-40B4-BE49-F238E27FC236}">
                <a16:creationId xmlns:a16="http://schemas.microsoft.com/office/drawing/2014/main" id="{D623DAA1-6615-4564-8FDF-70AABC148187}"/>
              </a:ext>
            </a:extLst>
          </p:cNvPr>
          <p:cNvSpPr txBox="1"/>
          <p:nvPr/>
        </p:nvSpPr>
        <p:spPr>
          <a:xfrm>
            <a:off x="1371600" y="533400"/>
            <a:ext cx="6858000" cy="461665"/>
          </a:xfrm>
          <a:prstGeom prst="rect">
            <a:avLst/>
          </a:prstGeom>
          <a:noFill/>
        </p:spPr>
        <p:txBody>
          <a:bodyPr wrap="square" rtlCol="0">
            <a:spAutoFit/>
          </a:bodyPr>
          <a:lstStyle/>
          <a:p>
            <a:r>
              <a:rPr lang="en-US" dirty="0"/>
              <a:t>An example of the effect of solvent on a spectrum</a:t>
            </a:r>
          </a:p>
        </p:txBody>
      </p:sp>
      <p:sp>
        <p:nvSpPr>
          <p:cNvPr id="3" name="TextBox 2">
            <a:extLst>
              <a:ext uri="{FF2B5EF4-FFF2-40B4-BE49-F238E27FC236}">
                <a16:creationId xmlns:a16="http://schemas.microsoft.com/office/drawing/2014/main" id="{539FB411-1DF8-483D-97FB-81966D30776F}"/>
              </a:ext>
            </a:extLst>
          </p:cNvPr>
          <p:cNvSpPr txBox="1"/>
          <p:nvPr/>
        </p:nvSpPr>
        <p:spPr>
          <a:xfrm>
            <a:off x="8456183" y="404497"/>
            <a:ext cx="1375633" cy="814703"/>
          </a:xfrm>
          <a:prstGeom prst="rect">
            <a:avLst/>
          </a:prstGeom>
          <a:noFill/>
        </p:spPr>
        <p:txBody>
          <a:bodyPr wrap="square" rtlCol="0">
            <a:spAutoFit/>
          </a:bodyPr>
          <a:lstStyle/>
          <a:p>
            <a:endParaRPr lang="en-US" dirty="0"/>
          </a:p>
        </p:txBody>
      </p:sp>
      <p:pic>
        <p:nvPicPr>
          <p:cNvPr id="109572" name="Picture 4" descr="Image result for acenaphthene">
            <a:extLst>
              <a:ext uri="{FF2B5EF4-FFF2-40B4-BE49-F238E27FC236}">
                <a16:creationId xmlns:a16="http://schemas.microsoft.com/office/drawing/2014/main" id="{E043B083-C221-4A5A-8387-722C7237E5B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2588" y="1607930"/>
            <a:ext cx="1223726" cy="11074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5061829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899319" y="297408"/>
            <a:ext cx="7848600" cy="160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dirty="0">
                <a:latin typeface="Times New Roman" panose="02020603050405020304" pitchFamily="18" charset="0"/>
              </a:rPr>
              <a:t>Information obtained by a NMR spectrum</a:t>
            </a:r>
          </a:p>
          <a:p>
            <a:pPr eaLnBrk="1" hangingPunct="1">
              <a:spcBef>
                <a:spcPct val="50000"/>
              </a:spcBef>
              <a:buFontTx/>
              <a:buNone/>
            </a:pPr>
            <a:r>
              <a:rPr lang="en-US" altLang="en-US" sz="1800" dirty="0">
                <a:latin typeface="Times New Roman" panose="02020603050405020304" pitchFamily="18" charset="0"/>
              </a:rPr>
              <a:t>	1. Chemical shift:  indicates the type of proton</a:t>
            </a:r>
          </a:p>
          <a:p>
            <a:pPr eaLnBrk="1" hangingPunct="1">
              <a:spcBef>
                <a:spcPct val="50000"/>
              </a:spcBef>
              <a:buFontTx/>
              <a:buNone/>
            </a:pPr>
            <a:r>
              <a:rPr lang="en-US" altLang="en-US" sz="1800" dirty="0">
                <a:latin typeface="Times New Roman" panose="02020603050405020304" pitchFamily="18" charset="0"/>
              </a:rPr>
              <a:t>	2. Relative areas: provide a ratio of the number of each type of H nucleus</a:t>
            </a:r>
          </a:p>
          <a:p>
            <a:pPr eaLnBrk="1" hangingPunct="1">
              <a:spcBef>
                <a:spcPct val="50000"/>
              </a:spcBef>
              <a:buFontTx/>
              <a:buNone/>
            </a:pPr>
            <a:r>
              <a:rPr lang="en-US" altLang="en-US" sz="1800" dirty="0">
                <a:latin typeface="Times New Roman" panose="02020603050405020304" pitchFamily="18" charset="0"/>
              </a:rPr>
              <a:t>	3. Number of nearest neighbors  (first order spectra)</a:t>
            </a:r>
          </a:p>
        </p:txBody>
      </p:sp>
      <p:sp>
        <p:nvSpPr>
          <p:cNvPr id="4" name="TextBox 3">
            <a:extLst>
              <a:ext uri="{FF2B5EF4-FFF2-40B4-BE49-F238E27FC236}">
                <a16:creationId xmlns:a16="http://schemas.microsoft.com/office/drawing/2014/main" id="{E88DFDF4-B484-4012-B8E6-7E3AEE19B93D}"/>
              </a:ext>
            </a:extLst>
          </p:cNvPr>
          <p:cNvSpPr txBox="1"/>
          <p:nvPr/>
        </p:nvSpPr>
        <p:spPr>
          <a:xfrm>
            <a:off x="384969" y="2371194"/>
            <a:ext cx="8382000" cy="3170099"/>
          </a:xfrm>
          <a:prstGeom prst="rect">
            <a:avLst/>
          </a:prstGeom>
          <a:noFill/>
        </p:spPr>
        <p:txBody>
          <a:bodyPr wrap="square" rtlCol="0">
            <a:spAutoFit/>
          </a:bodyPr>
          <a:lstStyle/>
          <a:p>
            <a:r>
              <a:rPr lang="en-US" sz="2000" dirty="0"/>
              <a:t>First order spectra and the n+1 rule</a:t>
            </a:r>
          </a:p>
          <a:p>
            <a:endParaRPr lang="en-US" sz="2000" dirty="0"/>
          </a:p>
          <a:p>
            <a:r>
              <a:rPr lang="en-US" sz="2000" dirty="0"/>
              <a:t>More complex spectra</a:t>
            </a:r>
          </a:p>
          <a:p>
            <a:endParaRPr lang="en-US" sz="2000" dirty="0"/>
          </a:p>
          <a:p>
            <a:r>
              <a:rPr lang="en-US" sz="2000" dirty="0"/>
              <a:t>Criteria for first order </a:t>
            </a:r>
            <a:r>
              <a:rPr lang="en-US" sz="2000" dirty="0" err="1"/>
              <a:t>specta</a:t>
            </a:r>
            <a:endParaRPr lang="en-US" sz="2000" dirty="0"/>
          </a:p>
          <a:p>
            <a:endParaRPr lang="en-US" sz="2000" dirty="0"/>
          </a:p>
          <a:p>
            <a:r>
              <a:rPr lang="en-US" sz="2000" dirty="0"/>
              <a:t>The chemical shift in Hz is ten times greater than the coupling constant</a:t>
            </a:r>
          </a:p>
          <a:p>
            <a:endParaRPr lang="en-US" sz="2000" dirty="0"/>
          </a:p>
          <a:p>
            <a:r>
              <a:rPr lang="en-US" sz="2000" dirty="0"/>
              <a:t>Coupling constants are due to the magnetic moment of the proton and are seldom greater than 20 Hz </a:t>
            </a:r>
          </a:p>
        </p:txBody>
      </p:sp>
      <p:pic>
        <p:nvPicPr>
          <p:cNvPr id="6" name="Audio 5">
            <a:hlinkClick r:id="" action="ppaction://media"/>
            <a:extLst>
              <a:ext uri="{FF2B5EF4-FFF2-40B4-BE49-F238E27FC236}">
                <a16:creationId xmlns:a16="http://schemas.microsoft.com/office/drawing/2014/main" id="{26E5ED44-A641-41B1-96D5-3B14FCEFCF4D}"/>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266574772"/>
      </p:ext>
    </p:extLst>
  </p:cSld>
  <p:clrMapOvr>
    <a:masterClrMapping/>
  </p:clrMapOvr>
  <mc:AlternateContent xmlns:mc="http://schemas.openxmlformats.org/markup-compatibility/2006" xmlns:p14="http://schemas.microsoft.com/office/powerpoint/2010/main">
    <mc:Choice Requires="p14">
      <p:transition spd="slow" p14:dur="2000" advTm="293066"/>
    </mc:Choice>
    <mc:Fallback xmlns="">
      <p:transition spd="slow" advTm="2930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2338" x="2251075" y="800100"/>
          <p14:tracePt t="2365" x="2314575" y="765175"/>
          <p14:tracePt t="2398" x="2393950" y="736600"/>
          <p14:tracePt t="2422" x="2400300" y="728663"/>
          <p14:tracePt t="2437" x="2408238" y="722313"/>
          <p14:tracePt t="2482" x="2600325" y="765175"/>
          <p14:tracePt t="2515" x="2736850" y="836613"/>
          <p14:tracePt t="2539" x="2894013" y="879475"/>
          <p14:tracePt t="2565" x="3065463" y="885825"/>
          <p14:tracePt t="2599" x="3165475" y="922338"/>
          <p14:tracePt t="2682" x="3179763" y="922338"/>
          <p14:tracePt t="2765" x="3043238" y="936625"/>
          <p14:tracePt t="2798" x="2765425" y="936625"/>
          <p14:tracePt t="2821" x="2636838" y="936625"/>
          <p14:tracePt t="2848" x="2293938" y="936625"/>
          <p14:tracePt t="2882" x="1993900" y="936625"/>
          <p14:tracePt t="2915" x="1736725" y="957263"/>
          <p14:tracePt t="2940" x="1608138" y="965200"/>
          <p14:tracePt t="2966" x="1528763" y="965200"/>
          <p14:tracePt t="2998" x="1493838" y="950913"/>
          <p14:tracePt t="3081" x="1479550" y="936625"/>
          <p14:tracePt t="3115" x="1465263" y="922338"/>
          <p14:tracePt t="3149" x="1450975" y="914400"/>
          <p14:tracePt t="3181" x="1465263" y="900113"/>
          <p14:tracePt t="3215" x="1579563" y="871538"/>
          <p14:tracePt t="3248" x="1636713" y="871538"/>
          <p14:tracePt t="3282" x="1671638" y="879475"/>
          <p14:tracePt t="3315" x="1700213" y="885825"/>
          <p14:tracePt t="3452" x="1708150" y="885825"/>
          <p14:tracePt t="3531" x="1714500" y="885825"/>
          <p14:tracePt t="27756" x="1614488" y="814388"/>
          <p14:tracePt t="27789" x="1585913" y="800100"/>
          <p14:tracePt t="28142" x="1571625" y="785813"/>
          <p14:tracePt t="28172" x="1571625" y="771525"/>
          <p14:tracePt t="28239" x="1571625" y="814388"/>
          <p14:tracePt t="28272" x="1579563" y="879475"/>
          <p14:tracePt t="28306" x="1585913" y="942975"/>
          <p14:tracePt t="28339" x="1608138" y="993775"/>
          <p14:tracePt t="28359" x="1622425" y="1028700"/>
          <p14:tracePt t="28389" x="1636713" y="1065213"/>
          <p14:tracePt t="28422" x="1671638" y="1114425"/>
          <p14:tracePt t="28459" x="1693863" y="1165225"/>
          <p14:tracePt t="28489" x="1708150" y="1193800"/>
          <p14:tracePt t="28522" x="1714500" y="1222375"/>
          <p14:tracePt t="28559" x="1743075" y="1279525"/>
          <p14:tracePt t="28590" x="1765300" y="1322388"/>
          <p14:tracePt t="28622" x="1785938" y="1343025"/>
          <p14:tracePt t="28643" x="1800225" y="1357313"/>
          <p14:tracePt t="28672" x="1808163" y="1371600"/>
          <p14:tracePt t="55886" x="1822450" y="1393825"/>
          <p14:tracePt t="55918" x="1822450" y="1422400"/>
          <p14:tracePt t="55963" x="1836738" y="1450975"/>
          <p14:tracePt t="55971" x="1836738" y="1457325"/>
          <p14:tracePt t="56002" x="1836738" y="1500188"/>
          <p14:tracePt t="56046" x="1836738" y="1543050"/>
          <p14:tracePt t="56069" x="1836738" y="1557338"/>
          <p14:tracePt t="56102" x="1836738" y="1585913"/>
          <p14:tracePt t="56129" x="1836738" y="1600200"/>
          <p14:tracePt t="56162" x="1828800" y="1614488"/>
          <p14:tracePt t="56202" x="1822450" y="1643063"/>
          <p14:tracePt t="56247" x="1808163" y="1693863"/>
          <p14:tracePt t="56279" x="1800225" y="1700213"/>
          <p14:tracePt t="94873" x="1800225" y="1722438"/>
          <p14:tracePt t="94903" x="1800225" y="1793875"/>
          <p14:tracePt t="94935" x="1800225" y="1857375"/>
          <p14:tracePt t="94972" x="1800225" y="1928813"/>
          <p14:tracePt t="95005" x="1800225" y="2014538"/>
          <p14:tracePt t="95020" x="1800225" y="2022475"/>
          <p14:tracePt t="95066" x="1771650" y="2108200"/>
          <p14:tracePt t="95088" x="1743075" y="2143125"/>
          <p14:tracePt t="95119" x="1736725" y="2185988"/>
          <p14:tracePt t="95148" x="1722438" y="2222500"/>
          <p14:tracePt t="95182" x="1700213" y="2286000"/>
          <p14:tracePt t="95205" x="1700213" y="2300288"/>
          <p14:tracePt t="95238" x="1700213" y="2322513"/>
          <p14:tracePt t="95282" x="1700213" y="2365375"/>
          <p14:tracePt t="95305" x="1700213" y="2400300"/>
          <p14:tracePt t="95336" x="1714500" y="2436813"/>
          <p14:tracePt t="95365" x="1728788" y="2486025"/>
          <p14:tracePt t="95399" x="1736725" y="2514600"/>
          <p14:tracePt t="95421" x="1743075" y="2528888"/>
          <p14:tracePt t="95621" x="1743075" y="2522538"/>
          <p14:tracePt t="95639" x="1743075" y="2508250"/>
          <p14:tracePt t="102463" x="1751013" y="2479675"/>
          <p14:tracePt t="102599" x="1722438" y="2514600"/>
          <p14:tracePt t="102629" x="1685925" y="2586038"/>
          <p14:tracePt t="102663" x="1665288" y="2600325"/>
          <p14:tracePt t="102699" x="1643063" y="2622550"/>
          <p14:tracePt t="102729" x="1579563" y="2622550"/>
          <p14:tracePt t="102762" x="1536700" y="2622550"/>
          <p14:tracePt t="102816" x="1557338" y="2614613"/>
          <p14:tracePt t="102846" x="1814513" y="2614613"/>
          <p14:tracePt t="102884" x="2114550" y="2622550"/>
          <p14:tracePt t="102916" x="2314575" y="2651125"/>
          <p14:tracePt t="102946" x="2414588" y="2671763"/>
          <p14:tracePt t="102969" x="2457450" y="2686050"/>
          <p14:tracePt t="102999" x="2508250" y="2700338"/>
          <p14:tracePt t="103032" x="2536825" y="2708275"/>
          <p14:tracePt t="103047" x="2551113" y="2708275"/>
          <p14:tracePt t="103085" x="2571750" y="2708275"/>
          <p14:tracePt t="103162" x="2479675" y="2722563"/>
          <p14:tracePt t="103199" x="2108200" y="2728913"/>
          <p14:tracePt t="103231" x="2022475" y="2722563"/>
          <p14:tracePt t="103299" x="2000250" y="2714625"/>
          <p14:tracePt t="103332" x="1885950" y="2700338"/>
          <p14:tracePt t="103362" x="1708150" y="2686050"/>
          <p14:tracePt t="103399" x="1657350" y="2679700"/>
          <p14:tracePt t="103432" x="1622425" y="2665413"/>
          <p14:tracePt t="103462" x="1522413" y="2657475"/>
          <p14:tracePt t="103485" x="1343025" y="2643188"/>
          <p14:tracePt t="103516" x="1128713" y="2622550"/>
          <p14:tracePt t="103548" x="950913" y="2593975"/>
          <p14:tracePt t="103563" x="914400" y="2586038"/>
          <p14:tracePt t="103601" x="842963" y="2579688"/>
          <p14:tracePt t="103633" x="808038" y="2514600"/>
          <p14:tracePt t="103662" x="793750" y="2451100"/>
          <p14:tracePt t="103685" x="765175" y="2400300"/>
          <p14:tracePt t="103700" x="757238" y="2371725"/>
          <p14:tracePt t="103732" x="722313" y="2300288"/>
          <p14:tracePt t="103762" x="714375" y="2257425"/>
          <p14:tracePt t="103801" x="679450" y="2222500"/>
          <p14:tracePt t="103832" x="665163" y="2208213"/>
          <p14:tracePt t="111912" x="636588" y="2193925"/>
          <p14:tracePt t="111943" x="614363" y="2185988"/>
          <p14:tracePt t="112293" x="614363" y="2251075"/>
          <p14:tracePt t="112313" x="622300" y="2393950"/>
          <p14:tracePt t="112342" x="628650" y="2600325"/>
          <p14:tracePt t="112376" x="636588" y="2722563"/>
          <p14:tracePt t="112412" x="650875" y="2843213"/>
          <p14:tracePt t="112446" x="650875" y="2965450"/>
          <p14:tracePt t="112476" x="650875" y="3036888"/>
          <p14:tracePt t="112512" x="650875" y="3108325"/>
          <p14:tracePt t="112546" x="650875" y="3114675"/>
          <p14:tracePt t="112629" x="642938" y="3122613"/>
          <p14:tracePt t="112647" x="642938" y="3128963"/>
          <p14:tracePt t="112676" x="679450" y="3143250"/>
          <p14:tracePt t="112712" x="879475" y="3194050"/>
          <p14:tracePt t="112743" x="1065213" y="3236913"/>
          <p14:tracePt t="112776" x="1279525" y="3257550"/>
          <p14:tracePt t="112796" x="1385888" y="3265488"/>
          <p14:tracePt t="112829" x="1636713" y="3265488"/>
          <p14:tracePt t="112859" x="1722438" y="3265488"/>
          <p14:tracePt t="112894" x="1736725" y="3265488"/>
          <p14:tracePt t="112959" x="1743075" y="3265488"/>
          <p14:tracePt t="113112" x="1743075" y="3271838"/>
          <p14:tracePt t="143698" x="1779588" y="3194050"/>
          <p14:tracePt t="143720" x="1785938" y="3179763"/>
          <p14:tracePt t="143798" x="1851025" y="3186113"/>
          <p14:tracePt t="143834" x="1993900" y="3228975"/>
          <p14:tracePt t="143867" x="2193925" y="3294063"/>
          <p14:tracePt t="143898" x="2322513" y="3379788"/>
          <p14:tracePt t="143921" x="2371725" y="3451225"/>
          <p14:tracePt t="143951" x="2471738" y="3551238"/>
          <p14:tracePt t="143981" x="2586038" y="3665538"/>
          <p14:tracePt t="144015" x="2686050" y="3771900"/>
          <p14:tracePt t="144051" x="2828925" y="3951288"/>
          <p14:tracePt t="144081" x="2894013" y="4037013"/>
          <p14:tracePt t="144114" x="2922588" y="4094163"/>
          <p14:tracePt t="144150" x="2922588" y="4129088"/>
          <p14:tracePt t="144198" x="2928938" y="4157663"/>
          <p14:tracePt t="144221" x="2928938" y="4179888"/>
          <p14:tracePt t="144251" x="2943225" y="4208463"/>
          <p14:tracePt t="144281" x="2957513" y="4251325"/>
          <p14:tracePt t="144314" x="2957513" y="4271963"/>
          <p14:tracePt t="144351" x="2965450" y="4308475"/>
          <p14:tracePt t="144381" x="2965450" y="4337050"/>
          <p14:tracePt t="144414" x="2971800" y="4343400"/>
          <p14:tracePt t="144450" x="2986088" y="4365625"/>
          <p14:tracePt t="144481" x="3022600" y="4371975"/>
          <p14:tracePt t="144515" x="3079750" y="4386263"/>
          <p14:tracePt t="144551" x="3208338" y="4443413"/>
          <p14:tracePt t="144581" x="3386138" y="4500563"/>
          <p14:tracePt t="144615" x="3494088" y="4557713"/>
          <p14:tracePt t="144650" x="3543300" y="4579938"/>
          <p14:tracePt t="144684" x="3629025" y="4608513"/>
          <p14:tracePt t="144714" x="3736975" y="4637088"/>
          <p14:tracePt t="144735" x="3829050" y="4657725"/>
          <p14:tracePt t="144767" x="3894138" y="4672013"/>
          <p14:tracePt t="144798" x="3914775" y="4686300"/>
          <p14:tracePt t="144837" x="3951288" y="4686300"/>
          <p14:tracePt t="144868" x="4022725" y="4686300"/>
          <p14:tracePt t="144900" x="4208463" y="4686300"/>
          <p14:tracePt t="144920" x="4357688" y="4686300"/>
          <p14:tracePt t="144951" x="4522788" y="4686300"/>
          <p14:tracePt t="144984" x="4622800" y="4686300"/>
          <p14:tracePt t="145014" x="4765675" y="4686300"/>
          <p14:tracePt t="145053" x="5014913" y="4686300"/>
          <p14:tracePt t="145085" x="5137150" y="4665663"/>
          <p14:tracePt t="145114" x="5214938" y="4657725"/>
          <p14:tracePt t="145153" x="5329238" y="4657725"/>
          <p14:tracePt t="145185" x="5372100" y="4657725"/>
          <p14:tracePt t="145215" x="5414963" y="4657725"/>
          <p14:tracePt t="145237" x="5472113" y="4657725"/>
          <p14:tracePt t="145268" x="5514975" y="4643438"/>
          <p14:tracePt t="145301" x="5622925" y="4637088"/>
          <p14:tracePt t="145314" x="5643563" y="4629150"/>
          <p14:tracePt t="145352" x="5808663" y="4629150"/>
          <p14:tracePt t="145385" x="5972175" y="4622800"/>
          <p14:tracePt t="145417" x="6157913" y="4608513"/>
          <p14:tracePt t="145437" x="6243638" y="4608513"/>
          <p14:tracePt t="145468" x="6280150" y="4608513"/>
          <p14:tracePt t="145554" x="6337300" y="4608513"/>
          <p14:tracePt t="145585" x="6443663" y="4608513"/>
          <p14:tracePt t="145617" x="6523038" y="4608513"/>
          <p14:tracePt t="145637" x="6557963" y="4600575"/>
          <p14:tracePt t="145655" x="6580188" y="4600575"/>
          <p14:tracePt t="145684" x="6586538" y="4600575"/>
          <p14:tracePt t="145747" x="6665913" y="4586288"/>
          <p14:tracePt t="145770" x="6765925" y="4586288"/>
          <p14:tracePt t="145801" x="6865938" y="4579938"/>
          <p14:tracePt t="145847" x="6994525" y="4572000"/>
          <p14:tracePt t="145870" x="7029450" y="4572000"/>
          <p14:tracePt t="145901" x="7065963" y="4572000"/>
          <p14:tracePt t="145930" x="7129463" y="4572000"/>
          <p14:tracePt t="145953" x="7251700" y="4594225"/>
          <p14:tracePt t="145987" x="7351713" y="4594225"/>
          <p14:tracePt t="146018" x="7372350" y="4594225"/>
          <p14:tracePt t="146170" x="7380288" y="4594225"/>
          <p14:tracePt t="146201" x="7394575" y="4586288"/>
          <p14:tracePt t="146247" x="7423150" y="4586288"/>
          <p14:tracePt t="146270" x="7437438" y="4586288"/>
          <p14:tracePt t="146301" x="7472363" y="4579938"/>
          <p14:tracePt t="146347" x="7523163" y="4579938"/>
          <p14:tracePt t="146420" x="7529513" y="4572000"/>
          <p14:tracePt t="146464" x="7566025" y="4508500"/>
          <p14:tracePt t="146486" x="7566025" y="4479925"/>
          <p14:tracePt t="146517" x="7566025" y="4465638"/>
          <p14:tracePt t="146597" x="7558088" y="4457700"/>
          <p14:tracePt t="146620" x="7543800" y="4451350"/>
          <p14:tracePt t="146647" x="7494588" y="4386263"/>
          <p14:tracePt t="146680" x="7466013" y="4314825"/>
          <p14:tracePt t="146714" x="7443788" y="4300538"/>
          <p14:tracePt t="146747" x="7437438" y="4286250"/>
          <p14:tracePt t="284984" x="7437438" y="4265613"/>
          <p14:tracePt t="285031" x="7437438" y="4222750"/>
          <p14:tracePt t="285514" x="7408863" y="4214813"/>
          <p14:tracePt t="285537" x="7400925" y="4214813"/>
          <p14:tracePt t="285631" x="7386638" y="4214813"/>
          <p14:tracePt t="285654" x="7358063" y="4200525"/>
          <p14:tracePt t="285684" x="7308850" y="4194175"/>
          <p14:tracePt t="285731" x="7280275" y="4186238"/>
          <p14:tracePt t="285838" x="7251700" y="4186238"/>
          <p14:tracePt t="285871" x="7223125" y="4186238"/>
          <p14:tracePt t="285889" x="7215188" y="4186238"/>
          <p14:tracePt t="285931" x="7200900" y="4186238"/>
          <p14:tracePt t="285970" x="7186613" y="4186238"/>
          <p14:tracePt t="286014" x="7165975" y="4186238"/>
          <p14:tracePt t="286048" x="7143750" y="4186238"/>
          <p14:tracePt t="286087" x="7123113" y="4186238"/>
          <p14:tracePt t="286131" x="7100888" y="4186238"/>
          <p14:tracePt t="286165" x="7094538" y="4186238"/>
          <p14:tracePt t="286631" x="7086600" y="4186238"/>
          <p14:tracePt t="286697" x="7072313" y="4186238"/>
          <p14:tracePt t="288564" x="7043738" y="4151313"/>
          <p14:tracePt t="288597" x="7023100" y="4129088"/>
          <p14:tracePt t="288796" x="7000875" y="4108450"/>
          <p14:tracePt t="288834" x="7000875" y="4100513"/>
          <p14:tracePt t="288897" x="6972300" y="4086225"/>
          <p14:tracePt t="288933" x="6923088" y="4057650"/>
          <p14:tracePt t="288963" x="6915150" y="4057650"/>
          <p14:tracePt t="289049" x="6880225" y="4057650"/>
          <p14:tracePt t="289080" x="6851650" y="4051300"/>
          <p14:tracePt t="290346" x="6843713" y="4037013"/>
          <p14:tracePt t="290385" x="6823075" y="4037013"/>
          <p14:tracePt t="290413" x="6737350" y="4037013"/>
          <p14:tracePt t="290446" x="6723063" y="4037013"/>
          <p14:tracePt t="290702" x="6715125" y="4037013"/>
          <p14:tracePt t="290746" x="6700838" y="4037013"/>
          <p14:tracePt t="290846" x="6686550" y="4057650"/>
          <p14:tracePt t="290869" x="6665913" y="4143375"/>
          <p14:tracePt t="290899" x="6657975" y="4329113"/>
          <p14:tracePt t="290929" x="6657975" y="4486275"/>
          <p14:tracePt t="290962" x="6651625" y="4629150"/>
          <p14:tracePt t="290985" x="6651625" y="4700588"/>
          <p14:tracePt t="291029" x="6651625" y="4814888"/>
          <p14:tracePt t="291062" x="6637338" y="4886325"/>
          <p14:tracePt t="291086" x="6629400" y="4908550"/>
          <p14:tracePt t="291113" x="6629400" y="4914900"/>
          <p14:tracePt t="291269" x="6629400" y="4929188"/>
          <p14:tracePt t="291299" x="6643688" y="4965700"/>
          <p14:tracePt t="291345" x="6651625" y="4986338"/>
          <p14:tracePt t="291368" x="6651625" y="4994275"/>
          <p14:tracePt t="291462" x="6657975" y="4994275"/>
          <p14:tracePt t="291585" x="6651625" y="5000625"/>
          <p14:tracePt t="291612" x="6615113" y="4951413"/>
          <p14:tracePt t="291645" x="6608763" y="4951413"/>
          <p14:tracePt t="291679" x="6600825" y="4951413"/>
        </p14:tracePtLst>
      </p14:laserTraceLst>
    </p:ext>
  </p:extLs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4">
            <a:extLst>
              <a:ext uri="{FF2B5EF4-FFF2-40B4-BE49-F238E27FC236}">
                <a16:creationId xmlns:a16="http://schemas.microsoft.com/office/drawing/2014/main" id="{2C376D74-3588-4D7F-9A81-D2E6FE699B57}"/>
              </a:ext>
            </a:extLst>
          </p:cNvPr>
          <p:cNvGraphicFramePr>
            <a:graphicFrameLocks noChangeAspect="1"/>
          </p:cNvGraphicFramePr>
          <p:nvPr>
            <p:extLst>
              <p:ext uri="{D42A27DB-BD31-4B8C-83A1-F6EECF244321}">
                <p14:modId xmlns:p14="http://schemas.microsoft.com/office/powerpoint/2010/main" val="3650057682"/>
              </p:ext>
            </p:extLst>
          </p:nvPr>
        </p:nvGraphicFramePr>
        <p:xfrm>
          <a:off x="304801" y="178364"/>
          <a:ext cx="9101922" cy="6679636"/>
        </p:xfrm>
        <a:graphic>
          <a:graphicData uri="http://schemas.openxmlformats.org/presentationml/2006/ole">
            <mc:AlternateContent xmlns:mc="http://schemas.openxmlformats.org/markup-compatibility/2006">
              <mc:Choice xmlns:v="urn:schemas-microsoft-com:vml" Requires="v">
                <p:oleObj spid="_x0000_s105510" r:id="rId5" imgW="5904762" imgH="4334480" progId="">
                  <p:embed/>
                </p:oleObj>
              </mc:Choice>
              <mc:Fallback>
                <p:oleObj r:id="rId5" imgW="5904762" imgH="4334480" progId="">
                  <p:embed/>
                  <p:pic>
                    <p:nvPicPr>
                      <p:cNvPr id="30722" name="Object 4">
                        <a:extLst>
                          <a:ext uri="{FF2B5EF4-FFF2-40B4-BE49-F238E27FC236}">
                            <a16:creationId xmlns:a16="http://schemas.microsoft.com/office/drawing/2014/main" id="{958579A6-18AE-4298-AA7F-1E5C0734DE1B}"/>
                          </a:ext>
                        </a:extLst>
                      </p:cNvP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1" y="178364"/>
                        <a:ext cx="9101922" cy="6679636"/>
                      </a:xfrm>
                      <a:prstGeom prst="rect">
                        <a:avLst/>
                      </a:prstGeom>
                      <a:noFill/>
                      <a:ln>
                        <a:noFill/>
                      </a:ln>
                      <a:effectLst/>
                    </p:spPr>
                  </p:pic>
                </p:oleObj>
              </mc:Fallback>
            </mc:AlternateContent>
          </a:graphicData>
        </a:graphic>
      </p:graphicFrame>
      <p:graphicFrame>
        <p:nvGraphicFramePr>
          <p:cNvPr id="5" name="Object 6">
            <a:extLst>
              <a:ext uri="{FF2B5EF4-FFF2-40B4-BE49-F238E27FC236}">
                <a16:creationId xmlns:a16="http://schemas.microsoft.com/office/drawing/2014/main" id="{6C6B6DEC-D96A-4160-9AE2-8069FE0867A3}"/>
              </a:ext>
            </a:extLst>
          </p:cNvPr>
          <p:cNvGraphicFramePr>
            <a:graphicFrameLocks noChangeAspect="1"/>
          </p:cNvGraphicFramePr>
          <p:nvPr>
            <p:extLst>
              <p:ext uri="{D42A27DB-BD31-4B8C-83A1-F6EECF244321}">
                <p14:modId xmlns:p14="http://schemas.microsoft.com/office/powerpoint/2010/main" val="3348127201"/>
              </p:ext>
            </p:extLst>
          </p:nvPr>
        </p:nvGraphicFramePr>
        <p:xfrm>
          <a:off x="2438399" y="1676400"/>
          <a:ext cx="2090057" cy="1524000"/>
        </p:xfrm>
        <a:graphic>
          <a:graphicData uri="http://schemas.openxmlformats.org/presentationml/2006/ole">
            <mc:AlternateContent xmlns:mc="http://schemas.openxmlformats.org/markup-compatibility/2006">
              <mc:Choice xmlns:v="urn:schemas-microsoft-com:vml" Requires="v">
                <p:oleObj spid="_x0000_s105511" name="Chemistry 4-D Draw" r:id="rId7" imgW="1391279" imgH="1019661" progId="Chemistry4DDraw.v2">
                  <p:embed/>
                </p:oleObj>
              </mc:Choice>
              <mc:Fallback>
                <p:oleObj name="Chemistry 4-D Draw" r:id="rId7" imgW="1391279" imgH="1019661" progId="Chemistry4DDraw.v2">
                  <p:embed/>
                  <p:pic>
                    <p:nvPicPr>
                      <p:cNvPr id="30724" name="Object 6">
                        <a:extLst>
                          <a:ext uri="{FF2B5EF4-FFF2-40B4-BE49-F238E27FC236}">
                            <a16:creationId xmlns:a16="http://schemas.microsoft.com/office/drawing/2014/main" id="{C1DBE87C-DE63-43AB-98B5-24073E940BD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399" y="1676400"/>
                        <a:ext cx="2090057" cy="1524000"/>
                      </a:xfrm>
                      <a:prstGeom prst="rect">
                        <a:avLst/>
                      </a:prstGeom>
                      <a:noFill/>
                      <a:ln>
                        <a:noFill/>
                      </a:ln>
                    </p:spPr>
                  </p:pic>
                </p:oleObj>
              </mc:Fallback>
            </mc:AlternateContent>
          </a:graphicData>
        </a:graphic>
      </p:graphicFrame>
      <p:pic>
        <p:nvPicPr>
          <p:cNvPr id="2" name="Audio 1">
            <a:hlinkClick r:id="" action="ppaction://media"/>
            <a:extLst>
              <a:ext uri="{FF2B5EF4-FFF2-40B4-BE49-F238E27FC236}">
                <a16:creationId xmlns:a16="http://schemas.microsoft.com/office/drawing/2014/main" id="{4B18A5D3-EE58-419D-95F0-5ACF9BB322CB}"/>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877887283"/>
      </p:ext>
    </p:extLst>
  </p:cSld>
  <p:clrMapOvr>
    <a:masterClrMapping/>
  </p:clrMapOvr>
  <mc:AlternateContent xmlns:mc="http://schemas.openxmlformats.org/markup-compatibility/2006" xmlns:p14="http://schemas.microsoft.com/office/powerpoint/2010/main">
    <mc:Choice Requires="p14">
      <p:transition spd="slow" p14:dur="2000" advTm="66149"/>
    </mc:Choice>
    <mc:Fallback xmlns="">
      <p:transition spd="slow" advTm="661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863" x="5029200" y="5021263"/>
          <p14:tracePt t="880" x="5029200" y="5013325"/>
          <p14:tracePt t="889" x="5021263" y="5013325"/>
          <p14:tracePt t="897" x="5013325" y="5006975"/>
          <p14:tracePt t="921" x="5013325" y="4999038"/>
          <p14:tracePt t="929" x="5013325" y="4991100"/>
          <p14:tracePt t="953" x="5013325" y="4983163"/>
          <p14:tracePt t="961" x="5006975" y="4975225"/>
          <p14:tracePt t="978" x="4975225" y="4960938"/>
          <p14:tracePt t="995" x="4930775" y="4937125"/>
          <p14:tracePt t="1011" x="4876800" y="4884738"/>
          <p14:tracePt t="1028" x="4784725" y="4830763"/>
          <p14:tracePt t="1045" x="4678363" y="4732338"/>
          <p14:tracePt t="1061" x="4525963" y="4587875"/>
          <p14:tracePt t="1078" x="4335463" y="4435475"/>
          <p14:tracePt t="1095" x="4084638" y="4297363"/>
          <p14:tracePt t="1111" x="3810000" y="4191000"/>
          <p14:tracePt t="1128" x="3344863" y="4016375"/>
          <p14:tracePt t="1145" x="3017838" y="3908425"/>
          <p14:tracePt t="1162" x="2659063" y="3787775"/>
          <p14:tracePt t="1178" x="2286000" y="3665538"/>
          <p14:tracePt t="1195" x="1935163" y="3505200"/>
          <p14:tracePt t="1212" x="1654175" y="3344863"/>
          <p14:tracePt t="1228" x="1363663" y="3178175"/>
          <p14:tracePt t="1245" x="1158875" y="3055938"/>
          <p14:tracePt t="1262" x="982663" y="2925763"/>
          <p14:tracePt t="1278" x="830263" y="2781300"/>
          <p14:tracePt t="1295" x="701675" y="2644775"/>
          <p14:tracePt t="1312" x="587375" y="2536825"/>
          <p14:tracePt t="1328" x="427038" y="2392363"/>
          <p14:tracePt t="1345" x="144463" y="2079625"/>
          <p14:tracePt t="9577" x="0" y="1417638"/>
          <p14:tracePt t="9585" x="22225" y="1431925"/>
          <p14:tracePt t="9594" x="53975" y="1455738"/>
          <p14:tracePt t="9610" x="98425" y="1477963"/>
          <p14:tracePt t="9627" x="136525" y="1501775"/>
          <p14:tracePt t="9644" x="174625" y="1524000"/>
          <p14:tracePt t="9661" x="220663" y="1554163"/>
          <p14:tracePt t="9677" x="296863" y="1592263"/>
          <p14:tracePt t="9694" x="342900" y="1622425"/>
          <p14:tracePt t="9711" x="396875" y="1646238"/>
          <p14:tracePt t="9727" x="449263" y="1684338"/>
          <p14:tracePt t="9744" x="473075" y="1698625"/>
          <p14:tracePt t="9761" x="479425" y="1706563"/>
          <p14:tracePt t="9777" x="487363" y="1706563"/>
          <p14:tracePt t="9794" x="495300" y="1714500"/>
          <p14:tracePt t="9828" x="503238" y="1714500"/>
          <p14:tracePt t="9849" x="517525" y="1714500"/>
          <p14:tracePt t="9881" x="533400" y="1714500"/>
          <p14:tracePt t="9889" x="555625" y="1722438"/>
          <p14:tracePt t="9897" x="579438" y="1730375"/>
          <p14:tracePt t="9911" x="601663" y="1752600"/>
          <p14:tracePt t="9928" x="625475" y="1782763"/>
          <p14:tracePt t="9945" x="685800" y="1836738"/>
          <p14:tracePt t="9961" x="846138" y="1927225"/>
          <p14:tracePt t="9978" x="944563" y="1965325"/>
          <p14:tracePt t="9995" x="1066800" y="2087563"/>
          <p14:tracePt t="10011" x="1203325" y="2232025"/>
          <p14:tracePt t="10028" x="1333500" y="2354263"/>
          <p14:tracePt t="10045" x="1485900" y="2506663"/>
          <p14:tracePt t="10061" x="1608138" y="2651125"/>
          <p14:tracePt t="10078" x="1768475" y="2797175"/>
          <p14:tracePt t="10095" x="1935163" y="2955925"/>
          <p14:tracePt t="10111" x="2133600" y="3140075"/>
          <p14:tracePt t="10128" x="2316163" y="3306763"/>
          <p14:tracePt t="10145" x="2628900" y="3573463"/>
          <p14:tracePt t="10162" x="2803525" y="3711575"/>
          <p14:tracePt t="10178" x="2933700" y="3848100"/>
          <p14:tracePt t="10195" x="3017838" y="3940175"/>
          <p14:tracePt t="10212" x="3094038" y="4022725"/>
          <p14:tracePt t="10228" x="3178175" y="4106863"/>
          <p14:tracePt t="10245" x="3216275" y="4160838"/>
          <p14:tracePt t="10262" x="3276600" y="4221163"/>
          <p14:tracePt t="10278" x="3314700" y="4251325"/>
          <p14:tracePt t="10295" x="3314700" y="4275138"/>
          <p14:tracePt t="10312" x="3306763" y="4275138"/>
          <p14:tracePt t="10329" x="3124200" y="4206875"/>
          <p14:tracePt t="10345" x="2903538" y="4137025"/>
          <p14:tracePt t="10362" x="2759075" y="4122738"/>
          <p14:tracePt t="10457" x="2765425" y="4130675"/>
          <p14:tracePt t="10465" x="2789238" y="4144963"/>
          <p14:tracePt t="10473" x="2841625" y="4191000"/>
          <p14:tracePt t="10496" x="3086100" y="4305300"/>
          <p14:tracePt t="10512" x="3322638" y="4359275"/>
          <p14:tracePt t="10529" x="3787775" y="4525963"/>
          <p14:tracePt t="10546" x="3932238" y="4656138"/>
          <p14:tracePt t="10562" x="4008438" y="4724400"/>
          <p14:tracePt t="10579" x="4084638" y="4808538"/>
          <p14:tracePt t="10596" x="4168775" y="4876800"/>
          <p14:tracePt t="10612" x="4283075" y="4968875"/>
          <p14:tracePt t="10629" x="4479925" y="5083175"/>
          <p14:tracePt t="10646" x="4708525" y="5181600"/>
          <p14:tracePt t="10662" x="4884738" y="5265738"/>
          <p14:tracePt t="10679" x="5037138" y="5341938"/>
          <p14:tracePt t="10682" x="5083175" y="5356225"/>
          <p14:tracePt t="10696" x="5127625" y="5387975"/>
          <p14:tracePt t="10712" x="5235575" y="5426075"/>
          <p14:tracePt t="10729" x="5273675" y="5440363"/>
          <p14:tracePt t="10746" x="5318125" y="5464175"/>
          <p14:tracePt t="10763" x="5364163" y="5486400"/>
          <p14:tracePt t="10779" x="5410200" y="5508625"/>
          <p14:tracePt t="10796" x="5418138" y="5540375"/>
          <p14:tracePt t="10813" x="5418138" y="5546725"/>
          <p14:tracePt t="10829" x="5410200" y="5546725"/>
          <p14:tracePt t="10846" x="5364163" y="5516563"/>
          <p14:tracePt t="10863" x="5273675" y="5464175"/>
          <p14:tracePt t="10880" x="5257800" y="5448300"/>
          <p14:tracePt t="11001" x="5249863" y="5464175"/>
          <p14:tracePt t="11009" x="5249863" y="5486400"/>
          <p14:tracePt t="11017" x="5257800" y="5494338"/>
          <p14:tracePt t="11030" x="5295900" y="5494338"/>
          <p14:tracePt t="11047" x="5380038" y="5494338"/>
          <p14:tracePt t="11063" x="5524500" y="5502275"/>
          <p14:tracePt t="11080" x="5707063" y="5554663"/>
          <p14:tracePt t="11097" x="5889625" y="5630863"/>
          <p14:tracePt t="11113" x="5965825" y="5715000"/>
          <p14:tracePt t="11130" x="6035675" y="5783263"/>
          <p14:tracePt t="11147" x="6080125" y="5829300"/>
          <p14:tracePt t="11163" x="6103938" y="5859463"/>
          <p14:tracePt t="11180" x="6111875" y="5875338"/>
          <p14:tracePt t="11233" x="6103938" y="5875338"/>
          <p14:tracePt t="11241" x="6096000" y="5875338"/>
          <p14:tracePt t="11249" x="6065838" y="5851525"/>
          <p14:tracePt t="11264" x="6027738" y="5829300"/>
          <p14:tracePt t="11280" x="5951538" y="5775325"/>
          <p14:tracePt t="11281" x="5875338" y="5737225"/>
          <p14:tracePt t="11297" x="5775325" y="5668963"/>
          <p14:tracePt t="11314" x="5753100" y="5608638"/>
          <p14:tracePt t="11330" x="5753100" y="5570538"/>
          <p14:tracePt t="11347" x="5753100" y="5540375"/>
          <p14:tracePt t="11364" x="5753100" y="5524500"/>
          <p14:tracePt t="11409" x="5761038" y="5532438"/>
          <p14:tracePt t="11417" x="5768975" y="5540375"/>
          <p14:tracePt t="11430" x="5775325" y="5554663"/>
          <p14:tracePt t="11447" x="5783263" y="5578475"/>
          <p14:tracePt t="11464" x="5783263" y="5600700"/>
          <p14:tracePt t="11481" x="5783263" y="5608638"/>
          <p14:tracePt t="11514" x="5783263" y="5616575"/>
          <p14:tracePt t="11537" x="5791200" y="5616575"/>
          <p14:tracePt t="11561" x="5799138" y="5616575"/>
          <p14:tracePt t="11577" x="5799138" y="5608638"/>
          <p14:tracePt t="11593" x="5807075" y="5600700"/>
          <p14:tracePt t="11601" x="5813425" y="5600700"/>
          <p14:tracePt t="11614" x="5821363" y="5584825"/>
          <p14:tracePt t="11631" x="5859463" y="5578475"/>
          <p14:tracePt t="11648" x="5875338" y="5578475"/>
          <p14:tracePt t="11664" x="5889625" y="5578475"/>
          <p14:tracePt t="11666" x="5905500" y="5578475"/>
          <p14:tracePt t="11681" x="5935663" y="5578475"/>
          <p14:tracePt t="11698" x="5981700" y="5578475"/>
          <p14:tracePt t="11714" x="6019800" y="5578475"/>
          <p14:tracePt t="11731" x="6049963" y="5578475"/>
          <p14:tracePt t="11748" x="6073775" y="5578475"/>
          <p14:tracePt t="11765" x="6080125" y="5578475"/>
          <p14:tracePt t="11781" x="6103938" y="5578475"/>
          <p14:tracePt t="11798" x="6134100" y="5578475"/>
          <p14:tracePt t="11815" x="6180138" y="5578475"/>
          <p14:tracePt t="11831" x="6232525" y="5584825"/>
          <p14:tracePt t="11848" x="6302375" y="5584825"/>
          <p14:tracePt t="11865" x="6461125" y="5578475"/>
          <p14:tracePt t="11881" x="6607175" y="5570538"/>
          <p14:tracePt t="11898" x="6765925" y="5546725"/>
          <p14:tracePt t="11915" x="6904038" y="5508625"/>
          <p14:tracePt t="11931" x="7018338" y="5486400"/>
          <p14:tracePt t="11948" x="7094538" y="5456238"/>
          <p14:tracePt t="11965" x="7146925" y="5448300"/>
          <p14:tracePt t="11982" x="7162800" y="5448300"/>
          <p14:tracePt t="11998" x="7185025" y="5440363"/>
          <p14:tracePt t="12015" x="7216775" y="5432425"/>
          <p14:tracePt t="12032" x="7261225" y="5426075"/>
          <p14:tracePt t="12048" x="7299325" y="5410200"/>
          <p14:tracePt t="12065" x="7345363" y="5394325"/>
          <p14:tracePt t="12082" x="7375525" y="5380038"/>
          <p14:tracePt t="12098" x="7399338" y="5356225"/>
          <p14:tracePt t="12115" x="7413625" y="5326063"/>
          <p14:tracePt t="12132" x="7421563" y="5287963"/>
          <p14:tracePt t="12297" x="7429500" y="5287963"/>
          <p14:tracePt t="12305" x="7437438" y="5287963"/>
          <p14:tracePt t="12315" x="7459663" y="5295900"/>
          <p14:tracePt t="12332" x="7497763" y="5295900"/>
          <p14:tracePt t="12349" x="7604125" y="5211763"/>
          <p14:tracePt t="12366" x="7718425" y="5151438"/>
          <p14:tracePt t="12382" x="7810500" y="5105400"/>
          <p14:tracePt t="12399" x="7840663" y="5097463"/>
          <p14:tracePt t="12416" x="7848600" y="5089525"/>
          <p14:tracePt t="12432" x="7856538" y="5075238"/>
          <p14:tracePt t="12449" x="7856538" y="5029200"/>
          <p14:tracePt t="12466" x="7856538" y="4975225"/>
          <p14:tracePt t="12482" x="7848600" y="4922838"/>
          <p14:tracePt t="12499" x="7832725" y="4860925"/>
          <p14:tracePt t="12516" x="7826375" y="4740275"/>
          <p14:tracePt t="12533" x="7826375" y="4625975"/>
          <p14:tracePt t="12549" x="7826375" y="4503738"/>
          <p14:tracePt t="12566" x="7826375" y="4373563"/>
          <p14:tracePt t="12583" x="7826375" y="4251325"/>
          <p14:tracePt t="12599" x="7840663" y="4144963"/>
          <p14:tracePt t="12616" x="7840663" y="4022725"/>
          <p14:tracePt t="12633" x="7840663" y="3962400"/>
          <p14:tracePt t="12649" x="7848600" y="3916363"/>
          <p14:tracePt t="12666" x="7848600" y="3870325"/>
          <p14:tracePt t="12683" x="7856538" y="3856038"/>
          <p14:tracePt t="12700" x="7856538" y="3848100"/>
          <p14:tracePt t="12716" x="7864475" y="3848100"/>
          <p14:tracePt t="12777" x="7878763" y="3848100"/>
          <p14:tracePt t="12793" x="7886700" y="3832225"/>
          <p14:tracePt t="12809" x="7886700" y="3825875"/>
          <p14:tracePt t="12817" x="7894638" y="3825875"/>
          <p14:tracePt t="12833" x="7908925" y="3817938"/>
          <p14:tracePt t="12850" x="7932738" y="3817938"/>
          <p14:tracePt t="12883" x="7947025" y="3810000"/>
          <p14:tracePt t="12900" x="7954963" y="3802063"/>
          <p14:tracePt t="13377" x="7962900" y="3802063"/>
          <p14:tracePt t="13401" x="7970838" y="3802063"/>
          <p14:tracePt t="13433" x="7978775" y="3802063"/>
          <p14:tracePt t="13489" x="7978775" y="3810000"/>
          <p14:tracePt t="13513" x="7993063" y="3810000"/>
          <p14:tracePt t="13537" x="8001000" y="3810000"/>
          <p14:tracePt t="13545" x="8008938" y="3817938"/>
          <p14:tracePt t="13568" x="8016875" y="3825875"/>
          <p14:tracePt t="14481" x="8023225" y="3825875"/>
          <p14:tracePt t="14489" x="8023225" y="3840163"/>
          <p14:tracePt t="14505" x="8031163" y="3848100"/>
          <p14:tracePt t="14521" x="8031163" y="3856038"/>
          <p14:tracePt t="14536" x="8031163" y="3863975"/>
          <p14:tracePt t="14553" x="8031163" y="3870325"/>
          <p14:tracePt t="14673" x="8031163" y="3856038"/>
          <p14:tracePt t="14681" x="8031163" y="3848100"/>
          <p14:tracePt t="14689" x="8031163" y="3840163"/>
          <p14:tracePt t="14703" x="8039100" y="3817938"/>
          <p14:tracePt t="14720" x="8085138" y="3771900"/>
          <p14:tracePt t="14737" x="8085138" y="3763963"/>
          <p14:tracePt t="14753" x="8093075" y="3763963"/>
          <p14:tracePt t="14777" x="8093075" y="3756025"/>
          <p14:tracePt t="14788" x="8085138" y="3749675"/>
          <p14:tracePt t="14803" x="8031163" y="3717925"/>
          <p14:tracePt t="14820" x="7916863" y="3673475"/>
          <p14:tracePt t="14837" x="7726363" y="3597275"/>
          <p14:tracePt t="14854" x="7459663" y="3467100"/>
          <p14:tracePt t="14870" x="7078663" y="3306763"/>
          <p14:tracePt t="14887" x="6523038" y="3132138"/>
          <p14:tracePt t="14904" x="5837238" y="2941638"/>
          <p14:tracePt t="14920" x="5173663" y="2841625"/>
          <p14:tracePt t="14937" x="4275138" y="2598738"/>
          <p14:tracePt t="14954" x="3954463" y="2460625"/>
          <p14:tracePt t="14970" x="3657600" y="2308225"/>
          <p14:tracePt t="14987" x="3429000" y="2201863"/>
          <p14:tracePt t="15004" x="3246438" y="2117725"/>
          <p14:tracePt t="15021" x="3132138" y="2049463"/>
          <p14:tracePt t="15037" x="3070225" y="2011363"/>
          <p14:tracePt t="15054" x="3070225" y="1997075"/>
          <p14:tracePt t="15071" x="3070225" y="1989138"/>
          <p14:tracePt t="15087" x="3078163" y="1989138"/>
          <p14:tracePt t="15104" x="3116263" y="2011363"/>
          <p14:tracePt t="15121" x="3162300" y="2065338"/>
          <p14:tracePt t="15137" x="3230563" y="2111375"/>
          <p14:tracePt t="15154" x="3268663" y="2163763"/>
          <p14:tracePt t="15171" x="3292475" y="2193925"/>
          <p14:tracePt t="15188" x="3292475" y="2217738"/>
          <p14:tracePt t="15204" x="3276600" y="2247900"/>
          <p14:tracePt t="15221" x="3124200" y="2339975"/>
          <p14:tracePt t="15238" x="2811463" y="2476500"/>
          <p14:tracePt t="15254" x="2530475" y="2498725"/>
          <p14:tracePt t="15271" x="2324100" y="2506663"/>
          <p14:tracePt t="15288" x="2247900" y="2506663"/>
          <p14:tracePt t="15321" x="2332038" y="2460625"/>
          <p14:tracePt t="15338" x="2422525" y="2454275"/>
          <p14:tracePt t="15354" x="2544763" y="2454275"/>
          <p14:tracePt t="15371" x="2590800" y="2454275"/>
          <p14:tracePt t="15388" x="2613025" y="2460625"/>
          <p14:tracePt t="15405" x="2613025" y="2468563"/>
          <p14:tracePt t="15438" x="2598738" y="2468563"/>
          <p14:tracePt t="15455" x="2590800" y="2468563"/>
          <p14:tracePt t="15489" x="2606675" y="2476500"/>
          <p14:tracePt t="15505" x="2720975" y="2506663"/>
          <p14:tracePt t="15521" x="2879725" y="2552700"/>
          <p14:tracePt t="15538" x="3070225" y="2636838"/>
          <p14:tracePt t="15555" x="3200400" y="2727325"/>
          <p14:tracePt t="15572" x="3292475" y="2811463"/>
          <p14:tracePt t="15588" x="3352800" y="2873375"/>
          <p14:tracePt t="15605" x="3390900" y="2903538"/>
          <p14:tracePt t="15622" x="3413125" y="2949575"/>
          <p14:tracePt t="15638" x="3436938" y="3001963"/>
          <p14:tracePt t="15655" x="3467100" y="3048000"/>
          <p14:tracePt t="15672" x="3467100" y="3078163"/>
          <p14:tracePt t="15688" x="3467100" y="3124200"/>
          <p14:tracePt t="15737" x="3475038" y="3124200"/>
          <p14:tracePt t="15745" x="3482975" y="3124200"/>
          <p14:tracePt t="15755" x="3489325" y="3124200"/>
          <p14:tracePt t="15772" x="3497263" y="3124200"/>
          <p14:tracePt t="15789" x="3521075" y="3124200"/>
          <p14:tracePt t="15805" x="3581400" y="3124200"/>
          <p14:tracePt t="15822" x="3641725" y="3124200"/>
          <p14:tracePt t="15839" x="3657600" y="3124200"/>
          <p14:tracePt t="15855" x="3657600" y="3116263"/>
          <p14:tracePt t="15872" x="3597275" y="3040063"/>
          <p14:tracePt t="15889" x="3489325" y="2857500"/>
          <p14:tracePt t="15906" x="3467100" y="2743200"/>
          <p14:tracePt t="15922" x="3467100" y="2613025"/>
          <p14:tracePt t="15939" x="3475038" y="2530475"/>
          <p14:tracePt t="15956" x="3475038" y="2484438"/>
          <p14:tracePt t="15972" x="3482975" y="2438400"/>
          <p14:tracePt t="15989" x="3475038" y="2408238"/>
          <p14:tracePt t="16006" x="3436938" y="2384425"/>
          <p14:tracePt t="16022" x="3421063" y="2346325"/>
          <p14:tracePt t="16039" x="3413125" y="2324100"/>
          <p14:tracePt t="16056" x="3406775" y="2286000"/>
          <p14:tracePt t="16072" x="3406775" y="2263775"/>
          <p14:tracePt t="16089" x="3406775" y="2255838"/>
          <p14:tracePt t="16106" x="3406775" y="2239963"/>
          <p14:tracePt t="16123" x="3406775" y="2232025"/>
          <p14:tracePt t="16139" x="3406775" y="2217738"/>
          <p14:tracePt t="16156" x="3406775" y="2209800"/>
          <p14:tracePt t="16173" x="3406775" y="2193925"/>
          <p14:tracePt t="16189" x="3406775" y="2187575"/>
          <p14:tracePt t="16206" x="3406775" y="2179638"/>
          <p14:tracePt t="16223" x="3406775" y="2171700"/>
          <p14:tracePt t="16321" x="3413125" y="2201863"/>
          <p14:tracePt t="16329" x="3421063" y="2232025"/>
          <p14:tracePt t="16340" x="3421063" y="2270125"/>
          <p14:tracePt t="16356" x="3429000" y="2422525"/>
          <p14:tracePt t="16373" x="3429000" y="2560638"/>
          <p14:tracePt t="16390" x="3429000" y="2697163"/>
          <p14:tracePt t="16406" x="3421063" y="2789238"/>
          <p14:tracePt t="16423" x="3421063" y="2865438"/>
          <p14:tracePt t="16440" x="3413125" y="2887663"/>
          <p14:tracePt t="16456" x="3413125" y="2895600"/>
          <p14:tracePt t="16481" x="3413125" y="2887663"/>
          <p14:tracePt t="16490" x="3421063" y="2879725"/>
          <p14:tracePt t="16507" x="3459163" y="2849563"/>
          <p14:tracePt t="16523" x="3521075" y="2835275"/>
          <p14:tracePt t="16540" x="3589338" y="2841625"/>
          <p14:tracePt t="16557" x="3657600" y="2925763"/>
          <p14:tracePt t="16573" x="3703638" y="3025775"/>
          <p14:tracePt t="16590" x="3725863" y="3101975"/>
          <p14:tracePt t="16607" x="3725863" y="3170238"/>
          <p14:tracePt t="16623" x="3725863" y="3222625"/>
          <p14:tracePt t="16640" x="3749675" y="3276600"/>
          <p14:tracePt t="16641" x="3763963" y="3330575"/>
          <p14:tracePt t="16657" x="3825875" y="3398838"/>
          <p14:tracePt t="16674" x="3924300" y="3527425"/>
          <p14:tracePt t="16690" x="4016375" y="3687763"/>
          <p14:tracePt t="16707" x="4122738" y="3878263"/>
          <p14:tracePt t="16724" x="4221163" y="4092575"/>
          <p14:tracePt t="16740" x="4305300" y="4259263"/>
          <p14:tracePt t="16757" x="4373563" y="4389438"/>
          <p14:tracePt t="16774" x="4457700" y="4473575"/>
          <p14:tracePt t="16790" x="4594225" y="4541838"/>
          <p14:tracePt t="16807" x="4784725" y="4602163"/>
          <p14:tracePt t="16824" x="4922838" y="4656138"/>
          <p14:tracePt t="16840" x="5013325" y="4716463"/>
          <p14:tracePt t="16857" x="5067300" y="4740275"/>
          <p14:tracePt t="16874" x="5135563" y="4762500"/>
          <p14:tracePt t="16891" x="5211763" y="4770438"/>
          <p14:tracePt t="16907" x="5356225" y="4770438"/>
          <p14:tracePt t="16924" x="5540375" y="4784725"/>
          <p14:tracePt t="16941" x="5737225" y="4784725"/>
          <p14:tracePt t="16974" x="6073775" y="4792663"/>
          <p14:tracePt t="16991" x="6226175" y="4800600"/>
          <p14:tracePt t="17008" x="6370638" y="4846638"/>
          <p14:tracePt t="17024" x="6484938" y="4884738"/>
          <p14:tracePt t="17041" x="6583363" y="4930775"/>
          <p14:tracePt t="17058" x="6645275" y="4953000"/>
          <p14:tracePt t="17074" x="6727825" y="4960938"/>
          <p14:tracePt t="17091" x="6842125" y="4968875"/>
          <p14:tracePt t="17108" x="6950075" y="4968875"/>
          <p14:tracePt t="17124" x="7064375" y="4968875"/>
          <p14:tracePt t="17141" x="7132638" y="4968875"/>
          <p14:tracePt t="17158" x="7170738" y="4968875"/>
          <p14:tracePt t="17174" x="7223125" y="4968875"/>
          <p14:tracePt t="17191" x="7315200" y="4968875"/>
          <p14:tracePt t="17208" x="7527925" y="4983163"/>
          <p14:tracePt t="17225" x="7658100" y="4983163"/>
          <p14:tracePt t="17241" x="7750175" y="4983163"/>
          <p14:tracePt t="17258" x="7810500" y="4983163"/>
          <p14:tracePt t="17275" x="7878763" y="4983163"/>
          <p14:tracePt t="17291" x="7978775" y="4983163"/>
          <p14:tracePt t="17308" x="8077200" y="4983163"/>
          <p14:tracePt t="17325" x="8199438" y="4960938"/>
          <p14:tracePt t="17341" x="8275638" y="4937125"/>
          <p14:tracePt t="17358" x="8297863" y="4914900"/>
          <p14:tracePt t="17417" x="8305800" y="4914900"/>
          <p14:tracePt t="17433" x="8321675" y="4914900"/>
          <p14:tracePt t="17441" x="8328025" y="4914900"/>
          <p14:tracePt t="17449" x="8343900" y="4914900"/>
          <p14:tracePt t="17458" x="8359775" y="4914900"/>
          <p14:tracePt t="17475" x="8374063" y="4914900"/>
          <p14:tracePt t="17492" x="8374063" y="4906963"/>
          <p14:tracePt t="17508" x="8382000" y="4899025"/>
          <p14:tracePt t="17525" x="8382000" y="4892675"/>
          <p14:tracePt t="17569" x="8374063" y="4892675"/>
          <p14:tracePt t="17577" x="8366125" y="4892675"/>
          <p14:tracePt t="17593" x="8359775" y="4892675"/>
          <p14:tracePt t="17609" x="8343900" y="4892675"/>
          <p14:tracePt t="17625" x="8321675" y="4899025"/>
          <p14:tracePt t="17642" x="8297863" y="4906963"/>
          <p14:tracePt t="17659" x="8245475" y="4922838"/>
          <p14:tracePt t="17675" x="8161338" y="4930775"/>
          <p14:tracePt t="17692" x="8031163" y="4968875"/>
          <p14:tracePt t="17709" x="7870825" y="5013325"/>
          <p14:tracePt t="17726" x="7756525" y="5067300"/>
          <p14:tracePt t="17742" x="7635875" y="5097463"/>
          <p14:tracePt t="17759" x="7467600" y="5189538"/>
          <p14:tracePt t="17761" x="7375525" y="5227638"/>
          <p14:tracePt t="17776" x="7315200" y="5257800"/>
          <p14:tracePt t="17792" x="7200900" y="5303838"/>
          <p14:tracePt t="17809" x="7032625" y="5380038"/>
          <p14:tracePt t="17826" x="6896100" y="5402263"/>
          <p14:tracePt t="17843" x="6773863" y="5418138"/>
          <p14:tracePt t="17859" x="6705600" y="5418138"/>
          <p14:tracePt t="17876" x="6629400" y="5418138"/>
          <p14:tracePt t="17893" x="6545263" y="5418138"/>
          <p14:tracePt t="17909" x="6461125" y="5418138"/>
          <p14:tracePt t="17926" x="6400800" y="5418138"/>
          <p14:tracePt t="17959" x="6248400" y="5418138"/>
          <p14:tracePt t="17976" x="6126163" y="5440363"/>
          <p14:tracePt t="17993" x="6035675" y="5464175"/>
          <p14:tracePt t="18009" x="5965825" y="5478463"/>
          <p14:tracePt t="18026" x="5897563" y="5524500"/>
          <p14:tracePt t="18043" x="5821363" y="5562600"/>
          <p14:tracePt t="18059" x="5745163" y="5616575"/>
          <p14:tracePt t="18076" x="5676900" y="5654675"/>
          <p14:tracePt t="18093" x="5661025" y="5661025"/>
          <p14:tracePt t="18110" x="5638800" y="5661025"/>
          <p14:tracePt t="18126" x="5630863" y="5661025"/>
          <p14:tracePt t="18143" x="5622925" y="5661025"/>
          <p14:tracePt t="18160" x="5616575" y="5661025"/>
          <p14:tracePt t="18176" x="5570538" y="5684838"/>
          <p14:tracePt t="18193" x="5546725" y="5699125"/>
          <p14:tracePt t="18210" x="5508625" y="5699125"/>
          <p14:tracePt t="18226" x="5486400" y="5715000"/>
          <p14:tracePt t="18243" x="5478463" y="5715000"/>
          <p14:tracePt t="18321" x="5486400" y="5715000"/>
          <p14:tracePt t="18337" x="5494338" y="5707063"/>
          <p14:tracePt t="18345" x="5508625" y="5707063"/>
          <p14:tracePt t="18353" x="5516563" y="5707063"/>
          <p14:tracePt t="18361" x="5532438" y="5707063"/>
          <p14:tracePt t="18377" x="5578475" y="5692775"/>
          <p14:tracePt t="18393" x="5638800" y="5668963"/>
          <p14:tracePt t="18410" x="5692775" y="5654675"/>
          <p14:tracePt t="18427" x="5707063" y="5646738"/>
          <p14:tracePt t="18444" x="5715000" y="5638800"/>
          <p14:tracePt t="18460" x="5715000" y="5622925"/>
          <p14:tracePt t="18494" x="5715000" y="5608638"/>
          <p14:tracePt t="18510" x="5699125" y="5600700"/>
          <p14:tracePt t="18527" x="5668963" y="5562600"/>
          <p14:tracePt t="18544" x="5516563" y="5508625"/>
          <p14:tracePt t="18560" x="5334000" y="5410200"/>
          <p14:tracePt t="18577" x="5265738" y="5349875"/>
          <p14:tracePt t="18594" x="5235575" y="5295900"/>
          <p14:tracePt t="18610" x="5219700" y="5249863"/>
          <p14:tracePt t="18627" x="5189538" y="5197475"/>
          <p14:tracePt t="18644" x="5121275" y="5127625"/>
          <p14:tracePt t="18661" x="5013325" y="5051425"/>
          <p14:tracePt t="18677" x="4906963" y="4937125"/>
          <p14:tracePt t="18694" x="4838700" y="4860925"/>
          <p14:tracePt t="18711" x="4754563" y="4762500"/>
          <p14:tracePt t="18727" x="4656138" y="4632325"/>
          <p14:tracePt t="18744" x="4587875" y="4503738"/>
          <p14:tracePt t="18761" x="4457700" y="4289425"/>
          <p14:tracePt t="18777" x="4321175" y="4144963"/>
          <p14:tracePt t="18811" x="4130675" y="3894138"/>
          <p14:tracePt t="18828" x="4046538" y="3756025"/>
          <p14:tracePt t="18844" x="3984625" y="3627438"/>
          <p14:tracePt t="18861" x="3908425" y="3475038"/>
          <p14:tracePt t="18878" x="3848100" y="3360738"/>
          <p14:tracePt t="18894" x="3787775" y="3276600"/>
          <p14:tracePt t="18911" x="3741738" y="3208338"/>
          <p14:tracePt t="18928" x="3695700" y="3154363"/>
          <p14:tracePt t="18944" x="3657600" y="3070225"/>
          <p14:tracePt t="18961" x="3641725" y="3025775"/>
          <p14:tracePt t="18978" x="3627438" y="2979738"/>
          <p14:tracePt t="18995" x="3619500" y="2949575"/>
          <p14:tracePt t="19011" x="3603625" y="2917825"/>
          <p14:tracePt t="19028" x="3589338" y="2895600"/>
          <p14:tracePt t="19045" x="3573463" y="2879725"/>
          <p14:tracePt t="19061" x="3543300" y="2849563"/>
          <p14:tracePt t="19078" x="3505200" y="2811463"/>
          <p14:tracePt t="19095" x="3482975" y="2781300"/>
          <p14:tracePt t="19111" x="3475038" y="2743200"/>
          <p14:tracePt t="19128" x="3459163" y="2720975"/>
          <p14:tracePt t="19145" x="3444875" y="2705100"/>
          <p14:tracePt t="19162" x="3444875" y="2697163"/>
          <p14:tracePt t="19178" x="3413125" y="2674938"/>
          <p14:tracePt t="19195" x="3382963" y="2651125"/>
          <p14:tracePt t="19212" x="3336925" y="2613025"/>
          <p14:tracePt t="19228" x="3306763" y="2568575"/>
          <p14:tracePt t="19245" x="3298825" y="2522538"/>
          <p14:tracePt t="19262" x="3292475" y="2484438"/>
          <p14:tracePt t="19278" x="3292475" y="2438400"/>
          <p14:tracePt t="19295" x="3292475" y="2392363"/>
          <p14:tracePt t="19312" x="3284538" y="2362200"/>
          <p14:tracePt t="19328" x="3284538" y="2324100"/>
          <p14:tracePt t="19345" x="3284538" y="2293938"/>
          <p14:tracePt t="19362" x="3284538" y="2270125"/>
          <p14:tracePt t="19379" x="3284538" y="2239963"/>
          <p14:tracePt t="19395" x="3284538" y="2225675"/>
          <p14:tracePt t="19412" x="3284538" y="2209800"/>
          <p14:tracePt t="19429" x="3284538" y="2193925"/>
          <p14:tracePt t="19445" x="3284538" y="2179638"/>
          <p14:tracePt t="19462" x="3284538" y="2171700"/>
          <p14:tracePt t="19479" x="3284538" y="2141538"/>
          <p14:tracePt t="19495" x="3284538" y="2125663"/>
          <p14:tracePt t="19512" x="3292475" y="2111375"/>
          <p14:tracePt t="19529" x="3292475" y="2103438"/>
          <p14:tracePt t="19546" x="3298825" y="2095500"/>
          <p14:tracePt t="19562" x="3298825" y="2087563"/>
          <p14:tracePt t="19579" x="3298825" y="2079625"/>
          <p14:tracePt t="19612" x="3298825" y="2073275"/>
          <p14:tracePt t="19629" x="3298825" y="2065338"/>
          <p14:tracePt t="19646" x="3298825" y="2049463"/>
          <p14:tracePt t="19662" x="3306763" y="2011363"/>
          <p14:tracePt t="19679" x="3322638" y="1965325"/>
          <p14:tracePt t="19696" x="3344863" y="1935163"/>
          <p14:tracePt t="19713" x="3368675" y="1874838"/>
          <p14:tracePt t="19729" x="3390900" y="1828800"/>
          <p14:tracePt t="19746" x="3406775" y="1782763"/>
          <p14:tracePt t="19763" x="3444875" y="1730375"/>
          <p14:tracePt t="19779" x="3475038" y="1676400"/>
          <p14:tracePt t="19796" x="3505200" y="1660525"/>
          <p14:tracePt t="19813" x="3513138" y="1654175"/>
          <p14:tracePt t="19857" x="3521075" y="1654175"/>
          <p14:tracePt t="19873" x="3527425" y="1660525"/>
          <p14:tracePt t="19897" x="3527425" y="1668463"/>
          <p14:tracePt t="19905" x="3535363" y="1668463"/>
          <p14:tracePt t="19930" x="3551238" y="1676400"/>
          <p14:tracePt t="19946" x="3551238" y="1684338"/>
          <p14:tracePt t="19963" x="3565525" y="1692275"/>
          <p14:tracePt t="19980" x="3589338" y="1722438"/>
          <p14:tracePt t="19996" x="3603625" y="1744663"/>
          <p14:tracePt t="20013" x="3619500" y="1768475"/>
          <p14:tracePt t="20030" x="3619500" y="1790700"/>
          <p14:tracePt t="20046" x="3627438" y="1812925"/>
          <p14:tracePt t="20063" x="3635375" y="1836738"/>
          <p14:tracePt t="20080" x="3635375" y="1866900"/>
          <p14:tracePt t="20097" x="3641725" y="1889125"/>
          <p14:tracePt t="20113" x="3641725" y="1920875"/>
          <p14:tracePt t="20130" x="3635375" y="1951038"/>
          <p14:tracePt t="20147" x="3627438" y="1973263"/>
          <p14:tracePt t="20163" x="3619500" y="1997075"/>
          <p14:tracePt t="20180" x="3597275" y="2035175"/>
          <p14:tracePt t="20197" x="3559175" y="2079625"/>
          <p14:tracePt t="20213" x="3513138" y="2087563"/>
          <p14:tracePt t="20230" x="3497263" y="2095500"/>
          <p14:tracePt t="20247" x="3467100" y="2103438"/>
          <p14:tracePt t="20264" x="3459163" y="2103438"/>
          <p14:tracePt t="20265" x="3451225" y="2103438"/>
          <p14:tracePt t="20280" x="3444875" y="2103438"/>
          <p14:tracePt t="20297" x="3421063" y="2087563"/>
          <p14:tracePt t="20314" x="3413125" y="2057400"/>
          <p14:tracePt t="20330" x="3406775" y="2019300"/>
          <p14:tracePt t="20347" x="3398838" y="1981200"/>
          <p14:tracePt t="20364" x="3390900" y="1943100"/>
          <p14:tracePt t="20380" x="3375025" y="1920875"/>
          <p14:tracePt t="20397" x="3375025" y="1905000"/>
          <p14:tracePt t="20414" x="3368675" y="1897063"/>
          <p14:tracePt t="20430" x="3360738" y="1882775"/>
          <p14:tracePt t="20481" x="3360738" y="1874838"/>
          <p14:tracePt t="20529" x="3368675" y="1866900"/>
          <p14:tracePt t="20553" x="3375025" y="1866900"/>
          <p14:tracePt t="20561" x="3382963" y="1866900"/>
          <p14:tracePt t="20577" x="3390900" y="1882775"/>
          <p14:tracePt t="20585" x="3398838" y="1882775"/>
          <p14:tracePt t="20597" x="3406775" y="1882775"/>
          <p14:tracePt t="20614" x="3406775" y="1905000"/>
          <p14:tracePt t="20631" x="3406775" y="1912938"/>
          <p14:tracePt t="20648" x="3406775" y="1927225"/>
          <p14:tracePt t="21617" x="3406775" y="1935163"/>
          <p14:tracePt t="21633" x="3413125" y="1943100"/>
          <p14:tracePt t="21649" x="3413125" y="1951038"/>
          <p14:tracePt t="21666" x="3413125" y="1965325"/>
          <p14:tracePt t="21683" x="3413125" y="1989138"/>
          <p14:tracePt t="21700" x="3413125" y="1997075"/>
          <p14:tracePt t="21716" x="3413125" y="2019300"/>
          <p14:tracePt t="21733" x="3413125" y="2049463"/>
          <p14:tracePt t="21750" x="3413125" y="2073275"/>
          <p14:tracePt t="21766" x="3413125" y="2103438"/>
          <p14:tracePt t="21783" x="3413125" y="2141538"/>
          <p14:tracePt t="21786" x="3413125" y="2155825"/>
          <p14:tracePt t="21800" x="3413125" y="2171700"/>
          <p14:tracePt t="21816" x="3390900" y="2217738"/>
          <p14:tracePt t="21833" x="3368675" y="2239963"/>
          <p14:tracePt t="21850" x="3360738" y="2247900"/>
          <p14:tracePt t="21867" x="3344863" y="2255838"/>
          <p14:tracePt t="21883" x="3336925" y="2263775"/>
          <p14:tracePt t="21900" x="3298825" y="2270125"/>
          <p14:tracePt t="21917" x="3238500" y="2286000"/>
          <p14:tracePt t="21933" x="3154363" y="2324100"/>
          <p14:tracePt t="21950" x="3078163" y="2370138"/>
          <p14:tracePt t="21967" x="3001963" y="2392363"/>
          <p14:tracePt t="21983" x="2971800" y="2408238"/>
          <p14:tracePt t="22000" x="2963863" y="2408238"/>
          <p14:tracePt t="22025" x="2963863" y="2416175"/>
          <p14:tracePt t="22041" x="2955925" y="2422525"/>
          <p14:tracePt t="22057" x="2949575" y="2422525"/>
          <p14:tracePt t="22081" x="2941638" y="2430463"/>
          <p14:tracePt t="22089" x="2933700" y="2430463"/>
          <p14:tracePt t="22100" x="2925763" y="2430463"/>
          <p14:tracePt t="22117" x="2917825" y="2438400"/>
          <p14:tracePt t="22134" x="2911475" y="2438400"/>
          <p14:tracePt t="22241" x="2911475" y="2454275"/>
          <p14:tracePt t="23097" x="2917825" y="2454275"/>
          <p14:tracePt t="23105" x="2925763" y="2460625"/>
          <p14:tracePt t="23113" x="2933700" y="2468563"/>
          <p14:tracePt t="23136" x="2949575" y="2484438"/>
          <p14:tracePt t="23152" x="2949575" y="2492375"/>
          <p14:tracePt t="23169" x="2963863" y="2506663"/>
          <p14:tracePt t="23186" x="3009900" y="2536825"/>
          <p14:tracePt t="23202" x="3032125" y="2568575"/>
          <p14:tracePt t="23219" x="3094038" y="2620963"/>
          <p14:tracePt t="23236" x="3140075" y="2667000"/>
          <p14:tracePt t="23252" x="3178175" y="2720975"/>
          <p14:tracePt t="23269" x="3216275" y="2765425"/>
          <p14:tracePt t="23286" x="3238500" y="2797175"/>
          <p14:tracePt t="23303" x="3254375" y="2827338"/>
          <p14:tracePt t="23304" x="3260725" y="2835275"/>
          <p14:tracePt t="23319" x="3268663" y="2835275"/>
          <p14:tracePt t="23336" x="3314700" y="2873375"/>
          <p14:tracePt t="23353" x="3330575" y="2903538"/>
          <p14:tracePt t="23369" x="3360738" y="2933700"/>
          <p14:tracePt t="23386" x="3375025" y="2955925"/>
          <p14:tracePt t="23403" x="3375025" y="2979738"/>
          <p14:tracePt t="23419" x="3390900" y="2987675"/>
          <p14:tracePt t="23436" x="3398838" y="2987675"/>
          <p14:tracePt t="23453" x="3413125" y="2994025"/>
          <p14:tracePt t="23469" x="3413125" y="3001963"/>
          <p14:tracePt t="23503" x="3413125" y="3009900"/>
          <p14:tracePt t="23520" x="3421063" y="3009900"/>
          <p14:tracePt t="23536" x="3429000" y="3017838"/>
          <p14:tracePt t="23561" x="3429000" y="3025775"/>
          <p14:tracePt t="23713" x="3413125" y="3017838"/>
          <p14:tracePt t="23721" x="3375025" y="3001963"/>
          <p14:tracePt t="23729" x="3330575" y="2987675"/>
          <p14:tracePt t="23753" x="3146425" y="2895600"/>
          <p14:tracePt t="23770" x="3025775" y="2819400"/>
          <p14:tracePt t="23787" x="2933700" y="2735263"/>
          <p14:tracePt t="23803" x="2873375" y="2667000"/>
          <p14:tracePt t="23820" x="2841625" y="2644775"/>
          <p14:tracePt t="23837" x="2835275" y="2628900"/>
          <p14:tracePt t="23854" x="2835275" y="2620963"/>
          <p14:tracePt t="23870" x="2827338" y="2613025"/>
          <p14:tracePt t="23887" x="2819400" y="2613025"/>
          <p14:tracePt t="23929" x="2827338" y="2613025"/>
          <p14:tracePt t="23937" x="2841625" y="2613025"/>
          <p14:tracePt t="23954" x="2895600" y="2651125"/>
          <p14:tracePt t="23970" x="2963863" y="2727325"/>
          <p14:tracePt t="23987" x="3025775" y="2781300"/>
          <p14:tracePt t="24004" x="3094038" y="2865438"/>
          <p14:tracePt t="24021" x="3184525" y="2971800"/>
          <p14:tracePt t="24037" x="3292475" y="3055938"/>
          <p14:tracePt t="24054" x="3406775" y="3140075"/>
          <p14:tracePt t="24071" x="3467100" y="3184525"/>
          <p14:tracePt t="24087" x="3497263" y="3208338"/>
          <p14:tracePt t="24104" x="3513138" y="3222625"/>
          <p14:tracePt t="24521" x="3513138" y="3216275"/>
          <p14:tracePt t="24529" x="3513138" y="3200400"/>
          <p14:tracePt t="24538" x="3513138" y="3192463"/>
          <p14:tracePt t="24555" x="3513138" y="3170238"/>
          <p14:tracePt t="24571" x="3513138" y="3132138"/>
          <p14:tracePt t="24588" x="3513138" y="3086100"/>
          <p14:tracePt t="24605" x="3513138" y="3048000"/>
          <p14:tracePt t="24622" x="3513138" y="3032125"/>
          <p14:tracePt t="24638" x="3513138" y="3017838"/>
          <p14:tracePt t="25593" x="3513138" y="3009900"/>
          <p14:tracePt t="25609" x="3513138" y="3001963"/>
          <p14:tracePt t="25625" x="3513138" y="2994025"/>
          <p14:tracePt t="25649" x="3513138" y="2987675"/>
          <p14:tracePt t="25665" x="3513138" y="2979738"/>
          <p14:tracePt t="26393" x="3513138" y="2987675"/>
          <p14:tracePt t="27457" x="3505200" y="2987675"/>
          <p14:tracePt t="27465" x="3497263" y="2987675"/>
          <p14:tracePt t="27473" x="3489325" y="2987675"/>
          <p14:tracePt t="27494" x="3475038" y="2987675"/>
          <p14:tracePt t="27510" x="3436938" y="2987675"/>
          <p14:tracePt t="27527" x="3390900" y="2955925"/>
          <p14:tracePt t="27544" x="3352800" y="2917825"/>
          <p14:tracePt t="27560" x="3260725" y="2835275"/>
          <p14:tracePt t="27577" x="3216275" y="2751138"/>
          <p14:tracePt t="27594" x="3078163" y="2689225"/>
          <p14:tracePt t="27610" x="2941638" y="2659063"/>
          <p14:tracePt t="27627" x="2803525" y="2620963"/>
          <p14:tracePt t="27644" x="2735263" y="2590800"/>
          <p14:tracePt t="27661" x="2727325" y="2582863"/>
          <p14:tracePt t="27694" x="2727325" y="2574925"/>
          <p14:tracePt t="27729" x="2720975" y="2568575"/>
          <p14:tracePt t="27737" x="2713038" y="2568575"/>
          <p14:tracePt t="27745" x="2705100" y="2560638"/>
          <p14:tracePt t="27761" x="2705100" y="2552700"/>
          <p14:tracePt t="27785" x="2705100" y="2544763"/>
          <p14:tracePt t="27794" x="2720975" y="2544763"/>
          <p14:tracePt t="27811" x="2743200" y="2544763"/>
          <p14:tracePt t="27828" x="2773363" y="2544763"/>
          <p14:tracePt t="27844" x="2849563" y="2582863"/>
          <p14:tracePt t="27861" x="2917825" y="2644775"/>
          <p14:tracePt t="27878" x="2987675" y="2697163"/>
          <p14:tracePt t="27894" x="3001963" y="2705100"/>
          <p14:tracePt t="27911" x="3055938" y="2759075"/>
          <p14:tracePt t="27928" x="3101975" y="2797175"/>
          <p14:tracePt t="27944" x="3154363" y="2827338"/>
          <p14:tracePt t="27961" x="3192463" y="2857500"/>
          <p14:tracePt t="27978" x="3216275" y="2873375"/>
          <p14:tracePt t="27994" x="3222625" y="2873375"/>
          <p14:tracePt t="28028" x="3230563" y="2887663"/>
          <p14:tracePt t="28045" x="3238500" y="2895600"/>
          <p14:tracePt t="28061" x="3268663" y="2911475"/>
          <p14:tracePt t="28078" x="3276600" y="2925763"/>
          <p14:tracePt t="28095" x="3276600" y="2933700"/>
          <p14:tracePt t="28161" x="3284538" y="2933700"/>
          <p14:tracePt t="28169" x="3292475" y="2933700"/>
          <p14:tracePt t="28178" x="3298825" y="2933700"/>
          <p14:tracePt t="28195" x="3306763" y="2933700"/>
          <p14:tracePt t="28212" x="3314700" y="2933700"/>
          <p14:tracePt t="28228" x="3336925" y="2933700"/>
          <p14:tracePt t="28245" x="3360738" y="2949575"/>
          <p14:tracePt t="28262" x="3421063" y="2963863"/>
          <p14:tracePt t="28278" x="3467100" y="2994025"/>
          <p14:tracePt t="28295" x="3489325" y="2994025"/>
          <p14:tracePt t="29537" x="3497263" y="2987675"/>
          <p14:tracePt t="29585" x="3497263" y="2979738"/>
          <p14:tracePt t="29601" x="3497263" y="2971800"/>
          <p14:tracePt t="29617" x="3497263" y="2955925"/>
          <p14:tracePt t="29631" x="3497263" y="2941638"/>
          <p14:tracePt t="29648" x="3497263" y="2925763"/>
          <p14:tracePt t="29664" x="3497263" y="2917825"/>
          <p14:tracePt t="29681" x="3489325" y="2887663"/>
          <p14:tracePt t="29698" x="3489325" y="2873375"/>
          <p14:tracePt t="29714" x="3482975" y="2849563"/>
          <p14:tracePt t="29731" x="3482975" y="2811463"/>
          <p14:tracePt t="29748" x="3475038" y="2743200"/>
          <p14:tracePt t="29764" x="3475038" y="2713038"/>
          <p14:tracePt t="29781" x="3475038" y="2667000"/>
          <p14:tracePt t="29798" x="3475038" y="2636838"/>
          <p14:tracePt t="29814" x="3475038" y="2613025"/>
          <p14:tracePt t="29831" x="3475038" y="2590800"/>
          <p14:tracePt t="29848" x="3475038" y="2568575"/>
          <p14:tracePt t="29865" x="3475038" y="2544763"/>
          <p14:tracePt t="29882" x="3475038" y="2498725"/>
          <p14:tracePt t="29898" x="3475038" y="2468563"/>
          <p14:tracePt t="29915" x="3475038" y="2422525"/>
          <p14:tracePt t="29931" x="3482975" y="2392363"/>
          <p14:tracePt t="29948" x="3497263" y="2362200"/>
          <p14:tracePt t="29965" x="3505200" y="2339975"/>
          <p14:tracePt t="29981" x="3513138" y="2308225"/>
          <p14:tracePt t="29998" x="3521075" y="2293938"/>
          <p14:tracePt t="30015" x="3527425" y="2263775"/>
          <p14:tracePt t="30032" x="3535363" y="2225675"/>
          <p14:tracePt t="30048" x="3551238" y="2163763"/>
          <p14:tracePt t="30065" x="3551238" y="2141538"/>
          <p14:tracePt t="30082" x="3551238" y="2125663"/>
          <p14:tracePt t="30098" x="3551238" y="2117725"/>
          <p14:tracePt t="30115" x="3559175" y="2117725"/>
          <p14:tracePt t="30241" x="3559175" y="2111375"/>
          <p14:tracePt t="30249" x="3559175" y="2103438"/>
          <p14:tracePt t="30257" x="3559175" y="2095500"/>
          <p14:tracePt t="30282" x="3559175" y="2073275"/>
          <p14:tracePt t="31241" x="3551238" y="2073275"/>
          <p14:tracePt t="31257" x="3543300" y="2073275"/>
          <p14:tracePt t="31265" x="3535363" y="2073275"/>
          <p14:tracePt t="31289" x="3527425" y="2073275"/>
          <p14:tracePt t="31301" x="3521075" y="2073275"/>
          <p14:tracePt t="31317" x="3513138" y="2073275"/>
          <p14:tracePt t="31334" x="3497263" y="2073275"/>
          <p14:tracePt t="31351" x="3489325" y="2057400"/>
          <p14:tracePt t="31367" x="3489325" y="2049463"/>
          <p14:tracePt t="31384" x="3482975" y="2049463"/>
          <p14:tracePt t="31777" x="3505200" y="2057400"/>
          <p14:tracePt t="31785" x="3513138" y="2057400"/>
          <p14:tracePt t="31793" x="3521075" y="2079625"/>
          <p14:tracePt t="31818" x="3603625" y="2133600"/>
          <p14:tracePt t="31835" x="3679825" y="2163763"/>
          <p14:tracePt t="31852" x="3756025" y="2193925"/>
          <p14:tracePt t="31868" x="3832225" y="2232025"/>
          <p14:tracePt t="31885" x="3886200" y="2255838"/>
          <p14:tracePt t="31902" x="3916363" y="2263775"/>
          <p14:tracePt t="31918" x="3932238" y="2263775"/>
          <p14:tracePt t="31921" x="3932238" y="2270125"/>
          <p14:tracePt t="31935" x="3946525" y="2278063"/>
          <p14:tracePt t="31952" x="4000500" y="2316163"/>
          <p14:tracePt t="31968" x="4046538" y="2339975"/>
          <p14:tracePt t="31985" x="4092575" y="2370138"/>
          <p14:tracePt t="32002" x="4114800" y="2384425"/>
          <p14:tracePt t="32019" x="4114800" y="2408238"/>
          <p14:tracePt t="32035" x="4144963" y="2430463"/>
          <p14:tracePt t="32052" x="4175125" y="2468563"/>
          <p14:tracePt t="32069" x="4198938" y="2498725"/>
          <p14:tracePt t="32085" x="4206875" y="2514600"/>
          <p14:tracePt t="32102" x="4213225" y="2530475"/>
          <p14:tracePt t="32119" x="4213225" y="2544763"/>
          <p14:tracePt t="32233" x="4206875" y="2530475"/>
          <p14:tracePt t="32241" x="4160838" y="2476500"/>
          <p14:tracePt t="32249" x="4122738" y="2430463"/>
          <p14:tracePt t="32269" x="4038600" y="2339975"/>
          <p14:tracePt t="32286" x="3954463" y="2239963"/>
          <p14:tracePt t="32303" x="3902075" y="2171700"/>
          <p14:tracePt t="32319" x="3878263" y="2117725"/>
          <p14:tracePt t="32336" x="3840163" y="2057400"/>
          <p14:tracePt t="32353" x="3817938" y="2035175"/>
          <p14:tracePt t="32369" x="3787775" y="2011363"/>
          <p14:tracePt t="32386" x="3741738" y="2003425"/>
          <p14:tracePt t="32403" x="3717925" y="1997075"/>
          <p14:tracePt t="32419" x="3711575" y="1997075"/>
          <p14:tracePt t="32657" x="3717925" y="1997075"/>
          <p14:tracePt t="32665" x="3725863" y="1989138"/>
          <p14:tracePt t="32673" x="3733800" y="1989138"/>
          <p14:tracePt t="32686" x="3756025" y="2003425"/>
          <p14:tracePt t="32703" x="3825875" y="2073275"/>
          <p14:tracePt t="32720" x="3992563" y="2239963"/>
          <p14:tracePt t="32737" x="4106863" y="2400300"/>
          <p14:tracePt t="32753" x="4275138" y="2582863"/>
          <p14:tracePt t="32770" x="4411663" y="2773363"/>
          <p14:tracePt t="32787" x="4518025" y="2933700"/>
          <p14:tracePt t="32803" x="4533900" y="3025775"/>
          <p14:tracePt t="32820" x="4541838" y="3086100"/>
          <p14:tracePt t="32837" x="4549775" y="3116263"/>
          <p14:tracePt t="32906" x="4533900" y="3108325"/>
          <p14:tracePt t="32913" x="4525963" y="3086100"/>
          <p14:tracePt t="32921" x="4495800" y="3055938"/>
          <p14:tracePt t="32937" x="4435475" y="2963863"/>
          <p14:tracePt t="32954" x="4389438" y="2903538"/>
          <p14:tracePt t="32970" x="4343400" y="2827338"/>
          <p14:tracePt t="32987" x="4297363" y="2751138"/>
          <p14:tracePt t="33004" x="4267200" y="2674938"/>
          <p14:tracePt t="33021" x="4251325" y="2620963"/>
          <p14:tracePt t="33037" x="4229100" y="2582863"/>
          <p14:tracePt t="33054" x="4229100" y="2552700"/>
          <p14:tracePt t="33071" x="4221163" y="2544763"/>
          <p14:tracePt t="33087" x="4213225" y="2522538"/>
          <p14:tracePt t="33104" x="4191000" y="2514600"/>
          <p14:tracePt t="33121" x="4175125" y="2514600"/>
          <p14:tracePt t="33137" x="4152900" y="2514600"/>
          <p14:tracePt t="33257" x="4152900" y="2506663"/>
          <p14:tracePt t="33441" x="4144963" y="2506663"/>
          <p14:tracePt t="33449" x="4137025" y="2506663"/>
          <p14:tracePt t="33457" x="4130675" y="2514600"/>
          <p14:tracePt t="33471" x="4114800" y="2514600"/>
          <p14:tracePt t="33488" x="4076700" y="2522538"/>
          <p14:tracePt t="33505" x="4000500" y="2522538"/>
          <p14:tracePt t="33521" x="3940175" y="2522538"/>
          <p14:tracePt t="33538" x="3916363" y="2522538"/>
          <p14:tracePt t="33555" x="3908425" y="2522538"/>
          <p14:tracePt t="33889" x="3902075" y="2522538"/>
          <p14:tracePt t="33897" x="3894138" y="2514600"/>
          <p14:tracePt t="33905" x="3894138" y="2506663"/>
          <p14:tracePt t="33922" x="3863975" y="2492375"/>
          <p14:tracePt t="33939" x="3848100" y="2476500"/>
          <p14:tracePt t="33956" x="3817938" y="2446338"/>
          <p14:tracePt t="33972" x="3802063" y="2422525"/>
          <p14:tracePt t="33989" x="3802063" y="2408238"/>
          <p14:tracePt t="34006" x="3802063" y="2400300"/>
          <p14:tracePt t="34041" x="3810000" y="2400300"/>
          <p14:tracePt t="34056" x="3817938" y="2408238"/>
          <p14:tracePt t="34072" x="3878263" y="2446338"/>
          <p14:tracePt t="34089" x="3902075" y="2492375"/>
          <p14:tracePt t="34106" x="3932238" y="2522538"/>
          <p14:tracePt t="34123" x="3954463" y="2574925"/>
          <p14:tracePt t="34139" x="3984625" y="2613025"/>
          <p14:tracePt t="34156" x="4022725" y="2689225"/>
          <p14:tracePt t="34173" x="4054475" y="2789238"/>
          <p14:tracePt t="34189" x="4092575" y="2903538"/>
          <p14:tracePt t="34206" x="4098925" y="2971800"/>
          <p14:tracePt t="34223" x="4106863" y="3055938"/>
          <p14:tracePt t="34239" x="4130675" y="3124200"/>
          <p14:tracePt t="34256" x="4137025" y="3178175"/>
          <p14:tracePt t="34273" x="4137025" y="3200400"/>
          <p14:tracePt t="34290" x="4137025" y="3222625"/>
          <p14:tracePt t="34306" x="4152900" y="3260725"/>
          <p14:tracePt t="34323" x="4160838" y="3284538"/>
          <p14:tracePt t="34340" x="4183063" y="3344863"/>
          <p14:tracePt t="34356" x="4221163" y="3436938"/>
          <p14:tracePt t="34373" x="4275138" y="3535363"/>
          <p14:tracePt t="34390" x="4365625" y="3665538"/>
          <p14:tracePt t="34406" x="4419600" y="3756025"/>
          <p14:tracePt t="34423" x="4457700" y="3825875"/>
          <p14:tracePt t="34425" x="4465638" y="3848100"/>
          <p14:tracePt t="34440" x="4503738" y="3902075"/>
          <p14:tracePt t="34456" x="4572000" y="3962400"/>
          <p14:tracePt t="34473" x="4656138" y="4046538"/>
          <p14:tracePt t="34490" x="4762500" y="4152900"/>
          <p14:tracePt t="34507" x="4906963" y="4289425"/>
          <p14:tracePt t="34523" x="5045075" y="4411663"/>
          <p14:tracePt t="34540" x="5151438" y="4511675"/>
          <p14:tracePt t="34557" x="5219700" y="4594225"/>
          <p14:tracePt t="34573" x="5241925" y="4640263"/>
          <p14:tracePt t="34590" x="5273675" y="4686300"/>
          <p14:tracePt t="34607" x="5303838" y="4716463"/>
          <p14:tracePt t="34623" x="5349875" y="4754563"/>
          <p14:tracePt t="34640" x="5372100" y="4762500"/>
          <p14:tracePt t="34657" x="5372100" y="4778375"/>
          <p14:tracePt t="34673" x="5387975" y="4808538"/>
          <p14:tracePt t="34690" x="5418138" y="4838700"/>
          <p14:tracePt t="34707" x="5426075" y="4860925"/>
          <p14:tracePt t="34724" x="5432425" y="4868863"/>
          <p14:tracePt t="34740" x="5440363" y="4868863"/>
          <p14:tracePt t="34785" x="5448300" y="4868863"/>
          <p14:tracePt t="34824" x="5448300" y="4860925"/>
          <p14:tracePt t="34833" x="5448300" y="4846638"/>
          <p14:tracePt t="34841" x="5448300" y="4830763"/>
          <p14:tracePt t="34857" x="5426075" y="4784725"/>
          <p14:tracePt t="34874" x="5380038" y="4708525"/>
          <p14:tracePt t="34891" x="5341938" y="4640263"/>
          <p14:tracePt t="34907" x="5318125" y="4587875"/>
          <p14:tracePt t="34924" x="5318125" y="4579938"/>
          <p14:tracePt t="34941" x="5318125" y="4572000"/>
          <p14:tracePt t="34993" x="5303838" y="4572000"/>
          <p14:tracePt t="35001" x="5295900" y="4572000"/>
          <p14:tracePt t="35017" x="5287963" y="4572000"/>
          <p14:tracePt t="35025" x="5273675" y="4564063"/>
          <p14:tracePt t="35041" x="5265738" y="4525963"/>
          <p14:tracePt t="35058" x="5265738" y="4511675"/>
          <p14:tracePt t="35113" x="5265738" y="4495800"/>
          <p14:tracePt t="35121" x="5241925" y="4487863"/>
          <p14:tracePt t="35129" x="5227638" y="4465638"/>
          <p14:tracePt t="35141" x="5197475" y="4441825"/>
          <p14:tracePt t="35158" x="5135563" y="4389438"/>
          <p14:tracePt t="35174" x="5075238" y="4313238"/>
          <p14:tracePt t="35191" x="5037138" y="4283075"/>
          <p14:tracePt t="35208" x="5029200" y="4267200"/>
          <p14:tracePt t="36929" x="5029200" y="4259263"/>
          <p14:tracePt t="37009" x="5029200" y="4251325"/>
          <p14:tracePt t="37113" x="5021263" y="4244975"/>
          <p14:tracePt t="37121" x="5013325" y="4244975"/>
          <p14:tracePt t="37169" x="5013325" y="4237038"/>
          <p14:tracePt t="37289" x="5021263" y="4237038"/>
          <p14:tracePt t="37297" x="5029200" y="4237038"/>
          <p14:tracePt t="37304" x="5045075" y="4237038"/>
          <p14:tracePt t="37328" x="5083175" y="4244975"/>
          <p14:tracePt t="37345" x="5127625" y="4259263"/>
          <p14:tracePt t="37362" x="5165725" y="4283075"/>
          <p14:tracePt t="37378" x="5173663" y="4289425"/>
          <p14:tracePt t="37395" x="5181600" y="4289425"/>
          <p14:tracePt t="37553" x="5189538" y="4289425"/>
          <p14:tracePt t="37593" x="5197475" y="4289425"/>
          <p14:tracePt t="37601" x="5211763" y="4289425"/>
          <p14:tracePt t="37609" x="5235575" y="4305300"/>
          <p14:tracePt t="37629" x="5265738" y="4321175"/>
          <p14:tracePt t="37646" x="5326063" y="4351338"/>
          <p14:tracePt t="37662" x="5372100" y="4373563"/>
          <p14:tracePt t="37679" x="5387975" y="4389438"/>
          <p14:tracePt t="37761" x="5387975" y="4381500"/>
          <p14:tracePt t="37769" x="5387975" y="4373563"/>
          <p14:tracePt t="37785" x="5402263" y="4359275"/>
          <p14:tracePt t="37796" x="5410200" y="4351338"/>
          <p14:tracePt t="37813" x="5470525" y="4305300"/>
          <p14:tracePt t="37829" x="5524500" y="4289425"/>
          <p14:tracePt t="37846" x="5592763" y="4283075"/>
          <p14:tracePt t="37863" x="5684838" y="4283075"/>
          <p14:tracePt t="37879" x="5761038" y="4283075"/>
          <p14:tracePt t="37896" x="5829300" y="4305300"/>
          <p14:tracePt t="37913" x="5905500" y="4403725"/>
          <p14:tracePt t="37930" x="5951538" y="4473575"/>
          <p14:tracePt t="37946" x="5973763" y="4549775"/>
          <p14:tracePt t="37963" x="6003925" y="4632325"/>
          <p14:tracePt t="37980" x="6003925" y="4694238"/>
          <p14:tracePt t="37996" x="5997575" y="4724400"/>
          <p14:tracePt t="38013" x="5959475" y="4746625"/>
          <p14:tracePt t="38030" x="5927725" y="4746625"/>
          <p14:tracePt t="38046" x="5921375" y="4746625"/>
          <p14:tracePt t="38063" x="5921375" y="4716463"/>
          <p14:tracePt t="38080" x="5965825" y="4702175"/>
          <p14:tracePt t="38096" x="6065838" y="4678363"/>
          <p14:tracePt t="38113" x="6164263" y="4670425"/>
          <p14:tracePt t="38130" x="6256338" y="4670425"/>
          <p14:tracePt t="38147" x="6346825" y="4708525"/>
          <p14:tracePt t="38163" x="6408738" y="4762500"/>
          <p14:tracePt t="38180" x="6484938" y="4830763"/>
          <p14:tracePt t="38197" x="6523038" y="4876800"/>
          <p14:tracePt t="38213" x="6561138" y="4922838"/>
          <p14:tracePt t="38230" x="6583363" y="4968875"/>
          <p14:tracePt t="38247" x="6599238" y="4991100"/>
          <p14:tracePt t="38280" x="6629400" y="5006975"/>
          <p14:tracePt t="38297" x="6651625" y="5013325"/>
          <p14:tracePt t="38314" x="6659563" y="5013325"/>
          <p14:tracePt t="38330" x="6683375" y="5045075"/>
          <p14:tracePt t="38347" x="6697663" y="5075238"/>
          <p14:tracePt t="38364" x="6713538" y="5097463"/>
          <p14:tracePt t="38380" x="6751638" y="5121275"/>
          <p14:tracePt t="38397" x="6797675" y="5165725"/>
          <p14:tracePt t="38414" x="6842125" y="5211763"/>
          <p14:tracePt t="38430" x="6873875" y="5241925"/>
          <p14:tracePt t="38447" x="6918325" y="5273675"/>
          <p14:tracePt t="38464" x="6942138" y="5303838"/>
          <p14:tracePt t="38481" x="6972300" y="5326063"/>
          <p14:tracePt t="38497" x="7002463" y="5341938"/>
          <p14:tracePt t="38514" x="7026275" y="5372100"/>
          <p14:tracePt t="38531" x="7040563" y="5394325"/>
          <p14:tracePt t="38547" x="7056438" y="5402263"/>
          <p14:tracePt t="38564" x="7070725" y="5426075"/>
          <p14:tracePt t="38581" x="7094538" y="5432425"/>
          <p14:tracePt t="38597" x="7124700" y="5456238"/>
          <p14:tracePt t="38614" x="7178675" y="5470525"/>
          <p14:tracePt t="38631" x="7185025" y="5470525"/>
          <p14:tracePt t="38647" x="7192963" y="5494338"/>
          <p14:tracePt t="38681" x="7208838" y="5502275"/>
          <p14:tracePt t="38698" x="7223125" y="5516563"/>
          <p14:tracePt t="38714" x="7254875" y="5540375"/>
          <p14:tracePt t="38731" x="7292975" y="5554663"/>
          <p14:tracePt t="38748" x="7331075" y="5578475"/>
          <p14:tracePt t="38764" x="7337425" y="5584825"/>
          <p14:tracePt t="38798" x="7337425" y="5592763"/>
          <p14:tracePt t="38814" x="7345363" y="5592763"/>
          <p14:tracePt t="38831" x="7353300" y="5592763"/>
          <p14:tracePt t="38848" x="7369175" y="5592763"/>
          <p14:tracePt t="38865" x="7399338" y="5608638"/>
          <p14:tracePt t="38881" x="7407275" y="5608638"/>
          <p14:tracePt t="38961" x="7413625" y="5608638"/>
          <p14:tracePt t="39057" x="7413625" y="5600700"/>
          <p14:tracePt t="39073" x="7407275" y="5592763"/>
          <p14:tracePt t="39080" x="7407275" y="5584825"/>
          <p14:tracePt t="39098" x="7399338" y="5570538"/>
          <p14:tracePt t="39115" x="7391400" y="5540375"/>
          <p14:tracePt t="39132" x="7375525" y="5524500"/>
          <p14:tracePt t="39148" x="7369175" y="5502275"/>
          <p14:tracePt t="39165" x="7361238" y="5478463"/>
          <p14:tracePt t="39182" x="7345363" y="5464175"/>
          <p14:tracePt t="39199" x="7337425" y="5448300"/>
          <p14:tracePt t="39215" x="7323138" y="5426075"/>
          <p14:tracePt t="39232" x="7315200" y="5387975"/>
          <p14:tracePt t="39249" x="7307263" y="5326063"/>
          <p14:tracePt t="39265" x="7299325" y="5265738"/>
          <p14:tracePt t="39282" x="7269163" y="5203825"/>
          <p14:tracePt t="39299" x="7261225" y="5159375"/>
          <p14:tracePt t="39315" x="7246938" y="5105400"/>
          <p14:tracePt t="39332" x="7246938" y="5045075"/>
          <p14:tracePt t="39349" x="7246938" y="4991100"/>
          <p14:tracePt t="39365" x="7246938" y="4937125"/>
          <p14:tracePt t="39382" x="7239000" y="4884738"/>
          <p14:tracePt t="39399" x="7231063" y="4830763"/>
          <p14:tracePt t="39416" x="7231063" y="4762500"/>
          <p14:tracePt t="39432" x="7231063" y="4702175"/>
          <p14:tracePt t="39449" x="7239000" y="4656138"/>
          <p14:tracePt t="39466" x="7269163" y="4556125"/>
          <p14:tracePt t="39482" x="7277100" y="4495800"/>
          <p14:tracePt t="39499" x="7285038" y="4449763"/>
          <p14:tracePt t="39516" x="7299325" y="4397375"/>
          <p14:tracePt t="39532" x="7299325" y="4365625"/>
          <p14:tracePt t="39549" x="7315200" y="4313238"/>
          <p14:tracePt t="39566" x="7337425" y="4244975"/>
          <p14:tracePt t="39583" x="7353300" y="4168775"/>
          <p14:tracePt t="39599" x="7353300" y="4106863"/>
          <p14:tracePt t="39616" x="7353300" y="4068763"/>
          <p14:tracePt t="39633" x="7353300" y="4054475"/>
          <p14:tracePt t="39889" x="7353300" y="4046538"/>
          <p14:tracePt t="39897" x="7337425" y="4016375"/>
          <p14:tracePt t="39905" x="7323138" y="3984625"/>
          <p14:tracePt t="39916" x="7299325" y="3954463"/>
          <p14:tracePt t="39933" x="7261225" y="3856038"/>
          <p14:tracePt t="39950" x="7208838" y="3749675"/>
          <p14:tracePt t="39967" x="7078663" y="3505200"/>
          <p14:tracePt t="39983" x="6926263" y="3246438"/>
          <p14:tracePt t="40000" x="6797675" y="3040063"/>
          <p14:tracePt t="40002" x="6743700" y="2955925"/>
          <p14:tracePt t="40017" x="6613525" y="2811463"/>
          <p14:tracePt t="40033" x="6430963" y="2598738"/>
          <p14:tracePt t="40050" x="6294438" y="2416175"/>
          <p14:tracePt t="40067" x="6202363" y="2286000"/>
          <p14:tracePt t="40083" x="6188075" y="2232025"/>
          <p14:tracePt t="40100" x="6188075" y="2225675"/>
          <p14:tracePt t="40134" x="6180138" y="2217738"/>
          <p14:tracePt t="64464" x="6180138" y="2209800"/>
          <p14:tracePt t="64472" x="6172200" y="2209800"/>
          <p14:tracePt t="64480" x="6164263" y="2209800"/>
          <p14:tracePt t="64495" x="6156325" y="2209800"/>
          <p14:tracePt t="64512" x="6134100" y="2209800"/>
          <p14:tracePt t="64529" x="6111875" y="2209800"/>
          <p14:tracePt t="64545" x="6096000" y="2209800"/>
        </p14:tracePtLst>
      </p14:laserTraceLst>
    </p:ext>
  </p:extLs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55B60F11-29BD-4257-A345-E8C3BF3FC9BF}"/>
              </a:ext>
            </a:extLst>
          </p:cNvPr>
          <p:cNvSpPr>
            <a:spLocks noChangeArrowheads="1"/>
          </p:cNvSpPr>
          <p:nvPr/>
        </p:nvSpPr>
        <p:spPr bwMode="auto">
          <a:xfrm>
            <a:off x="355979" y="683784"/>
            <a:ext cx="15503857" cy="477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17CCA3A8-8140-4239-B99E-F0F04C8976FB}"/>
              </a:ext>
            </a:extLst>
          </p:cNvPr>
          <p:cNvGraphicFramePr>
            <a:graphicFrameLocks noChangeAspect="1"/>
          </p:cNvGraphicFramePr>
          <p:nvPr>
            <p:extLst>
              <p:ext uri="{D42A27DB-BD31-4B8C-83A1-F6EECF244321}">
                <p14:modId xmlns:p14="http://schemas.microsoft.com/office/powerpoint/2010/main" val="4117576541"/>
              </p:ext>
            </p:extLst>
          </p:nvPr>
        </p:nvGraphicFramePr>
        <p:xfrm>
          <a:off x="1066800" y="187658"/>
          <a:ext cx="5410200" cy="7073634"/>
        </p:xfrm>
        <a:graphic>
          <a:graphicData uri="http://schemas.openxmlformats.org/presentationml/2006/ole">
            <mc:AlternateContent xmlns:mc="http://schemas.openxmlformats.org/markup-compatibility/2006">
              <mc:Choice xmlns:v="urn:schemas-microsoft-com:vml" Requires="v">
                <p:oleObj spid="_x0000_s107530" r:id="rId5" imgW="3197173" imgH="4171205" progId="ChemDraw.Document.6.0">
                  <p:embed/>
                </p:oleObj>
              </mc:Choice>
              <mc:Fallback>
                <p:oleObj r:id="rId5" imgW="3197173" imgH="4171205" progId="ChemDraw.Document.6.0">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187658"/>
                        <a:ext cx="5410200" cy="7073634"/>
                      </a:xfrm>
                      <a:prstGeom prst="rect">
                        <a:avLst/>
                      </a:prstGeom>
                      <a:noFill/>
                    </p:spPr>
                  </p:pic>
                </p:oleObj>
              </mc:Fallback>
            </mc:AlternateContent>
          </a:graphicData>
        </a:graphic>
      </p:graphicFrame>
      <p:pic>
        <p:nvPicPr>
          <p:cNvPr id="9" name="Audio 8">
            <a:hlinkClick r:id="" action="ppaction://media"/>
            <a:extLst>
              <a:ext uri="{FF2B5EF4-FFF2-40B4-BE49-F238E27FC236}">
                <a16:creationId xmlns:a16="http://schemas.microsoft.com/office/drawing/2014/main" id="{FB3573D8-39AD-4092-9587-DF520718CD0B}"/>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338006726"/>
      </p:ext>
    </p:extLst>
  </p:cSld>
  <p:clrMapOvr>
    <a:masterClrMapping/>
  </p:clrMapOvr>
  <mc:AlternateContent xmlns:mc="http://schemas.openxmlformats.org/markup-compatibility/2006" xmlns:p14="http://schemas.microsoft.com/office/powerpoint/2010/main">
    <mc:Choice Requires="p14">
      <p:transition spd="slow" p14:dur="2000" advTm="133153"/>
    </mc:Choice>
    <mc:Fallback xmlns="">
      <p:transition spd="slow" advTm="1331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extLst>
    <p:ext uri="{3A86A75C-4F4B-4683-9AE1-C65F6400EC91}">
      <p14:laserTraceLst xmlns:p14="http://schemas.microsoft.com/office/powerpoint/2010/main">
        <p14:tracePtLst>
          <p14:tracePt t="691" x="3840163" y="4991100"/>
          <p14:tracePt t="711" x="3840163" y="4983163"/>
          <p14:tracePt t="727" x="3840163" y="4975225"/>
          <p14:tracePt t="743" x="3832225" y="4968875"/>
          <p14:tracePt t="760" x="3825875" y="4945063"/>
          <p14:tracePt t="777" x="3794125" y="4930775"/>
          <p14:tracePt t="793" x="3779838" y="4906963"/>
          <p14:tracePt t="810" x="3741738" y="4884738"/>
          <p14:tracePt t="827" x="3695700" y="4860925"/>
          <p14:tracePt t="844" x="3657600" y="4838700"/>
          <p14:tracePt t="860" x="3603625" y="4808538"/>
          <p14:tracePt t="877" x="3482975" y="4716463"/>
          <p14:tracePt t="894" x="3390900" y="4640263"/>
          <p14:tracePt t="910" x="3298825" y="4556125"/>
          <p14:tracePt t="927" x="3246438" y="4511675"/>
          <p14:tracePt t="944" x="3170238" y="4441825"/>
          <p14:tracePt t="961" x="3124200" y="4397375"/>
          <p14:tracePt t="977" x="3086100" y="4343400"/>
          <p14:tracePt t="994" x="3063875" y="4297363"/>
          <p14:tracePt t="1011" x="3048000" y="4237038"/>
          <p14:tracePt t="1027" x="3048000" y="4191000"/>
          <p14:tracePt t="1044" x="3048000" y="4152900"/>
          <p14:tracePt t="1061" x="3048000" y="4144963"/>
          <p14:tracePt t="1077" x="3048000" y="4137025"/>
          <p14:tracePt t="1094" x="3048000" y="4122738"/>
          <p14:tracePt t="1111" x="3040063" y="4084638"/>
          <p14:tracePt t="1127" x="3040063" y="4030663"/>
          <p14:tracePt t="1144" x="3040063" y="3970338"/>
          <p14:tracePt t="1161" x="3032125" y="3878263"/>
          <p14:tracePt t="1178" x="3032125" y="3771900"/>
          <p14:tracePt t="1194" x="3032125" y="3703638"/>
          <p14:tracePt t="1211" x="3032125" y="3641725"/>
          <p14:tracePt t="1228" x="3032125" y="3589338"/>
          <p14:tracePt t="1244" x="3025775" y="3535363"/>
          <p14:tracePt t="1261" x="3009900" y="3467100"/>
          <p14:tracePt t="1278" x="2949575" y="3322638"/>
          <p14:tracePt t="1294" x="2925763" y="3230563"/>
          <p14:tracePt t="1311" x="2925763" y="3192463"/>
          <p14:tracePt t="1328" x="2925763" y="3178175"/>
          <p14:tracePt t="1345" x="2925763" y="3146425"/>
          <p14:tracePt t="1378" x="2925763" y="3132138"/>
          <p14:tracePt t="1395" x="2911475" y="3108325"/>
          <p14:tracePt t="1411" x="2911475" y="3094038"/>
          <p14:tracePt t="1428" x="2903538" y="3070225"/>
          <p14:tracePt t="1445" x="2903538" y="3055938"/>
          <p14:tracePt t="1462" x="2903538" y="3017838"/>
          <p14:tracePt t="1462" x="2903538" y="3009900"/>
          <p14:tracePt t="1478" x="2903538" y="2987675"/>
          <p14:tracePt t="1495" x="2903538" y="2955925"/>
          <p14:tracePt t="1512" x="2903538" y="2949575"/>
          <p14:tracePt t="1528" x="2903538" y="2933700"/>
          <p14:tracePt t="1545" x="2911475" y="2925763"/>
          <p14:tracePt t="1830" x="2911475" y="2911475"/>
          <p14:tracePt t="1838" x="2903538" y="2879725"/>
          <p14:tracePt t="1846" x="2887663" y="2849563"/>
          <p14:tracePt t="1862" x="2857500" y="2803525"/>
          <p14:tracePt t="1879" x="2841625" y="2781300"/>
          <p14:tracePt t="1896" x="2841625" y="2773363"/>
          <p14:tracePt t="1912" x="2841625" y="2765425"/>
          <p14:tracePt t="2134" x="2865438" y="2765425"/>
          <p14:tracePt t="2141" x="2887663" y="2765425"/>
          <p14:tracePt t="2150" x="2903538" y="2773363"/>
          <p14:tracePt t="2163" x="2911475" y="2789238"/>
          <p14:tracePt t="2179" x="2941638" y="2797175"/>
          <p14:tracePt t="2196" x="2949575" y="2803525"/>
          <p14:tracePt t="2213" x="2949575" y="2811463"/>
          <p14:tracePt t="2246" x="2949575" y="2827338"/>
          <p14:tracePt t="2263" x="2949575" y="2835275"/>
          <p14:tracePt t="2296" x="2949575" y="2841625"/>
          <p14:tracePt t="2313" x="2949575" y="2849563"/>
          <p14:tracePt t="2438" x="2949575" y="2841625"/>
          <p14:tracePt t="2446" x="2949575" y="2835275"/>
          <p14:tracePt t="2454" x="2949575" y="2827338"/>
          <p14:tracePt t="2463" x="2949575" y="2819400"/>
          <p14:tracePt t="2480" x="2949575" y="2803525"/>
          <p14:tracePt t="2497" x="2949575" y="2797175"/>
          <p14:tracePt t="2686" x="2955925" y="2797175"/>
          <p14:tracePt t="3030" x="2963863" y="2797175"/>
          <p14:tracePt t="3254" x="2971800" y="2797175"/>
          <p14:tracePt t="3614" x="2979738" y="2789238"/>
          <p14:tracePt t="3662" x="2987675" y="2789238"/>
          <p14:tracePt t="3742" x="2994025" y="2789238"/>
          <p14:tracePt t="3758" x="3001963" y="2789238"/>
          <p14:tracePt t="3910" x="3001963" y="2781300"/>
          <p14:tracePt t="3942" x="3009900" y="2781300"/>
          <p14:tracePt t="3982" x="3009900" y="2773363"/>
          <p14:tracePt t="4606" x="3001963" y="2773363"/>
          <p14:tracePt t="4622" x="2994025" y="2773363"/>
          <p14:tracePt t="4638" x="2987675" y="2773363"/>
          <p14:tracePt t="4694" x="2987675" y="2781300"/>
          <p14:tracePt t="12478" x="2987675" y="2773363"/>
          <p14:tracePt t="12486" x="2987675" y="2759075"/>
          <p14:tracePt t="12499" x="2987675" y="2751138"/>
          <p14:tracePt t="12558" x="2987675" y="2781300"/>
          <p14:tracePt t="12566" x="2979738" y="2819400"/>
          <p14:tracePt t="12574" x="2971800" y="2865438"/>
          <p14:tracePt t="12599" x="2933700" y="2979738"/>
          <p14:tracePt t="12615" x="2895600" y="3070225"/>
          <p14:tracePt t="12632" x="2849563" y="3146425"/>
          <p14:tracePt t="12649" x="2819400" y="3222625"/>
          <p14:tracePt t="12666" x="2765425" y="3292475"/>
          <p14:tracePt t="12682" x="2720975" y="3360738"/>
          <p14:tracePt t="12699" x="2659063" y="3398838"/>
          <p14:tracePt t="12716" x="2620963" y="3413125"/>
          <p14:tracePt t="12732" x="2613025" y="3413125"/>
          <p14:tracePt t="12749" x="2606675" y="3413125"/>
          <p14:tracePt t="12766" x="2606675" y="3390900"/>
          <p14:tracePt t="12782" x="2606675" y="3368675"/>
          <p14:tracePt t="12799" x="2606675" y="3344863"/>
          <p14:tracePt t="12816" x="2636838" y="3330575"/>
          <p14:tracePt t="12832" x="2674938" y="3314700"/>
          <p14:tracePt t="12849" x="2727325" y="3314700"/>
          <p14:tracePt t="12866" x="2773363" y="3314700"/>
          <p14:tracePt t="12883" x="2819400" y="3336925"/>
          <p14:tracePt t="12899" x="2841625" y="3375025"/>
          <p14:tracePt t="12902" x="2849563" y="3390900"/>
          <p14:tracePt t="12916" x="2849563" y="3406775"/>
          <p14:tracePt t="12933" x="2849563" y="3429000"/>
          <p14:tracePt t="12949" x="2827338" y="3436938"/>
          <p14:tracePt t="12966" x="2797175" y="3436938"/>
          <p14:tracePt t="12983" x="2781300" y="3429000"/>
          <p14:tracePt t="12999" x="2773363" y="3398838"/>
          <p14:tracePt t="13016" x="2765425" y="3360738"/>
          <p14:tracePt t="13033" x="2759075" y="3314700"/>
          <p14:tracePt t="13050" x="2759075" y="3246438"/>
          <p14:tracePt t="13066" x="2759075" y="3200400"/>
          <p14:tracePt t="13083" x="2781300" y="3146425"/>
          <p14:tracePt t="13100" x="2811463" y="3094038"/>
          <p14:tracePt t="13116" x="2835275" y="3040063"/>
          <p14:tracePt t="13133" x="2865438" y="2994025"/>
          <p14:tracePt t="13150" x="2873375" y="2994025"/>
          <p14:tracePt t="13183" x="2879725" y="2994025"/>
          <p14:tracePt t="13206" x="2895600" y="2994025"/>
          <p14:tracePt t="13217" x="2903538" y="3001963"/>
          <p14:tracePt t="13233" x="2917825" y="3009900"/>
          <p14:tracePt t="13250" x="2925763" y="3009900"/>
          <p14:tracePt t="13267" x="2949575" y="3017838"/>
          <p14:tracePt t="13283" x="2955925" y="3017838"/>
          <p14:tracePt t="13582" x="2963863" y="3017838"/>
          <p14:tracePt t="13590" x="2979738" y="3017838"/>
          <p14:tracePt t="13718" x="2979738" y="3009900"/>
          <p14:tracePt t="13734" x="2979738" y="3001963"/>
          <p14:tracePt t="13766" x="2979738" y="2994025"/>
          <p14:tracePt t="14142" x="2979738" y="2987675"/>
          <p14:tracePt t="14150" x="2979738" y="2979738"/>
          <p14:tracePt t="16878" x="2979738" y="2971800"/>
          <p14:tracePt t="16886" x="2987675" y="2971800"/>
          <p14:tracePt t="16902" x="2987675" y="2963863"/>
          <p14:tracePt t="16923" x="2994025" y="2963863"/>
          <p14:tracePt t="16957" x="2994025" y="2917825"/>
          <p14:tracePt t="16973" x="2994025" y="2911475"/>
          <p14:tracePt t="16975" x="2994025" y="2887663"/>
          <p14:tracePt t="16990" x="3001963" y="2865438"/>
          <p14:tracePt t="17007" x="3001963" y="2835275"/>
          <p14:tracePt t="17023" x="2994025" y="2803525"/>
          <p14:tracePt t="17040" x="2979738" y="2759075"/>
          <p14:tracePt t="17057" x="2955925" y="2713038"/>
          <p14:tracePt t="17074" x="2933700" y="2682875"/>
          <p14:tracePt t="17090" x="2917825" y="2644775"/>
          <p14:tracePt t="17107" x="2911475" y="2636838"/>
          <p14:tracePt t="17124" x="2911475" y="2628900"/>
          <p14:tracePt t="17166" x="2911475" y="2620963"/>
          <p14:tracePt t="17326" x="2895600" y="2620963"/>
          <p14:tracePt t="17334" x="2879725" y="2620963"/>
          <p14:tracePt t="17342" x="2857500" y="2620963"/>
          <p14:tracePt t="17357" x="2797175" y="2620963"/>
          <p14:tracePt t="17374" x="2727325" y="2620963"/>
          <p14:tracePt t="17391" x="2659063" y="2620963"/>
          <p14:tracePt t="17408" x="2552700" y="2606675"/>
          <p14:tracePt t="17424" x="2408238" y="2536825"/>
          <p14:tracePt t="17441" x="2278063" y="2446338"/>
          <p14:tracePt t="17458" x="2133600" y="2339975"/>
          <p14:tracePt t="17474" x="2003425" y="2209800"/>
          <p14:tracePt t="17491" x="1866900" y="2087563"/>
          <p14:tracePt t="17508" x="1752600" y="1973263"/>
          <p14:tracePt t="17524" x="1660525" y="1882775"/>
          <p14:tracePt t="17541" x="1592263" y="1820863"/>
          <p14:tracePt t="17558" x="1562100" y="1774825"/>
          <p14:tracePt t="17575" x="1562100" y="1760538"/>
          <p14:tracePt t="17591" x="1562100" y="1752600"/>
          <p14:tracePt t="17630" x="1570038" y="1752600"/>
          <p14:tracePt t="17726" x="1577975" y="1752600"/>
          <p14:tracePt t="17734" x="1577975" y="1744663"/>
          <p14:tracePt t="17742" x="1584325" y="1744663"/>
          <p14:tracePt t="17758" x="1592263" y="1722438"/>
          <p14:tracePt t="17775" x="1616075" y="1692275"/>
          <p14:tracePt t="17792" x="1646238" y="1654175"/>
          <p14:tracePt t="17808" x="1698625" y="1622425"/>
          <p14:tracePt t="17825" x="1752600" y="1584325"/>
          <p14:tracePt t="17842" x="1790700" y="1554163"/>
          <p14:tracePt t="17858" x="1820863" y="1531938"/>
          <p14:tracePt t="17875" x="1844675" y="1516063"/>
          <p14:tracePt t="17892" x="1851025" y="1501775"/>
          <p14:tracePt t="17909" x="1866900" y="1485900"/>
          <p14:tracePt t="17925" x="1882775" y="1470025"/>
          <p14:tracePt t="17942" x="1935163" y="1425575"/>
          <p14:tracePt t="17959" x="1973263" y="1379538"/>
          <p14:tracePt t="17975" x="2049463" y="1349375"/>
          <p14:tracePt t="17992" x="2087563" y="1333500"/>
          <p14:tracePt t="18009" x="2125663" y="1311275"/>
          <p14:tracePt t="18025" x="2163763" y="1295400"/>
          <p14:tracePt t="18042" x="2193925" y="1279525"/>
          <p14:tracePt t="18059" x="2232025" y="1249363"/>
          <p14:tracePt t="18076" x="2286000" y="1219200"/>
          <p14:tracePt t="18092" x="2339975" y="1196975"/>
          <p14:tracePt t="18109" x="2392363" y="1135063"/>
          <p14:tracePt t="18126" x="2476500" y="1050925"/>
          <p14:tracePt t="18142" x="2514600" y="1006475"/>
          <p14:tracePt t="18159" x="2552700" y="974725"/>
          <p14:tracePt t="18176" x="2560638" y="968375"/>
          <p14:tracePt t="18192" x="2568575" y="960438"/>
          <p14:tracePt t="18226" x="2568575" y="952500"/>
          <p14:tracePt t="18242" x="2568575" y="930275"/>
          <p14:tracePt t="18259" x="2568575" y="914400"/>
          <p14:tracePt t="18276" x="2574925" y="898525"/>
          <p14:tracePt t="18334" x="2568575" y="898525"/>
          <p14:tracePt t="18342" x="2560638" y="892175"/>
          <p14:tracePt t="18350" x="2530475" y="868363"/>
          <p14:tracePt t="18359" x="2498725" y="830263"/>
          <p14:tracePt t="18376" x="2446338" y="739775"/>
          <p14:tracePt t="18393" x="2408238" y="631825"/>
          <p14:tracePt t="18409" x="2400300" y="487363"/>
          <p14:tracePt t="18426" x="2400300" y="327025"/>
          <p14:tracePt t="18443" x="2422525" y="182563"/>
          <p14:tracePt t="18459" x="2468563" y="30163"/>
          <p14:tracePt t="18476" x="2522538" y="0"/>
          <p14:tracePt t="18479" x="2552700" y="0"/>
          <p14:tracePt t="18493" x="2582863" y="0"/>
          <p14:tracePt t="18510" x="2590800" y="0"/>
          <p14:tracePt t="18526" x="2598738" y="15875"/>
          <p14:tracePt t="18543" x="2613025" y="46038"/>
          <p14:tracePt t="18560" x="2644775" y="84138"/>
          <p14:tracePt t="18576" x="2674938" y="122238"/>
          <p14:tracePt t="18593" x="2689225" y="136525"/>
          <p14:tracePt t="18610" x="2697163" y="160338"/>
          <p14:tracePt t="18627" x="2697163" y="198438"/>
          <p14:tracePt t="18643" x="2697163" y="220663"/>
          <p14:tracePt t="18660" x="2697163" y="244475"/>
          <p14:tracePt t="18677" x="2697163" y="258763"/>
          <p14:tracePt t="18693" x="2697163" y="274638"/>
          <p14:tracePt t="18710" x="2682875" y="282575"/>
          <p14:tracePt t="18790" x="2674938" y="282575"/>
          <p14:tracePt t="18806" x="2674938" y="274638"/>
          <p14:tracePt t="18822" x="2674938" y="266700"/>
          <p14:tracePt t="18830" x="2697163" y="258763"/>
          <p14:tracePt t="18844" x="2705100" y="258763"/>
          <p14:tracePt t="18860" x="2743200" y="258763"/>
          <p14:tracePt t="18877" x="2819400" y="258763"/>
          <p14:tracePt t="18894" x="2873375" y="282575"/>
          <p14:tracePt t="18910" x="2903538" y="312738"/>
          <p14:tracePt t="18927" x="2911475" y="327025"/>
          <p14:tracePt t="18944" x="2911475" y="342900"/>
          <p14:tracePt t="18961" x="2911475" y="365125"/>
          <p14:tracePt t="18977" x="2903538" y="373063"/>
          <p14:tracePt t="18994" x="2887663" y="388938"/>
          <p14:tracePt t="19011" x="2879725" y="396875"/>
          <p14:tracePt t="19027" x="2857500" y="419100"/>
          <p14:tracePt t="19044" x="2835275" y="457200"/>
          <p14:tracePt t="19061" x="2765425" y="525463"/>
          <p14:tracePt t="19077" x="2735263" y="541338"/>
          <p14:tracePt t="19094" x="2636838" y="587375"/>
          <p14:tracePt t="19111" x="2568575" y="601663"/>
          <p14:tracePt t="19127" x="2506663" y="609600"/>
          <p14:tracePt t="19144" x="2454275" y="609600"/>
          <p14:tracePt t="19161" x="2422525" y="593725"/>
          <p14:tracePt t="19178" x="2408238" y="571500"/>
          <p14:tracePt t="19194" x="2392363" y="549275"/>
          <p14:tracePt t="19211" x="2384425" y="525463"/>
          <p14:tracePt t="19228" x="2384425" y="487363"/>
          <p14:tracePt t="19244" x="2370138" y="465138"/>
          <p14:tracePt t="19261" x="2370138" y="427038"/>
          <p14:tracePt t="19278" x="2362200" y="388938"/>
          <p14:tracePt t="19294" x="2362200" y="365125"/>
          <p14:tracePt t="19311" x="2362200" y="334963"/>
          <p14:tracePt t="19328" x="2362200" y="304800"/>
          <p14:tracePt t="19345" x="2362200" y="282575"/>
          <p14:tracePt t="19361" x="2362200" y="274638"/>
          <p14:tracePt t="19378" x="2370138" y="274638"/>
          <p14:tracePt t="19411" x="2392363" y="274638"/>
          <p14:tracePt t="19428" x="2438400" y="274638"/>
          <p14:tracePt t="19445" x="2468563" y="274638"/>
          <p14:tracePt t="19461" x="2476500" y="282575"/>
          <p14:tracePt t="19462" x="2484438" y="288925"/>
          <p14:tracePt t="19478" x="2492375" y="296863"/>
          <p14:tracePt t="19495" x="2498725" y="312738"/>
          <p14:tracePt t="19511" x="2498725" y="320675"/>
          <p14:tracePt t="19528" x="2506663" y="334963"/>
          <p14:tracePt t="19545" x="2506663" y="358775"/>
          <p14:tracePt t="19562" x="2506663" y="373063"/>
          <p14:tracePt t="19578" x="2492375" y="403225"/>
          <p14:tracePt t="19595" x="2476500" y="434975"/>
          <p14:tracePt t="19612" x="2454275" y="449263"/>
          <p14:tracePt t="19628" x="2438400" y="457200"/>
          <p14:tracePt t="19645" x="2430463" y="457200"/>
          <p14:tracePt t="19662" x="2422525" y="457200"/>
          <p14:tracePt t="19686" x="2422525" y="449263"/>
          <p14:tracePt t="19695" x="2416175" y="441325"/>
          <p14:tracePt t="19712" x="2416175" y="419100"/>
          <p14:tracePt t="19729" x="2416175" y="396875"/>
          <p14:tracePt t="19745" x="2416175" y="381000"/>
          <p14:tracePt t="19762" x="2416175" y="373063"/>
          <p14:tracePt t="19798" x="2416175" y="381000"/>
          <p14:tracePt t="19812" x="2416175" y="396875"/>
          <p14:tracePt t="19829" x="2422525" y="403225"/>
          <p14:tracePt t="19846" x="2430463" y="419100"/>
          <p14:tracePt t="19862" x="2430463" y="427038"/>
          <p14:tracePt t="20014" x="2438400" y="427038"/>
          <p14:tracePt t="20022" x="2438400" y="441325"/>
          <p14:tracePt t="20030" x="2446338" y="457200"/>
          <p14:tracePt t="20046" x="2460625" y="487363"/>
          <p14:tracePt t="20062" x="2468563" y="511175"/>
          <p14:tracePt t="20079" x="2468563" y="525463"/>
          <p14:tracePt t="20096" x="2468563" y="541338"/>
          <p14:tracePt t="20113" x="2468563" y="555625"/>
          <p14:tracePt t="24062" x="2460625" y="555625"/>
          <p14:tracePt t="24078" x="2446338" y="563563"/>
          <p14:tracePt t="24087" x="2430463" y="571500"/>
          <p14:tracePt t="24103" x="2392363" y="571500"/>
          <p14:tracePt t="24120" x="2346325" y="579438"/>
          <p14:tracePt t="24137" x="2301875" y="579438"/>
          <p14:tracePt t="24153" x="2239963" y="579438"/>
          <p14:tracePt t="24170" x="2201863" y="579438"/>
          <p14:tracePt t="24187" x="2155825" y="579438"/>
          <p14:tracePt t="24203" x="2141538" y="579438"/>
          <p14:tracePt t="24220" x="2117725" y="579438"/>
          <p14:tracePt t="24237" x="2111375" y="579438"/>
          <p14:tracePt t="24254" x="2095500" y="579438"/>
          <p14:tracePt t="24270" x="2057400" y="571500"/>
          <p14:tracePt t="24287" x="2011363" y="563563"/>
          <p14:tracePt t="24304" x="1951038" y="563563"/>
          <p14:tracePt t="24320" x="1897063" y="563563"/>
          <p14:tracePt t="24337" x="1882775" y="555625"/>
          <p14:tracePt t="24354" x="1882775" y="549275"/>
          <p14:tracePt t="24387" x="1882775" y="541338"/>
          <p14:tracePt t="24404" x="1882775" y="533400"/>
          <p14:tracePt t="24421" x="1874838" y="533400"/>
          <p14:tracePt t="24437" x="1866900" y="525463"/>
          <p14:tracePt t="25230" x="1874838" y="525463"/>
          <p14:tracePt t="27358" x="1882775" y="525463"/>
          <p14:tracePt t="27366" x="1889125" y="525463"/>
          <p14:tracePt t="27376" x="1897063" y="525463"/>
          <p14:tracePt t="27393" x="1905000" y="525463"/>
          <p14:tracePt t="27409" x="1912938" y="525463"/>
          <p14:tracePt t="27426" x="1920875" y="525463"/>
          <p14:tracePt t="27446" x="1927225" y="525463"/>
          <p14:tracePt t="27460" x="1935163" y="525463"/>
          <p14:tracePt t="27476" x="1943100" y="525463"/>
          <p14:tracePt t="27814" x="1951038" y="533400"/>
          <p14:tracePt t="27822" x="1973263" y="533400"/>
          <p14:tracePt t="27830" x="2003425" y="541338"/>
          <p14:tracePt t="27843" x="2035175" y="541338"/>
          <p14:tracePt t="27860" x="2073275" y="549275"/>
          <p14:tracePt t="27877" x="2111375" y="549275"/>
          <p14:tracePt t="27894" x="2125663" y="549275"/>
          <p14:tracePt t="27910" x="2141538" y="549275"/>
          <p14:tracePt t="27927" x="2149475" y="549275"/>
          <p14:tracePt t="27944" x="2155825" y="541338"/>
          <p14:tracePt t="27960" x="2171700" y="541338"/>
          <p14:tracePt t="27977" x="2179638" y="541338"/>
          <p14:tracePt t="27994" x="2193925" y="541338"/>
          <p14:tracePt t="28011" x="2201863" y="541338"/>
          <p14:tracePt t="28027" x="2209800" y="541338"/>
          <p14:tracePt t="28086" x="2217738" y="541338"/>
          <p14:tracePt t="28094" x="2225675" y="541338"/>
          <p14:tracePt t="28102" x="2247900" y="541338"/>
          <p14:tracePt t="28111" x="2278063" y="541338"/>
          <p14:tracePt t="28127" x="2346325" y="541338"/>
          <p14:tracePt t="28144" x="2400300" y="541338"/>
          <p14:tracePt t="28161" x="2422525" y="541338"/>
          <p14:tracePt t="28422" x="2416175" y="541338"/>
          <p14:tracePt t="28430" x="2408238" y="533400"/>
          <p14:tracePt t="28445" x="2400300" y="525463"/>
          <p14:tracePt t="28461" x="2354263" y="525463"/>
          <p14:tracePt t="28478" x="2255838" y="525463"/>
          <p14:tracePt t="28495" x="2163763" y="525463"/>
          <p14:tracePt t="28511" x="2103438" y="525463"/>
          <p14:tracePt t="28528" x="2073275" y="525463"/>
          <p14:tracePt t="28545" x="2057400" y="525463"/>
          <p14:tracePt t="28561" x="2049463" y="525463"/>
          <p14:tracePt t="28598" x="2041525" y="525463"/>
          <p14:tracePt t="28612" x="2035175" y="525463"/>
          <p14:tracePt t="28630" x="2027238" y="525463"/>
          <p14:tracePt t="28654" x="2011363" y="525463"/>
          <p14:tracePt t="28678" x="1997075" y="525463"/>
          <p14:tracePt t="28686" x="1981200" y="525463"/>
          <p14:tracePt t="28695" x="1973263" y="525463"/>
          <p14:tracePt t="28712" x="1951038" y="525463"/>
          <p14:tracePt t="28729" x="1927225" y="517525"/>
          <p14:tracePt t="28745" x="1905000" y="517525"/>
          <p14:tracePt t="28762" x="1897063" y="517525"/>
          <p14:tracePt t="29142" x="1897063" y="533400"/>
          <p14:tracePt t="29150" x="1897063" y="555625"/>
          <p14:tracePt t="29163" x="1889125" y="587375"/>
          <p14:tracePt t="29179" x="1874838" y="625475"/>
          <p14:tracePt t="29196" x="1866900" y="647700"/>
          <p14:tracePt t="29213" x="1866900" y="669925"/>
          <p14:tracePt t="29229" x="1858963" y="677863"/>
          <p14:tracePt t="29318" x="1858963" y="685800"/>
          <p14:tracePt t="29478" x="1858963" y="693738"/>
          <p14:tracePt t="29486" x="1858963" y="701675"/>
          <p14:tracePt t="29497" x="1858963" y="708025"/>
          <p14:tracePt t="29513" x="1858963" y="723900"/>
          <p14:tracePt t="29530" x="1858963" y="739775"/>
          <p14:tracePt t="29547" x="1858963" y="762000"/>
          <p14:tracePt t="29563" x="1851025" y="784225"/>
          <p14:tracePt t="29580" x="1851025" y="808038"/>
          <p14:tracePt t="29597" x="1851025" y="830263"/>
          <p14:tracePt t="29613" x="1844675" y="854075"/>
          <p14:tracePt t="29630" x="1844675" y="876300"/>
          <p14:tracePt t="29647" x="1836738" y="898525"/>
          <p14:tracePt t="29664" x="1836738" y="906463"/>
          <p14:tracePt t="29680" x="1836738" y="914400"/>
          <p14:tracePt t="29697" x="1836738" y="922338"/>
          <p14:tracePt t="29726" x="1836738" y="930275"/>
          <p14:tracePt t="29734" x="1836738" y="944563"/>
          <p14:tracePt t="29750" x="1836738" y="952500"/>
          <p14:tracePt t="29764" x="1836738" y="968375"/>
          <p14:tracePt t="29780" x="1828800" y="982663"/>
          <p14:tracePt t="29797" x="1828800" y="998538"/>
          <p14:tracePt t="29814" x="1820863" y="1020763"/>
          <p14:tracePt t="29831" x="1820863" y="1044575"/>
          <p14:tracePt t="29847" x="1812925" y="1050925"/>
          <p14:tracePt t="29864" x="1812925" y="1066800"/>
          <p14:tracePt t="29881" x="1812925" y="1082675"/>
          <p14:tracePt t="29897" x="1812925" y="1096963"/>
          <p14:tracePt t="29914" x="1812925" y="1112838"/>
          <p14:tracePt t="29931" x="1812925" y="1120775"/>
          <p14:tracePt t="29947" x="1812925" y="1127125"/>
          <p14:tracePt t="29964" x="1812925" y="1135063"/>
          <p14:tracePt t="29981" x="1820863" y="1143000"/>
          <p14:tracePt t="29997" x="1820863" y="1150938"/>
          <p14:tracePt t="30014" x="1820863" y="1165225"/>
          <p14:tracePt t="30031" x="1828800" y="1181100"/>
          <p14:tracePt t="30048" x="1828800" y="1196975"/>
          <p14:tracePt t="30081" x="1836738" y="1211263"/>
          <p14:tracePt t="30098" x="1836738" y="1219200"/>
          <p14:tracePt t="30114" x="1844675" y="1227138"/>
          <p14:tracePt t="30131" x="1844675" y="1235075"/>
          <p14:tracePt t="30148" x="1844675" y="1241425"/>
          <p14:tracePt t="30182" x="1844675" y="1249363"/>
          <p14:tracePt t="30206" x="1844675" y="1257300"/>
          <p14:tracePt t="30590" x="1844675" y="1249363"/>
          <p14:tracePt t="30614" x="1844675" y="1241425"/>
          <p14:tracePt t="30622" x="1836738" y="1241425"/>
          <p14:tracePt t="30646" x="1836738" y="1235075"/>
          <p14:tracePt t="31014" x="1844675" y="1235075"/>
          <p14:tracePt t="31046" x="1851025" y="1235075"/>
          <p14:tracePt t="31062" x="1858963" y="1235075"/>
          <p14:tracePt t="31110" x="1866900" y="1235075"/>
          <p14:tracePt t="31142" x="1874838" y="1235075"/>
          <p14:tracePt t="31150" x="1882775" y="1235075"/>
          <p14:tracePt t="31166" x="1897063" y="1235075"/>
          <p14:tracePt t="31183" x="1912938" y="1235075"/>
          <p14:tracePt t="31200" x="1935163" y="1227138"/>
          <p14:tracePt t="31216" x="1943100" y="1227138"/>
          <p14:tracePt t="31233" x="1958975" y="1227138"/>
          <p14:tracePt t="31250" x="1973263" y="1227138"/>
          <p14:tracePt t="31267" x="1981200" y="1227138"/>
          <p14:tracePt t="31283" x="2003425" y="1227138"/>
          <p14:tracePt t="31300" x="2027238" y="1227138"/>
          <p14:tracePt t="31317" x="2057400" y="1219200"/>
          <p14:tracePt t="31333" x="2079625" y="1219200"/>
          <p14:tracePt t="31350" x="2103438" y="1211263"/>
          <p14:tracePt t="31367" x="2111375" y="1211263"/>
          <p14:tracePt t="31383" x="2117725" y="1211263"/>
          <p14:tracePt t="31400" x="2133600" y="1211263"/>
          <p14:tracePt t="31417" x="2149475" y="1211263"/>
          <p14:tracePt t="31434" x="2163763" y="1211263"/>
          <p14:tracePt t="31450" x="2193925" y="1203325"/>
          <p14:tracePt t="31467" x="2201863" y="1203325"/>
          <p14:tracePt t="31484" x="2217738" y="1203325"/>
          <p14:tracePt t="31500" x="2239963" y="1203325"/>
          <p14:tracePt t="31517" x="2293938" y="1203325"/>
          <p14:tracePt t="31534" x="2332038" y="1203325"/>
          <p14:tracePt t="31550" x="2346325" y="1203325"/>
          <p14:tracePt t="31567" x="2362200" y="1203325"/>
          <p14:tracePt t="31622" x="2370138" y="1203325"/>
          <p14:tracePt t="31630" x="2384425" y="1203325"/>
          <p14:tracePt t="31638" x="2400300" y="1203325"/>
          <p14:tracePt t="31651" x="2416175" y="1203325"/>
          <p14:tracePt t="31667" x="2468563" y="1196975"/>
          <p14:tracePt t="31670" x="2476500" y="1196975"/>
          <p14:tracePt t="31684" x="2484438" y="1196975"/>
          <p14:tracePt t="31701" x="2492375" y="1196975"/>
          <p14:tracePt t="31854" x="2498725" y="1196975"/>
          <p14:tracePt t="31966" x="2506663" y="1196975"/>
          <p14:tracePt t="32566" x="2506663" y="1189038"/>
          <p14:tracePt t="32606" x="2506663" y="1181100"/>
          <p14:tracePt t="32710" x="2506663" y="1173163"/>
          <p14:tracePt t="32766" x="2514600" y="1173163"/>
          <p14:tracePt t="32782" x="2530475" y="1173163"/>
          <p14:tracePt t="32790" x="2536825" y="1181100"/>
          <p14:tracePt t="32819" x="2544763" y="1181100"/>
          <p14:tracePt t="32853" x="2659063" y="1158875"/>
          <p14:tracePt t="32870" x="2720975" y="1104900"/>
          <p14:tracePt t="32886" x="2773363" y="1066800"/>
          <p14:tracePt t="32903" x="2773363" y="1058863"/>
          <p14:tracePt t="32974" x="2765425" y="1066800"/>
          <p14:tracePt t="32982" x="2765425" y="1074738"/>
          <p14:tracePt t="32998" x="2773363" y="1074738"/>
          <p14:tracePt t="33020" x="2819400" y="1074738"/>
          <p14:tracePt t="33037" x="2849563" y="1074738"/>
          <p14:tracePt t="33053" x="2879725" y="1096963"/>
          <p14:tracePt t="33070" x="2917825" y="1143000"/>
          <p14:tracePt t="33087" x="2963863" y="1158875"/>
          <p14:tracePt t="33103" x="3017838" y="1173163"/>
          <p14:tracePt t="33120" x="3078163" y="1173163"/>
          <p14:tracePt t="33137" x="3124200" y="1173163"/>
          <p14:tracePt t="33153" x="3146425" y="1173163"/>
          <p14:tracePt t="33170" x="3162300" y="1181100"/>
          <p14:tracePt t="33187" x="3170238" y="1189038"/>
          <p14:tracePt t="33203" x="3192463" y="1203325"/>
          <p14:tracePt t="33220" x="3216275" y="1203325"/>
          <p14:tracePt t="33222" x="3222625" y="1203325"/>
          <p14:tracePt t="33237" x="3246438" y="1203325"/>
          <p14:tracePt t="33253" x="3260725" y="1203325"/>
          <p14:tracePt t="33270" x="3268663" y="1203325"/>
          <p14:tracePt t="33303" x="3276600" y="1203325"/>
          <p14:tracePt t="33320" x="3284538" y="1203325"/>
          <p14:tracePt t="33822" x="3292475" y="1203325"/>
          <p14:tracePt t="33870" x="3306763" y="1196975"/>
          <p14:tracePt t="33886" x="3314700" y="1189038"/>
          <p14:tracePt t="33894" x="3322638" y="1189038"/>
          <p14:tracePt t="33921" x="3344863" y="1181100"/>
          <p14:tracePt t="33938" x="3375025" y="1173163"/>
          <p14:tracePt t="33971" x="3390900" y="1173163"/>
          <p14:tracePt t="34005" x="3406775" y="1173163"/>
          <p14:tracePt t="34022" x="3429000" y="1173163"/>
          <p14:tracePt t="34038" x="3444875" y="1173163"/>
          <p14:tracePt t="34055" x="3475038" y="1173163"/>
          <p14:tracePt t="34072" x="3482975" y="1173163"/>
          <p14:tracePt t="34089" x="3497263" y="1173163"/>
          <p14:tracePt t="34126" x="3505200" y="1173163"/>
          <p14:tracePt t="34138" x="3513138" y="1173163"/>
          <p14:tracePt t="34155" x="3521075" y="1173163"/>
          <p14:tracePt t="34172" x="3535363" y="1173163"/>
          <p14:tracePt t="34189" x="3565525" y="1173163"/>
          <p14:tracePt t="34205" x="3597275" y="1173163"/>
          <p14:tracePt t="34222" x="3635375" y="1173163"/>
          <p14:tracePt t="34239" x="3665538" y="1173163"/>
          <p14:tracePt t="34255" x="3679825" y="1173163"/>
          <p14:tracePt t="34272" x="3687763" y="1173163"/>
          <p14:tracePt t="34318" x="3695700" y="1173163"/>
          <p14:tracePt t="34326" x="3711575" y="1173163"/>
          <p14:tracePt t="34342" x="3733800" y="1173163"/>
          <p14:tracePt t="34356" x="3741738" y="1173163"/>
          <p14:tracePt t="34372" x="3763963" y="1181100"/>
          <p14:tracePt t="34389" x="3787775" y="1181100"/>
          <p14:tracePt t="35078" x="3802063" y="1181100"/>
          <p14:tracePt t="35094" x="3825875" y="1181100"/>
          <p14:tracePt t="35102" x="3832225" y="1181100"/>
          <p14:tracePt t="35109" x="3840163" y="1181100"/>
          <p14:tracePt t="35222" x="3848100" y="1181100"/>
          <p14:tracePt t="35238" x="3856038" y="1203325"/>
          <p14:tracePt t="35246" x="3863975" y="1227138"/>
          <p14:tracePt t="35274" x="3908425" y="1257300"/>
          <p14:tracePt t="35291" x="3954463" y="1249363"/>
          <p14:tracePt t="35324" x="3970338" y="1249363"/>
          <p14:tracePt t="35341" x="3978275" y="1249363"/>
          <p14:tracePt t="35374" x="4000500" y="1249363"/>
          <p14:tracePt t="35391" x="4046538" y="1257300"/>
          <p14:tracePt t="35407" x="4144963" y="1257300"/>
          <p14:tracePt t="35424" x="4251325" y="1257300"/>
          <p14:tracePt t="35441" x="4365625" y="1257300"/>
          <p14:tracePt t="35458" x="4435475" y="1257300"/>
          <p14:tracePt t="35474" x="4479925" y="1257300"/>
          <p14:tracePt t="35491" x="4518025" y="1257300"/>
          <p14:tracePt t="35508" x="4541838" y="1265238"/>
          <p14:tracePt t="35524" x="4564063" y="1265238"/>
          <p14:tracePt t="35541" x="4587875" y="1273175"/>
          <p14:tracePt t="35558" x="4618038" y="1279525"/>
          <p14:tracePt t="35574" x="4632325" y="1279525"/>
          <p14:tracePt t="35591" x="4640263" y="1279525"/>
          <p14:tracePt t="35742" x="4632325" y="1279525"/>
          <p14:tracePt t="35757" x="4632325" y="1273175"/>
          <p14:tracePt t="35774" x="4625975" y="1265238"/>
          <p14:tracePt t="35790" x="4618038" y="1265238"/>
          <p14:tracePt t="35797" x="4618038" y="1257300"/>
          <p14:tracePt t="35886" x="4610100" y="1257300"/>
          <p14:tracePt t="35902" x="4610100" y="1249363"/>
          <p14:tracePt t="35909" x="4602163" y="1241425"/>
          <p14:tracePt t="35942" x="4587875" y="1241425"/>
          <p14:tracePt t="35975" x="4587875" y="1235075"/>
          <p14:tracePt t="36398" x="4594225" y="1235075"/>
          <p14:tracePt t="36430" x="4602163" y="1235075"/>
          <p14:tracePt t="36470" x="4610100" y="1235075"/>
          <p14:tracePt t="36478" x="4625975" y="1219200"/>
          <p14:tracePt t="36493" x="4632325" y="1219200"/>
          <p14:tracePt t="36526" x="4670425" y="1203325"/>
          <p14:tracePt t="36782" x="4678363" y="1203325"/>
          <p14:tracePt t="36798" x="4686300" y="1203325"/>
          <p14:tracePt t="36806" x="4702175" y="1203325"/>
          <p14:tracePt t="36822" x="4708525" y="1196975"/>
          <p14:tracePt t="36830" x="4716463" y="1189038"/>
          <p14:tracePt t="36843" x="4724400" y="1189038"/>
          <p14:tracePt t="36860" x="4732338" y="1189038"/>
          <p14:tracePt t="36877" x="4732338" y="1181100"/>
          <p14:tracePt t="36902" x="4740275" y="1181100"/>
          <p14:tracePt t="36910" x="4746625" y="1181100"/>
          <p14:tracePt t="36927" x="4770438" y="1181100"/>
          <p14:tracePt t="36944" x="4800600" y="1181100"/>
          <p14:tracePt t="36961" x="4830763" y="1181100"/>
          <p14:tracePt t="36977" x="4846638" y="1173163"/>
          <p14:tracePt t="36994" x="4868863" y="1173163"/>
          <p14:tracePt t="37010" x="4884738" y="1173163"/>
          <p14:tracePt t="37027" x="4899025" y="1173163"/>
          <p14:tracePt t="37044" x="4906963" y="1173163"/>
          <p14:tracePt t="37102" x="4914900" y="1173163"/>
          <p14:tracePt t="37118" x="4930775" y="1173163"/>
          <p14:tracePt t="37126" x="4937125" y="1173163"/>
          <p14:tracePt t="37144" x="4983163" y="1173163"/>
          <p14:tracePt t="37161" x="5021263" y="1173163"/>
          <p14:tracePt t="37177" x="5045075" y="1173163"/>
          <p14:tracePt t="37194" x="5059363" y="1173163"/>
          <p14:tracePt t="37211" x="5067300" y="1173163"/>
          <p14:tracePt t="37244" x="5075238" y="1173163"/>
          <p14:tracePt t="37261" x="5089525" y="1173163"/>
          <p14:tracePt t="37278" x="5105400" y="1173163"/>
          <p14:tracePt t="37294" x="5143500" y="1173163"/>
          <p14:tracePt t="37311" x="5211763" y="1181100"/>
          <p14:tracePt t="37328" x="5287963" y="1181100"/>
          <p14:tracePt t="37344" x="5326063" y="1181100"/>
          <p14:tracePt t="37361" x="5334000" y="1181100"/>
          <p14:tracePt t="39278" x="5341938" y="1181100"/>
          <p14:tracePt t="39286" x="5349875" y="1181100"/>
          <p14:tracePt t="39298" x="5372100" y="1181100"/>
          <p14:tracePt t="39315" x="5418138" y="1181100"/>
          <p14:tracePt t="39331" x="5432425" y="1181100"/>
          <p14:tracePt t="39348" x="5464175" y="1203325"/>
          <p14:tracePt t="39365" x="5486400" y="1211263"/>
          <p14:tracePt t="39381" x="5494338" y="1235075"/>
          <p14:tracePt t="39398" x="5502275" y="1241425"/>
          <p14:tracePt t="39415" x="5524500" y="1249363"/>
          <p14:tracePt t="39432" x="5546725" y="1273175"/>
          <p14:tracePt t="39448" x="5570538" y="1287463"/>
          <p14:tracePt t="39465" x="5578475" y="1311275"/>
          <p14:tracePt t="39482" x="5600700" y="1317625"/>
          <p14:tracePt t="39515" x="5608638" y="1333500"/>
          <p14:tracePt t="39532" x="5630863" y="1341438"/>
          <p14:tracePt t="39548" x="5661025" y="1349375"/>
          <p14:tracePt t="39565" x="5676900" y="1363663"/>
          <p14:tracePt t="39606" x="5692775" y="1371600"/>
          <p14:tracePt t="39614" x="5699125" y="1379538"/>
          <p14:tracePt t="39638" x="5707063" y="1387475"/>
          <p14:tracePt t="39653" x="5715000" y="1393825"/>
          <p14:tracePt t="39661" x="5722938" y="1401763"/>
          <p14:tracePt t="39710" x="5730875" y="1401763"/>
          <p14:tracePt t="39718" x="5730875" y="1409700"/>
          <p14:tracePt t="39732" x="5737225" y="1409700"/>
          <p14:tracePt t="39766" x="5707063" y="1470025"/>
          <p14:tracePt t="39799" x="5470525" y="1531938"/>
          <p14:tracePt t="39982" x="5478463" y="1531938"/>
          <p14:tracePt t="39989" x="5516563" y="1531938"/>
          <p14:tracePt t="39999" x="5562600" y="1531938"/>
          <p14:tracePt t="40016" x="5661025" y="1455738"/>
          <p14:tracePt t="40033" x="5813425" y="1425575"/>
          <p14:tracePt t="40049" x="5913438" y="1393825"/>
          <p14:tracePt t="40066" x="5927725" y="1379538"/>
          <p14:tracePt t="40142" x="5927725" y="1371600"/>
          <p14:tracePt t="40150" x="5927725" y="1355725"/>
          <p14:tracePt t="40158" x="5935663" y="1355725"/>
          <p14:tracePt t="40183" x="5965825" y="1325563"/>
          <p14:tracePt t="40200" x="5981700" y="1311275"/>
          <p14:tracePt t="40216" x="5997575" y="1287463"/>
          <p14:tracePt t="40233" x="6011863" y="1273175"/>
          <p14:tracePt t="40250" x="6042025" y="1241425"/>
          <p14:tracePt t="40266" x="6057900" y="1235075"/>
          <p14:tracePt t="40283" x="6096000" y="1219200"/>
          <p14:tracePt t="40300" x="6134100" y="1203325"/>
          <p14:tracePt t="40317" x="6180138" y="1196975"/>
          <p14:tracePt t="40318" x="6194425" y="1196975"/>
          <p14:tracePt t="40333" x="6226175" y="1196975"/>
          <p14:tracePt t="40694" x="6226175" y="1189038"/>
          <p14:tracePt t="40710" x="6218238" y="1189038"/>
          <p14:tracePt t="40718" x="6210300" y="1189038"/>
          <p14:tracePt t="40734" x="6188075" y="1196975"/>
          <p14:tracePt t="40751" x="6149975" y="1203325"/>
          <p14:tracePt t="40767" x="6126163" y="1203325"/>
          <p14:tracePt t="40784" x="6111875" y="1203325"/>
          <p14:tracePt t="40801" x="6103938" y="1203325"/>
          <p14:tracePt t="40822" x="6096000" y="1203325"/>
          <p14:tracePt t="40834" x="6088063" y="1203325"/>
          <p14:tracePt t="40851" x="6065838" y="1203325"/>
          <p14:tracePt t="40867" x="6049963" y="1203325"/>
          <p14:tracePt t="40884" x="6042025" y="1203325"/>
          <p14:tracePt t="40901" x="6035675" y="1203325"/>
          <p14:tracePt t="40918" x="6027738" y="1189038"/>
          <p14:tracePt t="40942" x="6019800" y="1189038"/>
          <p14:tracePt t="40951" x="6011863" y="1189038"/>
          <p14:tracePt t="40968" x="6003925" y="1181100"/>
          <p14:tracePt t="41062" x="6003925" y="1173163"/>
          <p14:tracePt t="41070" x="5997575" y="1173163"/>
          <p14:tracePt t="41085" x="5973763" y="1173163"/>
          <p14:tracePt t="41101" x="5951538" y="1173163"/>
          <p14:tracePt t="41118" x="5927725" y="1173163"/>
          <p14:tracePt t="41135" x="5921375" y="1173163"/>
          <p14:tracePt t="42606" x="5921375" y="1181100"/>
          <p14:tracePt t="42614" x="5913438" y="1181100"/>
          <p14:tracePt t="42630" x="5905500" y="1181100"/>
          <p14:tracePt t="42654" x="5897563" y="1181100"/>
          <p14:tracePt t="42662" x="5889625" y="1181100"/>
          <p14:tracePt t="42671" x="5883275" y="1181100"/>
          <p14:tracePt t="42687" x="5837238" y="1181100"/>
          <p14:tracePt t="42704" x="5745163" y="1181100"/>
          <p14:tracePt t="42721" x="5638800" y="1173163"/>
          <p14:tracePt t="42738" x="5532438" y="1173163"/>
          <p14:tracePt t="42754" x="5402263" y="1165225"/>
          <p14:tracePt t="42771" x="5265738" y="1135063"/>
          <p14:tracePt t="42788" x="5075238" y="1096963"/>
          <p14:tracePt t="42805" x="4822825" y="1020763"/>
          <p14:tracePt t="42821" x="4770438" y="1012825"/>
          <p14:tracePt t="42838" x="4610100" y="936625"/>
          <p14:tracePt t="42855" x="4541838" y="892175"/>
          <p14:tracePt t="42871" x="4511675" y="854075"/>
          <p14:tracePt t="42888" x="4473575" y="815975"/>
          <p14:tracePt t="42905" x="4411663" y="792163"/>
          <p14:tracePt t="42921" x="4351338" y="769938"/>
          <p14:tracePt t="42938" x="4289425" y="708025"/>
          <p14:tracePt t="42955" x="4206875" y="639763"/>
          <p14:tracePt t="42971" x="4122738" y="563563"/>
          <p14:tracePt t="42988" x="4008438" y="487363"/>
          <p14:tracePt t="43005" x="3916363" y="441325"/>
          <p14:tracePt t="43022" x="3725863" y="411163"/>
          <p14:tracePt t="43038" x="3551238" y="411163"/>
          <p14:tracePt t="43055" x="3260725" y="427038"/>
          <p14:tracePt t="43072" x="2659063" y="479425"/>
          <p14:tracePt t="43088" x="1973263" y="669925"/>
          <p14:tracePt t="43105" x="1363663" y="762000"/>
          <p14:tracePt t="43122" x="968375" y="860425"/>
          <p14:tracePt t="43138" x="731838" y="892175"/>
          <p14:tracePt t="43155" x="617538" y="914400"/>
          <p14:tracePt t="43172" x="601663" y="944563"/>
          <p14:tracePt t="43189" x="625475" y="968375"/>
          <p14:tracePt t="43205" x="952500" y="1050925"/>
          <p14:tracePt t="43222" x="1470025" y="1173163"/>
          <p14:tracePt t="43239" x="2117725" y="1409700"/>
          <p14:tracePt t="43255" x="2476500" y="1470025"/>
          <p14:tracePt t="43272" x="2689225" y="1455738"/>
          <p14:tracePt t="43289" x="2857500" y="1371600"/>
          <p14:tracePt t="43305" x="3032125" y="1257300"/>
          <p14:tracePt t="43322" x="3208338" y="1112838"/>
          <p14:tracePt t="43339" x="3413125" y="998538"/>
          <p14:tracePt t="43356" x="3589338" y="892175"/>
          <p14:tracePt t="43357" x="3673475" y="854075"/>
          <p14:tracePt t="43372" x="3756025" y="822325"/>
          <p14:tracePt t="43389" x="3902075" y="800100"/>
          <p14:tracePt t="43406" x="4098925" y="884238"/>
          <p14:tracePt t="43422" x="4206875" y="990600"/>
          <p14:tracePt t="43439" x="4297363" y="1150938"/>
          <p14:tracePt t="43456" x="4327525" y="1311275"/>
          <p14:tracePt t="43472" x="4321175" y="1455738"/>
          <p14:tracePt t="43489" x="4183063" y="1616075"/>
          <p14:tracePt t="43506" x="3970338" y="1774825"/>
          <p14:tracePt t="43522" x="3749675" y="1905000"/>
          <p14:tracePt t="43539" x="3527425" y="1973263"/>
          <p14:tracePt t="43556" x="3406775" y="2003425"/>
          <p14:tracePt t="43573" x="3382963" y="2011363"/>
          <p14:tracePt t="43606" x="3398838" y="2011363"/>
          <p14:tracePt t="43623" x="3444875" y="2003425"/>
          <p14:tracePt t="43639" x="3527425" y="2003425"/>
          <p14:tracePt t="43656" x="3649663" y="2003425"/>
          <p14:tracePt t="43673" x="3741738" y="2057400"/>
          <p14:tracePt t="43689" x="3771900" y="2111375"/>
          <p14:tracePt t="43706" x="3771900" y="2155825"/>
          <p14:tracePt t="43723" x="3771900" y="2193925"/>
          <p14:tracePt t="43740" x="3725863" y="2247900"/>
          <p14:tracePt t="43756" x="3665538" y="2278063"/>
          <p14:tracePt t="43773" x="3627438" y="2293938"/>
          <p14:tracePt t="43790" x="3611563" y="2293938"/>
          <p14:tracePt t="44062" x="3603625" y="2293938"/>
          <p14:tracePt t="44590" x="3603625" y="2286000"/>
          <p14:tracePt t="44670" x="3603625" y="2278063"/>
          <p14:tracePt t="44678" x="3603625" y="2270125"/>
          <p14:tracePt t="44702" x="3603625" y="2263775"/>
          <p14:tracePt t="44725" x="3611563" y="2263775"/>
          <p14:tracePt t="44733" x="3611563" y="2255838"/>
          <p14:tracePt t="44750" x="3611563" y="2247900"/>
          <p14:tracePt t="44766" x="3611563" y="2239963"/>
          <p14:tracePt t="45126" x="3619500" y="2239963"/>
          <p14:tracePt t="45158" x="3627438" y="2239963"/>
          <p14:tracePt t="45174" x="3627438" y="2232025"/>
          <p14:tracePt t="45182" x="3627438" y="2225675"/>
          <p14:tracePt t="45209" x="3635375" y="2217738"/>
          <p14:tracePt t="45226" x="3641725" y="2209800"/>
          <p14:tracePt t="45242" x="3641725" y="2201863"/>
          <p14:tracePt t="45646" x="3649663" y="2201863"/>
          <p14:tracePt t="45662" x="3657600" y="2201863"/>
          <p14:tracePt t="45678" x="3665538" y="2201863"/>
          <p14:tracePt t="45693" x="3665538" y="2193925"/>
          <p14:tracePt t="45717" x="3665538" y="2187575"/>
          <p14:tracePt t="45725" x="3673475" y="2187575"/>
          <p14:tracePt t="45733" x="3679825" y="2179638"/>
          <p14:tracePt t="45749" x="3687763" y="2179638"/>
          <p14:tracePt t="45760" x="3687763" y="2171700"/>
          <p14:tracePt t="45777" x="3695700" y="2163763"/>
          <p14:tracePt t="45810" x="3703638" y="2149475"/>
          <p14:tracePt t="45827" x="3711575" y="2141538"/>
          <p14:tracePt t="45910" x="3711575" y="2133600"/>
          <p14:tracePt t="46557" x="3703638" y="2133600"/>
          <p14:tracePt t="46566" x="3665538" y="2171700"/>
          <p14:tracePt t="46578" x="3611563" y="2225675"/>
          <p14:tracePt t="46595" x="3505200" y="2278063"/>
          <p14:tracePt t="46612" x="3421063" y="2354263"/>
          <p14:tracePt t="46628" x="3314700" y="2446338"/>
          <p14:tracePt t="46645" x="3208338" y="2544763"/>
          <p14:tracePt t="46645" x="3178175" y="2606675"/>
          <p14:tracePt t="46662" x="3063875" y="2759075"/>
          <p14:tracePt t="46678" x="2955925" y="2955925"/>
          <p14:tracePt t="46695" x="2811463" y="3170238"/>
          <p14:tracePt t="46712" x="2674938" y="3352800"/>
          <p14:tracePt t="46728" x="2536825" y="3527425"/>
          <p14:tracePt t="46745" x="2422525" y="3657600"/>
          <p14:tracePt t="46762" x="2339975" y="3756025"/>
          <p14:tracePt t="46778" x="2270125" y="3825875"/>
          <p14:tracePt t="46795" x="2225675" y="3878263"/>
          <p14:tracePt t="46812" x="2217738" y="3916363"/>
          <p14:tracePt t="46829" x="2217738" y="3940175"/>
          <p14:tracePt t="46845" x="2217738" y="3954463"/>
          <p14:tracePt t="46862" x="2217738" y="3970338"/>
          <p14:tracePt t="46879" x="2217738" y="3978275"/>
          <p14:tracePt t="46895" x="2217738" y="3984625"/>
          <p14:tracePt t="46912" x="2217738" y="4000500"/>
          <p14:tracePt t="46929" x="2232025" y="4016375"/>
          <p14:tracePt t="46945" x="2239963" y="4030663"/>
          <p14:tracePt t="46962" x="2263775" y="4076700"/>
          <p14:tracePt t="46979" x="2293938" y="4114800"/>
          <p14:tracePt t="46995" x="2308225" y="4198938"/>
          <p14:tracePt t="47012" x="2316163" y="4283075"/>
          <p14:tracePt t="47029" x="2346325" y="4389438"/>
          <p14:tracePt t="47029" x="2354263" y="4473575"/>
          <p14:tracePt t="47046" x="2400300" y="4594225"/>
          <p14:tracePt t="47062" x="2454275" y="4740275"/>
          <p14:tracePt t="47079" x="2492375" y="4846638"/>
          <p14:tracePt t="47096" x="2530475" y="4999038"/>
          <p14:tracePt t="47112" x="2560638" y="5143500"/>
          <p14:tracePt t="47129" x="2598738" y="5280025"/>
          <p14:tracePt t="47146" x="2628900" y="5402263"/>
          <p14:tracePt t="47162" x="2636838" y="5502275"/>
          <p14:tracePt t="47179" x="2636838" y="5584825"/>
          <p14:tracePt t="47196" x="2636838" y="5622925"/>
          <p14:tracePt t="47213" x="2636838" y="5654675"/>
          <p14:tracePt t="47229" x="2636838" y="5668963"/>
          <p14:tracePt t="47263" x="2636838" y="5676900"/>
          <p14:tracePt t="47279" x="2628900" y="5684838"/>
          <p14:tracePt t="47296" x="2620963" y="5699125"/>
          <p14:tracePt t="47313" x="2620963" y="5707063"/>
          <p14:tracePt t="47346" x="2620963" y="5722938"/>
          <p14:tracePt t="47363" x="2620963" y="5737225"/>
          <p14:tracePt t="47380" x="2613025" y="5761038"/>
          <p14:tracePt t="47396" x="2613025" y="5791200"/>
          <p14:tracePt t="47398" x="2613025" y="5799138"/>
          <p14:tracePt t="47413" x="2613025" y="5807075"/>
          <p14:tracePt t="47430" x="2613025" y="5837238"/>
          <p14:tracePt t="47446" x="2613025" y="5851525"/>
          <p14:tracePt t="47463" x="2613025" y="5875338"/>
          <p14:tracePt t="47480" x="2628900" y="5905500"/>
          <p14:tracePt t="47496" x="2644775" y="5943600"/>
          <p14:tracePt t="47513" x="2689225" y="5989638"/>
          <p14:tracePt t="47530" x="2743200" y="6042025"/>
          <p14:tracePt t="47546" x="2827338" y="6096000"/>
          <p14:tracePt t="47563" x="2925763" y="6134100"/>
          <p14:tracePt t="47580" x="3048000" y="6172200"/>
          <p14:tracePt t="47597" x="3208338" y="6188075"/>
          <p14:tracePt t="47613" x="3344863" y="6210300"/>
          <p14:tracePt t="47630" x="3421063" y="6226175"/>
          <p14:tracePt t="47647" x="3505200" y="6248400"/>
          <p14:tracePt t="47663" x="3589338" y="6264275"/>
          <p14:tracePt t="47680" x="3679825" y="6264275"/>
          <p14:tracePt t="47697" x="3749675" y="6270625"/>
          <p14:tracePt t="47713" x="3810000" y="6270625"/>
          <p14:tracePt t="47730" x="3870325" y="6278563"/>
          <p14:tracePt t="47747" x="3962400" y="6278563"/>
          <p14:tracePt t="47764" x="4092575" y="6278563"/>
          <p14:tracePt t="47781" x="4305300" y="6264275"/>
          <p14:tracePt t="47797" x="4411663" y="6240463"/>
          <p14:tracePt t="47814" x="4694238" y="6142038"/>
          <p14:tracePt t="47831" x="4937125" y="6042025"/>
          <p14:tracePt t="47847" x="5127625" y="5959475"/>
          <p14:tracePt t="47864" x="5265738" y="5883275"/>
          <p14:tracePt t="47881" x="5334000" y="5837238"/>
          <p14:tracePt t="47897" x="5380038" y="5799138"/>
          <p14:tracePt t="47914" x="5410200" y="5783263"/>
          <p14:tracePt t="47931" x="5418138" y="5775325"/>
          <p14:tracePt t="47947" x="5426075" y="5768975"/>
          <p14:tracePt t="47964" x="5432425" y="5761038"/>
          <p14:tracePt t="47981" x="5440363" y="5761038"/>
          <p14:tracePt t="48014" x="5448300" y="5761038"/>
          <p14:tracePt t="48031" x="5456238" y="5761038"/>
          <p14:tracePt t="48077" x="5440363" y="5761038"/>
          <p14:tracePt t="48085" x="5426075" y="5768975"/>
          <p14:tracePt t="48098" x="5402263" y="5768975"/>
          <p14:tracePt t="48131" x="5280025" y="5768975"/>
          <p14:tracePt t="48148" x="5235575" y="5768975"/>
          <p14:tracePt t="48165" x="5127625" y="5775325"/>
          <p14:tracePt t="48181" x="4999038" y="5783263"/>
          <p14:tracePt t="48198" x="4770438" y="5783263"/>
          <p14:tracePt t="48214" x="4618038" y="5783263"/>
          <p14:tracePt t="48231" x="4457700" y="5783263"/>
          <p14:tracePt t="48248" x="4313238" y="5783263"/>
          <p14:tracePt t="48264" x="4198938" y="5791200"/>
          <p14:tracePt t="48281" x="4106863" y="5807075"/>
          <p14:tracePt t="48298" x="3992563" y="5807075"/>
          <p14:tracePt t="48315" x="3886200" y="5821363"/>
          <p14:tracePt t="48331" x="3756025" y="5821363"/>
          <p14:tracePt t="48348" x="3657600" y="5821363"/>
          <p14:tracePt t="48365" x="3611563" y="5821363"/>
          <p14:tracePt t="48381" x="3597275" y="5821363"/>
          <p14:tracePt t="48437" x="3589338" y="5821363"/>
          <p14:tracePt t="48445" x="3581400" y="5821363"/>
          <p14:tracePt t="48454" x="3565525" y="5821363"/>
          <p14:tracePt t="48465" x="3559175" y="5837238"/>
          <p14:tracePt t="48482" x="3527425" y="5837238"/>
          <p14:tracePt t="48498" x="3513138" y="5845175"/>
          <p14:tracePt t="48515" x="3505200" y="5851525"/>
          <p14:tracePt t="48532" x="3505200" y="5859463"/>
          <p14:tracePt t="48548" x="3505200" y="5867400"/>
          <p14:tracePt t="48565" x="3543300" y="5889625"/>
          <p14:tracePt t="48582" x="3573463" y="5897563"/>
          <p14:tracePt t="48598" x="3603625" y="5913438"/>
          <p14:tracePt t="48615" x="3627438" y="5921375"/>
          <p14:tracePt t="48632" x="3673475" y="5943600"/>
          <p14:tracePt t="48649" x="3711575" y="5959475"/>
          <p14:tracePt t="48665" x="3717925" y="5965825"/>
          <p14:tracePt t="48682" x="3717925" y="5973763"/>
          <p14:tracePt t="48699" x="3687763" y="5989638"/>
          <p14:tracePt t="48715" x="3597275" y="5997575"/>
          <p14:tracePt t="48732" x="3451225" y="6019800"/>
          <p14:tracePt t="48749" x="3314700" y="6035675"/>
          <p14:tracePt t="48765" x="3230563" y="6035675"/>
          <p14:tracePt t="48782" x="3124200" y="6035675"/>
          <p14:tracePt t="48799" x="2994025" y="6042025"/>
          <p14:tracePt t="48816" x="2849563" y="6042025"/>
          <p14:tracePt t="48832" x="2651125" y="6042025"/>
          <p14:tracePt t="48849" x="2476500" y="6042025"/>
          <p14:tracePt t="48866" x="2301875" y="6042025"/>
          <p14:tracePt t="48882" x="2171700" y="6042025"/>
          <p14:tracePt t="48899" x="2057400" y="6042025"/>
          <p14:tracePt t="48901" x="2003425" y="6042025"/>
          <p14:tracePt t="48916" x="1973263" y="6042025"/>
          <p14:tracePt t="48933" x="1889125" y="6042025"/>
          <p14:tracePt t="48949" x="1806575" y="6019800"/>
          <p14:tracePt t="48966" x="1722438" y="5973763"/>
          <p14:tracePt t="48983" x="1630363" y="5943600"/>
          <p14:tracePt t="48999" x="1493838" y="5883275"/>
          <p14:tracePt t="49016" x="1401763" y="5829300"/>
          <p14:tracePt t="49033" x="1303338" y="5768975"/>
          <p14:tracePt t="49049" x="1235075" y="5707063"/>
          <p14:tracePt t="49066" x="1173163" y="5654675"/>
          <p14:tracePt t="49083" x="1127125" y="5616575"/>
          <p14:tracePt t="49099" x="1104900" y="5570538"/>
          <p14:tracePt t="49116" x="1058863" y="5516563"/>
          <p14:tracePt t="49133" x="1020763" y="5478463"/>
          <p14:tracePt t="49149" x="974725" y="5418138"/>
          <p14:tracePt t="49166" x="968375" y="5380038"/>
          <p14:tracePt t="49183" x="968375" y="5334000"/>
          <p14:tracePt t="49200" x="968375" y="5287963"/>
          <p14:tracePt t="49216" x="968375" y="5227638"/>
          <p14:tracePt t="49233" x="968375" y="5173663"/>
          <p14:tracePt t="49250" x="944563" y="5121275"/>
          <p14:tracePt t="49266" x="936625" y="5067300"/>
          <p14:tracePt t="49283" x="930275" y="5037138"/>
          <p14:tracePt t="49300" x="930275" y="4983163"/>
          <p14:tracePt t="49317" x="930275" y="4953000"/>
          <p14:tracePt t="49333" x="944563" y="4884738"/>
          <p14:tracePt t="49350" x="968375" y="4846638"/>
          <p14:tracePt t="49367" x="990600" y="4808538"/>
          <p14:tracePt t="49383" x="1012825" y="4770438"/>
          <p14:tracePt t="49400" x="1050925" y="4724400"/>
          <p14:tracePt t="49417" x="1096963" y="4678363"/>
          <p14:tracePt t="49433" x="1127125" y="4648200"/>
          <p14:tracePt t="49450" x="1165225" y="4618038"/>
          <p14:tracePt t="49467" x="1227138" y="4594225"/>
          <p14:tracePt t="49484" x="1317625" y="4572000"/>
          <p14:tracePt t="49500" x="1431925" y="4564063"/>
          <p14:tracePt t="49517" x="1570038" y="4556125"/>
          <p14:tracePt t="49534" x="1752600" y="4533900"/>
          <p14:tracePt t="49550" x="1874838" y="4533900"/>
          <p14:tracePt t="49567" x="1981200" y="4533900"/>
          <p14:tracePt t="49584" x="2073275" y="4533900"/>
          <p14:tracePt t="49600" x="2179638" y="4525963"/>
          <p14:tracePt t="49617" x="2263775" y="4525963"/>
          <p14:tracePt t="49634" x="2370138" y="4525963"/>
          <p14:tracePt t="49651" x="2460625" y="4518025"/>
          <p14:tracePt t="49667" x="2552700" y="4518025"/>
          <p14:tracePt t="49684" x="2636838" y="4518025"/>
          <p14:tracePt t="49701" x="2781300" y="4511675"/>
          <p14:tracePt t="49717" x="2903538" y="4511675"/>
          <p14:tracePt t="49734" x="3032125" y="4511675"/>
          <p14:tracePt t="49751" x="3154363" y="4503738"/>
          <p14:tracePt t="49767" x="3276600" y="4487863"/>
          <p14:tracePt t="49784" x="3406775" y="4479925"/>
          <p14:tracePt t="49801" x="3535363" y="4479925"/>
          <p14:tracePt t="49817" x="3695700" y="4457700"/>
          <p14:tracePt t="49834" x="3856038" y="4449763"/>
          <p14:tracePt t="49851" x="4022725" y="4441825"/>
          <p14:tracePt t="49868" x="4191000" y="4441825"/>
          <p14:tracePt t="49884" x="4335463" y="4441825"/>
          <p14:tracePt t="49901" x="4473575" y="4441825"/>
          <p14:tracePt t="49901" x="4518025" y="4441825"/>
          <p14:tracePt t="49918" x="4640263" y="4441825"/>
          <p14:tracePt t="49934" x="4762500" y="4441825"/>
          <p14:tracePt t="49951" x="4860925" y="4441825"/>
          <p14:tracePt t="49968" x="5006975" y="4441825"/>
          <p14:tracePt t="49984" x="5127625" y="4441825"/>
          <p14:tracePt t="50001" x="5235575" y="4441825"/>
          <p14:tracePt t="50018" x="5349875" y="4441825"/>
          <p14:tracePt t="50034" x="5494338" y="4427538"/>
          <p14:tracePt t="50051" x="5638800" y="4419600"/>
          <p14:tracePt t="50068" x="5859463" y="4419600"/>
          <p14:tracePt t="50085" x="6210300" y="4419600"/>
          <p14:tracePt t="50101" x="6408738" y="4419600"/>
          <p14:tracePt t="50118" x="6553200" y="4419600"/>
          <p14:tracePt t="50135" x="6667500" y="4419600"/>
          <p14:tracePt t="50151" x="6735763" y="4419600"/>
          <p14:tracePt t="50168" x="6759575" y="4427538"/>
          <p14:tracePt t="50185" x="6773863" y="4441825"/>
          <p14:tracePt t="50201" x="6797675" y="4479925"/>
          <p14:tracePt t="50218" x="6835775" y="4525963"/>
          <p14:tracePt t="50235" x="6858000" y="4541838"/>
          <p14:tracePt t="50252" x="6865938" y="4564063"/>
          <p14:tracePt t="50685" x="6865938" y="4556125"/>
          <p14:tracePt t="50693" x="6858000" y="4556125"/>
          <p14:tracePt t="50702" x="6850063" y="4549775"/>
          <p14:tracePt t="50719" x="6842125" y="4541838"/>
          <p14:tracePt t="50736" x="6827838" y="4533900"/>
          <p14:tracePt t="50753" x="6804025" y="4525963"/>
          <p14:tracePt t="50769" x="6797675" y="4525963"/>
          <p14:tracePt t="50786" x="6773863" y="4518025"/>
          <p14:tracePt t="50803" x="6751638" y="4511675"/>
          <p14:tracePt t="50819" x="6721475" y="4487863"/>
          <p14:tracePt t="50836" x="6683375" y="4435475"/>
          <p14:tracePt t="50853" x="6613525" y="4343400"/>
          <p14:tracePt t="50869" x="6599238" y="4321175"/>
          <p14:tracePt t="52494" x="6583363" y="4321175"/>
          <p14:tracePt t="52509" x="6569075" y="4335463"/>
          <p14:tracePt t="52517" x="6561138" y="4359275"/>
          <p14:tracePt t="52539" x="6545263" y="4381500"/>
          <p14:tracePt t="52573" x="6515100" y="4403725"/>
          <p14:tracePt t="52589" x="6499225" y="4427538"/>
          <p14:tracePt t="52606" x="6492875" y="4449763"/>
          <p14:tracePt t="52623" x="6469063" y="4473575"/>
          <p14:tracePt t="52639" x="6461125" y="4503738"/>
          <p14:tracePt t="52656" x="6430963" y="4518025"/>
          <p14:tracePt t="52673" x="6408738" y="4541838"/>
          <p14:tracePt t="52689" x="6362700" y="4549775"/>
          <p14:tracePt t="52706" x="6316663" y="4572000"/>
          <p14:tracePt t="52723" x="6286500" y="4587875"/>
          <p14:tracePt t="52739" x="6248400" y="4594225"/>
          <p14:tracePt t="52756" x="6210300" y="4610100"/>
          <p14:tracePt t="52773" x="6126163" y="4625975"/>
          <p14:tracePt t="52773" x="6065838" y="4640263"/>
          <p14:tracePt t="52789" x="5965825" y="4686300"/>
          <p14:tracePt t="52806" x="5867400" y="4708525"/>
          <p14:tracePt t="52823" x="5730875" y="4724400"/>
          <p14:tracePt t="52840" x="5616575" y="4724400"/>
          <p14:tracePt t="52856" x="5456238" y="4724400"/>
          <p14:tracePt t="52873" x="5326063" y="4740275"/>
          <p14:tracePt t="52890" x="5241925" y="4740275"/>
          <p14:tracePt t="52906" x="5173663" y="4740275"/>
          <p14:tracePt t="52923" x="5127625" y="4740275"/>
          <p14:tracePt t="52940" x="5083175" y="4694238"/>
          <p14:tracePt t="52943" x="5045075" y="4664075"/>
          <p14:tracePt t="52958" x="4960938" y="4587875"/>
          <p14:tracePt t="52973" x="4892675" y="4511675"/>
          <p14:tracePt t="52990" x="4770438" y="4389438"/>
          <p14:tracePt t="53007" x="4664075" y="4297363"/>
          <p14:tracePt t="53023" x="4541838" y="4183063"/>
          <p14:tracePt t="53040" x="4403725" y="4098925"/>
          <p14:tracePt t="53057" x="4251325" y="4030663"/>
          <p14:tracePt t="53073" x="4060825" y="3946525"/>
          <p14:tracePt t="53090" x="3894138" y="3817938"/>
          <p14:tracePt t="53107" x="3756025" y="3711575"/>
          <p14:tracePt t="53124" x="3627438" y="3589338"/>
          <p14:tracePt t="53140" x="3489325" y="3475038"/>
          <p14:tracePt t="53157" x="3336925" y="3390900"/>
          <p14:tracePt t="53174" x="3040063" y="3375025"/>
          <p14:tracePt t="53190" x="2797175" y="3429000"/>
          <p14:tracePt t="53207" x="2689225" y="3513138"/>
          <p14:tracePt t="53224" x="2636838" y="3603625"/>
          <p14:tracePt t="53240" x="2613025" y="3687763"/>
          <p14:tracePt t="53257" x="2613025" y="3771900"/>
          <p14:tracePt t="53274" x="2613025" y="3878263"/>
          <p14:tracePt t="53291" x="2636838" y="4016375"/>
          <p14:tracePt t="53307" x="2651125" y="4175125"/>
          <p14:tracePt t="53324" x="2674938" y="4297363"/>
          <p14:tracePt t="53341" x="2713038" y="4495800"/>
          <p14:tracePt t="53357" x="2727325" y="4632325"/>
          <p14:tracePt t="53374" x="2751138" y="4732338"/>
          <p14:tracePt t="53391" x="2765425" y="4784725"/>
          <p14:tracePt t="53407" x="2773363" y="4846638"/>
          <p14:tracePt t="53424" x="2773363" y="4892675"/>
          <p14:tracePt t="53441" x="2765425" y="4914900"/>
          <p14:tracePt t="53457" x="2759075" y="4914900"/>
          <p14:tracePt t="53474" x="2751138" y="4914900"/>
          <p14:tracePt t="53502" x="2751138" y="4906963"/>
          <p14:tracePt t="53509" x="2751138" y="4899025"/>
          <p14:tracePt t="53533" x="2751138" y="4892675"/>
          <p14:tracePt t="53542" x="2751138" y="4876800"/>
          <p14:tracePt t="53558" x="2751138" y="4868863"/>
          <p14:tracePt t="53574" x="2781300" y="4830763"/>
          <p14:tracePt t="53591" x="2819400" y="4754563"/>
          <p14:tracePt t="53608" x="2857500" y="4656138"/>
          <p14:tracePt t="53624" x="2887663" y="4457700"/>
          <p14:tracePt t="53641" x="2941638" y="4229100"/>
          <p14:tracePt t="53658" x="3055938" y="3970338"/>
          <p14:tracePt t="53675" x="3108325" y="3711575"/>
          <p14:tracePt t="53691" x="3108325" y="3475038"/>
          <p14:tracePt t="53708" x="3116263" y="3268663"/>
          <p14:tracePt t="53725" x="3070225" y="2979738"/>
          <p14:tracePt t="53741" x="3055938" y="2781300"/>
          <p14:tracePt t="53758" x="3009900" y="2590800"/>
          <p14:tracePt t="53775" x="3001963" y="2438400"/>
          <p14:tracePt t="53791" x="3001963" y="2316163"/>
          <p14:tracePt t="53808" x="2994025" y="2247900"/>
          <p14:tracePt t="53825" x="2994025" y="2217738"/>
          <p14:tracePt t="53842" x="2994025" y="2209800"/>
          <p14:tracePt t="53909" x="3001963" y="2209800"/>
          <p14:tracePt t="53917" x="3001963" y="2232025"/>
          <p14:tracePt t="53926" x="3001963" y="2247900"/>
          <p14:tracePt t="53958" x="3009900" y="2354263"/>
          <p14:tracePt t="53975" x="3025775" y="2446338"/>
          <p14:tracePt t="53992" x="3055938" y="2544763"/>
          <p14:tracePt t="54009" x="3063875" y="2644775"/>
          <p14:tracePt t="54025" x="3070225" y="2751138"/>
          <p14:tracePt t="54042" x="3070225" y="2865438"/>
          <p14:tracePt t="54059" x="3070225" y="2971800"/>
          <p14:tracePt t="54075" x="3070225" y="3078163"/>
          <p14:tracePt t="54092" x="3070225" y="3162300"/>
          <p14:tracePt t="54109" x="3070225" y="3246438"/>
          <p14:tracePt t="54125" x="3070225" y="3284538"/>
          <p14:tracePt t="54142" x="3070225" y="3298825"/>
          <p14:tracePt t="54159" x="3063875" y="3298825"/>
          <p14:tracePt t="54175" x="3025775" y="3246438"/>
          <p14:tracePt t="54192" x="3001963" y="3184525"/>
          <p14:tracePt t="54209" x="2971800" y="3063875"/>
          <p14:tracePt t="54226" x="2949575" y="2917825"/>
          <p14:tracePt t="54242" x="2949575" y="2759075"/>
          <p14:tracePt t="54259" x="2941638" y="2613025"/>
          <p14:tracePt t="54276" x="2925763" y="2484438"/>
          <p14:tracePt t="54293" x="2903538" y="2286000"/>
          <p14:tracePt t="54309" x="2895600" y="2125663"/>
          <p14:tracePt t="54326" x="2895600" y="1997075"/>
          <p14:tracePt t="54342" x="2895600" y="1874838"/>
          <p14:tracePt t="54359" x="2895600" y="1752600"/>
          <p14:tracePt t="54376" x="2895600" y="1638300"/>
          <p14:tracePt t="54392" x="2895600" y="1570038"/>
          <p14:tracePt t="54409" x="2887663" y="1501775"/>
          <p14:tracePt t="54426" x="2873375" y="1455738"/>
          <p14:tracePt t="54443" x="2873375" y="1425575"/>
          <p14:tracePt t="54459" x="2873375" y="1387475"/>
          <p14:tracePt t="54476" x="2873375" y="1363663"/>
          <p14:tracePt t="54493" x="2873375" y="1355725"/>
          <p14:tracePt t="54509" x="2873375" y="1333500"/>
          <p14:tracePt t="54526" x="2873375" y="1311275"/>
          <p14:tracePt t="54543" x="2873375" y="1295400"/>
          <p14:tracePt t="54559" x="2873375" y="1287463"/>
          <p14:tracePt t="54593" x="2873375" y="1311275"/>
          <p14:tracePt t="54610" x="2857500" y="1431925"/>
          <p14:tracePt t="54626" x="2797175" y="1616075"/>
          <p14:tracePt t="54643" x="2765425" y="1820863"/>
          <p14:tracePt t="54660" x="2759075" y="2073275"/>
          <p14:tracePt t="54677" x="2743200" y="2339975"/>
          <p14:tracePt t="54693" x="2727325" y="2514600"/>
          <p14:tracePt t="54710" x="2727325" y="2659063"/>
          <p14:tracePt t="54726" x="2713038" y="2803525"/>
          <p14:tracePt t="54743" x="2689225" y="2949575"/>
          <p14:tracePt t="54760" x="2644775" y="3101975"/>
          <p14:tracePt t="54777" x="2636838" y="3208338"/>
          <p14:tracePt t="54793" x="2636838" y="3298825"/>
          <p14:tracePt t="54810" x="2628900" y="3336925"/>
          <p14:tracePt t="54827" x="2620963" y="3344863"/>
          <p14:tracePt t="54860" x="2620963" y="3314700"/>
          <p14:tracePt t="54877" x="2620963" y="3238500"/>
          <p14:tracePt t="54893" x="2620963" y="3094038"/>
          <p14:tracePt t="54910" x="2636838" y="2955925"/>
          <p14:tracePt t="54927" x="2667000" y="2803525"/>
          <p14:tracePt t="54944" x="2689225" y="2620963"/>
          <p14:tracePt t="54960" x="2720975" y="2476500"/>
          <p14:tracePt t="54977" x="2781300" y="2370138"/>
          <p14:tracePt t="54994" x="2835275" y="2293938"/>
          <p14:tracePt t="55010" x="2873375" y="2225675"/>
          <p14:tracePt t="55027" x="2879725" y="2193925"/>
          <p14:tracePt t="55044" x="2879725" y="2179638"/>
          <p14:tracePt t="55061" x="2887663" y="2171700"/>
          <p14:tracePt t="55093" x="2887663" y="2179638"/>
          <p14:tracePt t="55101" x="2887663" y="2201863"/>
          <p14:tracePt t="55111" x="2887663" y="2232025"/>
          <p14:tracePt t="55127" x="2887663" y="2293938"/>
          <p14:tracePt t="55144" x="2887663" y="2370138"/>
          <p14:tracePt t="55161" x="2887663" y="2476500"/>
          <p14:tracePt t="55177" x="2887663" y="2590800"/>
          <p14:tracePt t="55194" x="2887663" y="2713038"/>
          <p14:tracePt t="55211" x="2887663" y="2819400"/>
          <p14:tracePt t="55227" x="2879725" y="2917825"/>
          <p14:tracePt t="55244" x="2857500" y="3025775"/>
          <p14:tracePt t="55261" x="2841625" y="3178175"/>
          <p14:tracePt t="55278" x="2841625" y="3284538"/>
          <p14:tracePt t="55294" x="2841625" y="3375025"/>
          <p14:tracePt t="55311" x="2841625" y="3497263"/>
          <p14:tracePt t="55328" x="2857500" y="3603625"/>
          <p14:tracePt t="55344" x="2857500" y="3711575"/>
          <p14:tracePt t="55361" x="2865438" y="3802063"/>
          <p14:tracePt t="55378" x="2865438" y="3894138"/>
          <p14:tracePt t="55394" x="2865438" y="4000500"/>
          <p14:tracePt t="55411" x="2873375" y="4122738"/>
          <p14:tracePt t="55428" x="2873375" y="4229100"/>
          <p14:tracePt t="55445" x="2873375" y="4359275"/>
          <p14:tracePt t="55461" x="2865438" y="4411663"/>
          <p14:tracePt t="55478" x="2841625" y="4449763"/>
          <p14:tracePt t="55495" x="2827338" y="4479925"/>
          <p14:tracePt t="55511" x="2789238" y="4495800"/>
          <p14:tracePt t="55528" x="2720975" y="4495800"/>
          <p14:tracePt t="55545" x="2613025" y="4449763"/>
          <p14:tracePt t="55561" x="2514600" y="4389438"/>
          <p14:tracePt t="55578" x="2392363" y="4289425"/>
          <p14:tracePt t="55595" x="2270125" y="4144963"/>
          <p14:tracePt t="55611" x="2125663" y="4046538"/>
          <p14:tracePt t="55628" x="1981200" y="3894138"/>
          <p14:tracePt t="55645" x="1820863" y="3733800"/>
          <p14:tracePt t="55662" x="1608138" y="3521075"/>
          <p14:tracePt t="55678" x="1485900" y="3360738"/>
          <p14:tracePt t="55695" x="1417638" y="3208338"/>
          <p14:tracePt t="55712" x="1363663" y="3055938"/>
          <p14:tracePt t="55728" x="1333500" y="2911475"/>
          <p14:tracePt t="55745" x="1325563" y="2773363"/>
          <p14:tracePt t="55762" x="1317625" y="2644775"/>
          <p14:tracePt t="55778" x="1317625" y="2498725"/>
          <p14:tracePt t="55795" x="1317625" y="2378075"/>
          <p14:tracePt t="55812" x="1317625" y="2278063"/>
          <p14:tracePt t="55829" x="1317625" y="2103438"/>
          <p14:tracePt t="55845" x="1325563" y="2019300"/>
          <p14:tracePt t="55862" x="1349375" y="1943100"/>
          <p14:tracePt t="55879" x="1355725" y="1836738"/>
          <p14:tracePt t="55895" x="1393825" y="1736725"/>
          <p14:tracePt t="55912" x="1455738" y="1676400"/>
          <p14:tracePt t="55929" x="1501775" y="1584325"/>
          <p14:tracePt t="55945" x="1562100" y="1516063"/>
          <p14:tracePt t="55962" x="1638300" y="1431925"/>
          <p14:tracePt t="55979" x="1698625" y="1355725"/>
          <p14:tracePt t="55981" x="1722438" y="1333500"/>
          <p14:tracePt t="55995" x="1760538" y="1287463"/>
          <p14:tracePt t="56012" x="1806575" y="1257300"/>
          <p14:tracePt t="56029" x="1866900" y="1219200"/>
          <p14:tracePt t="56046" x="1943100" y="1165225"/>
          <p14:tracePt t="56062" x="1989138" y="1127125"/>
          <p14:tracePt t="56079" x="2027238" y="1089025"/>
          <p14:tracePt t="56096" x="2065338" y="1050925"/>
          <p14:tracePt t="56112" x="2087563" y="1012825"/>
          <p14:tracePt t="56129" x="2125663" y="998538"/>
          <p14:tracePt t="56146" x="2179638" y="974725"/>
          <p14:tracePt t="56162" x="2225675" y="952500"/>
          <p14:tracePt t="56179" x="2278063" y="922338"/>
          <p14:tracePt t="56196" x="2301875" y="906463"/>
          <p14:tracePt t="56213" x="2339975" y="892175"/>
          <p14:tracePt t="56229" x="2354263" y="876300"/>
          <p14:tracePt t="56246" x="2362200" y="868363"/>
          <p14:tracePt t="56263" x="2370138" y="868363"/>
          <p14:tracePt t="56279" x="2370138" y="860425"/>
          <p14:tracePt t="56296" x="2384425" y="854075"/>
          <p14:tracePt t="56313" x="2422525" y="846138"/>
          <p14:tracePt t="56329" x="2468563" y="822325"/>
          <p14:tracePt t="56346" x="2498725" y="792163"/>
          <p14:tracePt t="56363" x="2530475" y="769938"/>
          <p14:tracePt t="56380" x="2536825" y="762000"/>
          <p14:tracePt t="56396" x="2536825" y="754063"/>
          <p14:tracePt t="56413" x="2536825" y="746125"/>
          <p14:tracePt t="56430" x="2536825" y="731838"/>
          <p14:tracePt t="56477" x="2536825" y="723900"/>
          <p14:tracePt t="56493" x="2536825" y="715963"/>
          <p14:tracePt t="56501" x="2536825" y="708025"/>
          <p14:tracePt t="56517" x="2530475" y="693738"/>
          <p14:tracePt t="56530" x="2530475" y="685800"/>
          <p14:tracePt t="56546" x="2530475" y="677863"/>
          <p14:tracePt t="56563" x="2514600" y="655638"/>
          <p14:tracePt t="56580" x="2514600" y="639763"/>
          <p14:tracePt t="56597" x="2514600" y="631825"/>
          <p14:tracePt t="57022" x="2514600" y="639763"/>
          <p14:tracePt t="57029" x="2514600" y="655638"/>
          <p14:tracePt t="57037" x="2514600" y="669925"/>
          <p14:tracePt t="57064" x="2514600" y="762000"/>
          <p14:tracePt t="57081" x="2506663" y="830263"/>
          <p14:tracePt t="57098" x="2492375" y="914400"/>
          <p14:tracePt t="57114" x="2454275" y="990600"/>
          <p14:tracePt t="57131" x="2422525" y="1082675"/>
          <p14:tracePt t="57148" x="2362200" y="1150938"/>
          <p14:tracePt t="57165" x="2301875" y="1189038"/>
          <p14:tracePt t="57181" x="2278063" y="1211263"/>
          <p14:tracePt t="57198" x="2247900" y="1211263"/>
          <p14:tracePt t="57214" x="2232025" y="1203325"/>
          <p14:tracePt t="57231" x="2217738" y="1196975"/>
          <p14:tracePt t="57517" x="2209800" y="1196975"/>
          <p14:tracePt t="57525" x="2201863" y="1196975"/>
          <p14:tracePt t="57533" x="2187575" y="1196975"/>
          <p14:tracePt t="57549" x="2163763" y="1211263"/>
          <p14:tracePt t="57565" x="2087563" y="1235075"/>
          <p14:tracePt t="57582" x="2019300" y="1235075"/>
          <p14:tracePt t="57598" x="1935163" y="1241425"/>
          <p14:tracePt t="57615" x="1897063" y="1241425"/>
          <p14:tracePt t="57632" x="1874838" y="1241425"/>
          <p14:tracePt t="57649" x="1851025" y="1241425"/>
          <p14:tracePt t="57693" x="1844675" y="1241425"/>
          <p14:tracePt t="57701" x="1828800" y="1241425"/>
          <p14:tracePt t="57715" x="1820863" y="1249363"/>
          <p14:tracePt t="57732" x="1774825" y="1249363"/>
          <p14:tracePt t="57749" x="1752600" y="1249363"/>
          <p14:tracePt t="57765" x="1714500" y="1249363"/>
          <p14:tracePt t="57837" x="1706563" y="1249363"/>
          <p14:tracePt t="57861" x="1698625" y="1249363"/>
          <p14:tracePt t="57917" x="1698625" y="1257300"/>
          <p14:tracePt t="57933" x="1698625" y="1273175"/>
          <p14:tracePt t="57941" x="1698625" y="1279525"/>
          <p14:tracePt t="57966" x="1698625" y="1317625"/>
          <p14:tracePt t="57983" x="1692275" y="1355725"/>
          <p14:tracePt t="58016" x="1638300" y="1417638"/>
          <p14:tracePt t="58033" x="1616075" y="1425575"/>
          <p14:tracePt t="58049" x="1592263" y="1431925"/>
          <p14:tracePt t="58066" x="1562100" y="1425575"/>
          <p14:tracePt t="58083" x="1531938" y="1401763"/>
          <p14:tracePt t="58099" x="1524000" y="1379538"/>
          <p14:tracePt t="58116" x="1485900" y="1341438"/>
          <p14:tracePt t="58133" x="1447800" y="1295400"/>
          <p14:tracePt t="58133" x="1439863" y="1279525"/>
          <p14:tracePt t="58149" x="1439863" y="1257300"/>
          <p14:tracePt t="58166" x="1439863" y="1227138"/>
          <p14:tracePt t="58183" x="1439863" y="1196975"/>
          <p14:tracePt t="58199" x="1463675" y="1173163"/>
          <p14:tracePt t="58216" x="1485900" y="1173163"/>
          <p14:tracePt t="58233" x="1501775" y="1165225"/>
          <p14:tracePt t="58250" x="1531938" y="1173163"/>
          <p14:tracePt t="58266" x="1570038" y="1196975"/>
          <p14:tracePt t="58283" x="1592263" y="1235075"/>
          <p14:tracePt t="58300" x="1592263" y="1257300"/>
          <p14:tracePt t="58317" x="1592263" y="1287463"/>
          <p14:tracePt t="58333" x="1577975" y="1317625"/>
          <p14:tracePt t="58350" x="1554163" y="1333500"/>
          <p14:tracePt t="58366" x="1531938" y="1333500"/>
          <p14:tracePt t="58383" x="1516063" y="1333500"/>
          <p14:tracePt t="58400" x="1485900" y="1311275"/>
          <p14:tracePt t="58417" x="1463675" y="1273175"/>
          <p14:tracePt t="58433" x="1447800" y="1227138"/>
          <p14:tracePt t="58450" x="1447800" y="1165225"/>
          <p14:tracePt t="58467" x="1455738" y="1112838"/>
          <p14:tracePt t="58483" x="1524000" y="1050925"/>
          <p14:tracePt t="58500" x="1584325" y="1036638"/>
          <p14:tracePt t="58517" x="1638300" y="1036638"/>
          <p14:tracePt t="58533" x="1676400" y="1082675"/>
          <p14:tracePt t="58550" x="1676400" y="1096963"/>
          <p14:tracePt t="58567" x="1668463" y="1120775"/>
          <p14:tracePt t="58584" x="1654175" y="1135063"/>
          <p14:tracePt t="58600" x="1638300" y="1143000"/>
          <p14:tracePt t="59277" x="1638300" y="1135063"/>
          <p14:tracePt t="59285" x="1638300" y="1120775"/>
          <p14:tracePt t="59302" x="1638300" y="1089025"/>
          <p14:tracePt t="59318" x="1638300" y="1028700"/>
          <p14:tracePt t="59335" x="1638300" y="960438"/>
          <p14:tracePt t="59352" x="1654175" y="898525"/>
          <p14:tracePt t="59368" x="1676400" y="792163"/>
          <p14:tracePt t="59385" x="1722438" y="685800"/>
          <p14:tracePt t="59402" x="1768475" y="571500"/>
          <p14:tracePt t="59418" x="1812925" y="495300"/>
          <p14:tracePt t="59435" x="1836738" y="434975"/>
          <p14:tracePt t="59452" x="1836738" y="388938"/>
          <p14:tracePt t="59469" x="1836738" y="373063"/>
          <p14:tracePt t="59485" x="1836738" y="365125"/>
          <p14:tracePt t="59519" x="1836738" y="381000"/>
          <p14:tracePt t="59653" x="1851025" y="381000"/>
          <p14:tracePt t="59685" x="1858963" y="381000"/>
          <p14:tracePt t="59693" x="1858963" y="388938"/>
          <p14:tracePt t="59702" x="1866900" y="388938"/>
          <p14:tracePt t="59736" x="1866900" y="403225"/>
          <p14:tracePt t="59752" x="1866900" y="419100"/>
          <p14:tracePt t="59769" x="1874838" y="427038"/>
          <p14:tracePt t="59786" x="1882775" y="441325"/>
          <p14:tracePt t="62982" x="1882775" y="465138"/>
          <p14:tracePt t="62989" x="1882775" y="495300"/>
          <p14:tracePt t="62997" x="1882775" y="511175"/>
          <p14:tracePt t="63025" x="1866900" y="571500"/>
          <p14:tracePt t="63042" x="1858963" y="625475"/>
          <p14:tracePt t="63075" x="1851025" y="723900"/>
          <p14:tracePt t="63092" x="1851025" y="762000"/>
          <p14:tracePt t="63109" x="1851025" y="800100"/>
          <p14:tracePt t="63109" x="1851025" y="808038"/>
          <p14:tracePt t="63125" x="1836738" y="846138"/>
          <p14:tracePt t="63142" x="1836738" y="868363"/>
          <p14:tracePt t="63159" x="1836738" y="892175"/>
          <p14:tracePt t="63175" x="1851025" y="922338"/>
          <p14:tracePt t="63192" x="1858963" y="944563"/>
          <p14:tracePt t="63209" x="1874838" y="982663"/>
          <p14:tracePt t="63225" x="1874838" y="1012825"/>
          <p14:tracePt t="63242" x="1874838" y="1050925"/>
          <p14:tracePt t="63259" x="1874838" y="1089025"/>
          <p14:tracePt t="63275" x="1874838" y="1143000"/>
          <p14:tracePt t="63293" x="1882775" y="1196975"/>
          <p14:tracePt t="63309" x="1874838" y="1227138"/>
          <p14:tracePt t="63326" x="1851025" y="1273175"/>
          <p14:tracePt t="63342" x="1820863" y="1295400"/>
          <p14:tracePt t="63359" x="1806575" y="1317625"/>
          <p14:tracePt t="63376" x="1782763" y="1333500"/>
          <p14:tracePt t="63392" x="1760538" y="1333500"/>
          <p14:tracePt t="63409" x="1722438" y="1333500"/>
          <p14:tracePt t="63426" x="1676400" y="1333500"/>
          <p14:tracePt t="63443" x="1622425" y="1333500"/>
          <p14:tracePt t="63459" x="1554163" y="1333500"/>
          <p14:tracePt t="63476" x="1493838" y="1325563"/>
          <p14:tracePt t="63493" x="1439863" y="1303338"/>
          <p14:tracePt t="63509" x="1401763" y="1265238"/>
          <p14:tracePt t="63645" x="1409700" y="1265238"/>
          <p14:tracePt t="63989" x="1417638" y="1265238"/>
          <p14:tracePt t="63997" x="1425575" y="1265238"/>
          <p14:tracePt t="64011" x="1431925" y="1257300"/>
          <p14:tracePt t="64027" x="1439863" y="1257300"/>
          <p14:tracePt t="64044" x="1463675" y="1241425"/>
          <p14:tracePt t="64061" x="1531938" y="1181100"/>
          <p14:tracePt t="64077" x="1608138" y="1104900"/>
          <p14:tracePt t="64094" x="1706563" y="1012825"/>
          <p14:tracePt t="64110" x="1812925" y="922338"/>
          <p14:tracePt t="64127" x="1943100" y="815975"/>
          <p14:tracePt t="64144" x="2087563" y="701675"/>
          <p14:tracePt t="64160" x="2225675" y="587375"/>
          <p14:tracePt t="64177" x="2316163" y="511175"/>
          <p14:tracePt t="64194" x="2354263" y="457200"/>
          <p14:tracePt t="64211" x="2378075" y="441325"/>
          <p14:tracePt t="64227" x="2384425" y="434975"/>
          <p14:tracePt t="64269" x="2384425" y="419100"/>
          <p14:tracePt t="64277" x="2384425" y="411163"/>
          <p14:tracePt t="64294" x="2400300" y="403225"/>
          <p14:tracePt t="64311" x="2416175" y="388938"/>
          <p14:tracePt t="64327" x="2416175" y="381000"/>
          <p14:tracePt t="64653" x="2408238" y="381000"/>
          <p14:tracePt t="64661" x="2400300" y="388938"/>
          <p14:tracePt t="64678" x="2378075" y="403225"/>
          <p14:tracePt t="64695" x="2324100" y="411163"/>
          <p14:tracePt t="64711" x="2286000" y="427038"/>
          <p14:tracePt t="64728" x="2232025" y="427038"/>
          <p14:tracePt t="64745" x="2201863" y="434975"/>
          <p14:tracePt t="64762" x="2193925" y="434975"/>
          <p14:tracePt t="64949" x="2187575" y="457200"/>
          <p14:tracePt t="64957" x="2179638" y="465138"/>
          <p14:tracePt t="64965" x="2171700" y="487363"/>
          <p14:tracePt t="64995" x="2141538" y="563563"/>
          <p14:tracePt t="65029" x="2041525" y="708025"/>
          <p14:tracePt t="65046" x="1973263" y="846138"/>
          <p14:tracePt t="65062" x="1920875" y="898525"/>
          <p14:tracePt t="65079" x="1866900" y="982663"/>
          <p14:tracePt t="65096" x="1836738" y="1028700"/>
          <p14:tracePt t="65112" x="1820863" y="1074738"/>
          <p14:tracePt t="65129" x="1820863" y="1112838"/>
          <p14:tracePt t="65146" x="1820863" y="1135063"/>
          <p14:tracePt t="65162" x="1820863" y="1143000"/>
          <p14:tracePt t="65179" x="1820863" y="1150938"/>
          <p14:tracePt t="66309" x="1820863" y="1158875"/>
          <p14:tracePt t="66317" x="1820863" y="1165225"/>
          <p14:tracePt t="66331" x="1820863" y="1173163"/>
          <p14:tracePt t="66348" x="1820863" y="1189038"/>
          <p14:tracePt t="66365" x="1828800" y="1211263"/>
          <p14:tracePt t="66381" x="1844675" y="1257300"/>
          <p14:tracePt t="66398" x="1858963" y="1325563"/>
          <p14:tracePt t="66415" x="1882775" y="1417638"/>
          <p14:tracePt t="66431" x="1905000" y="1516063"/>
          <p14:tracePt t="66448" x="1920875" y="1600200"/>
          <p14:tracePt t="66465" x="1920875" y="1692275"/>
          <p14:tracePt t="66482" x="1920875" y="1782763"/>
          <p14:tracePt t="66498" x="1920875" y="1858963"/>
          <p14:tracePt t="66515" x="1920875" y="1927225"/>
          <p14:tracePt t="66532" x="1951038" y="2027238"/>
          <p14:tracePt t="66549" x="1989138" y="2217738"/>
          <p14:tracePt t="66565" x="1997075" y="2324100"/>
          <p14:tracePt t="66582" x="1997075" y="2416175"/>
          <p14:tracePt t="66598" x="2011363" y="2506663"/>
          <p14:tracePt t="66615" x="2011363" y="2568575"/>
          <p14:tracePt t="66632" x="2011363" y="2590800"/>
          <p14:tracePt t="66648" x="2011363" y="2613025"/>
          <p14:tracePt t="66749" x="2011363" y="2606675"/>
          <p14:tracePt t="66757" x="2011363" y="2598738"/>
          <p14:tracePt t="66765" x="2011363" y="2590800"/>
          <p14:tracePt t="66782" x="2011363" y="2582863"/>
          <p14:tracePt t="66805" x="2011363" y="2574925"/>
          <p14:tracePt t="66829" x="2003425" y="2574925"/>
          <p14:tracePt t="66845" x="2003425" y="2568575"/>
          <p14:tracePt t="66861" x="2003425" y="2552700"/>
          <p14:tracePt t="66869" x="2003425" y="2544763"/>
          <p14:tracePt t="66882" x="2003425" y="2530475"/>
          <p14:tracePt t="66899" x="2003425" y="2506663"/>
          <p14:tracePt t="66916" x="2003425" y="2484438"/>
          <p14:tracePt t="97005" x="2003425" y="2468563"/>
          <p14:tracePt t="97013" x="2003425" y="2454275"/>
          <p14:tracePt t="97021" x="2011363" y="2438400"/>
          <p14:tracePt t="97038" x="2027238" y="2384425"/>
          <p14:tracePt t="97055" x="2035175" y="2362200"/>
          <p14:tracePt t="97109" x="2035175" y="2370138"/>
          <p14:tracePt t="97117" x="2019300" y="2392363"/>
          <p14:tracePt t="97125" x="1997075" y="2422525"/>
          <p14:tracePt t="97138" x="1981200" y="2454275"/>
          <p14:tracePt t="97155" x="1958975" y="2498725"/>
          <p14:tracePt t="97171" x="1943100" y="2582863"/>
          <p14:tracePt t="97188" x="1920875" y="2689225"/>
          <p14:tracePt t="97205" x="1882775" y="2879725"/>
          <p14:tracePt t="97222" x="1828800" y="2994025"/>
          <p14:tracePt t="97238" x="1744663" y="3078163"/>
          <p14:tracePt t="97255" x="1698625" y="3116263"/>
          <p14:tracePt t="97272" x="1668463" y="3132138"/>
          <p14:tracePt t="97288" x="1660525" y="3132138"/>
          <p14:tracePt t="97305" x="1630363" y="3108325"/>
          <p14:tracePt t="97322" x="1622425" y="3063875"/>
          <p14:tracePt t="97339" x="1622425" y="2994025"/>
          <p14:tracePt t="97355" x="1616075" y="2925763"/>
          <p14:tracePt t="97372" x="1616075" y="2765425"/>
          <p14:tracePt t="97389" x="1616075" y="2659063"/>
          <p14:tracePt t="97405" x="1630363" y="2574925"/>
          <p14:tracePt t="97422" x="1638300" y="2522538"/>
          <p14:tracePt t="97439" x="1646238" y="2506663"/>
          <p14:tracePt t="97455" x="1646238" y="2492375"/>
          <p14:tracePt t="97472" x="1660525" y="2476500"/>
          <p14:tracePt t="97489" x="1668463" y="2454275"/>
          <p14:tracePt t="97505" x="1676400" y="2422525"/>
          <p14:tracePt t="97522" x="1684338" y="2378075"/>
          <p14:tracePt t="97539" x="1706563" y="2324100"/>
          <p14:tracePt t="97556" x="1722438" y="2286000"/>
          <p14:tracePt t="97572" x="1744663" y="2209800"/>
          <p14:tracePt t="97589" x="1760538" y="2073275"/>
          <p14:tracePt t="97606" x="1768475" y="1989138"/>
          <p14:tracePt t="97622" x="1768475" y="1897063"/>
          <p14:tracePt t="97639" x="1782763" y="1812925"/>
          <p14:tracePt t="97656" x="1782763" y="1760538"/>
          <p14:tracePt t="97672" x="1782763" y="1698625"/>
          <p14:tracePt t="97689" x="1790700" y="1654175"/>
          <p14:tracePt t="97706" x="1798638" y="1622425"/>
          <p14:tracePt t="97723" x="1806575" y="1570038"/>
          <p14:tracePt t="97739" x="1820863" y="1539875"/>
          <p14:tracePt t="97756" x="1820863" y="1508125"/>
          <p14:tracePt t="97772" x="1828800" y="1485900"/>
          <p14:tracePt t="97789" x="1828800" y="1463675"/>
          <p14:tracePt t="97806" x="1828800" y="1439863"/>
          <p14:tracePt t="97823" x="1828800" y="1393825"/>
          <p14:tracePt t="97839" x="1828800" y="1317625"/>
          <p14:tracePt t="97856" x="1836738" y="1211263"/>
          <p14:tracePt t="97873" x="1844675" y="1066800"/>
          <p14:tracePt t="97889" x="1866900" y="1006475"/>
          <p14:tracePt t="97906" x="1874838" y="974725"/>
          <p14:tracePt t="97923" x="1874838" y="960438"/>
          <p14:tracePt t="97965" x="1874838" y="952500"/>
          <p14:tracePt t="97981" x="1874838" y="944563"/>
          <p14:tracePt t="97990" x="1874838" y="930275"/>
          <p14:tracePt t="98006" x="1874838" y="906463"/>
          <p14:tracePt t="98023" x="1882775" y="868363"/>
          <p14:tracePt t="98040" x="1912938" y="830263"/>
          <p14:tracePt t="98056" x="1965325" y="784225"/>
          <p14:tracePt t="98073" x="2027238" y="723900"/>
          <p14:tracePt t="98090" x="2095500" y="669925"/>
          <p14:tracePt t="98107" x="2163763" y="617538"/>
          <p14:tracePt t="98123" x="2201863" y="593725"/>
          <p14:tracePt t="98140" x="2239963" y="579438"/>
          <p14:tracePt t="98157" x="2247900" y="579438"/>
          <p14:tracePt t="98181" x="2255838" y="579438"/>
          <p14:tracePt t="98190" x="2270125" y="579438"/>
          <p14:tracePt t="98207" x="2278063" y="579438"/>
          <p14:tracePt t="98223" x="2301875" y="579438"/>
          <p14:tracePt t="98240" x="2316163" y="579438"/>
          <p14:tracePt t="98257" x="2332038" y="579438"/>
          <p14:tracePt t="98274" x="2346325" y="579438"/>
          <p14:tracePt t="98290" x="2384425" y="579438"/>
          <p14:tracePt t="98307" x="2422525" y="579438"/>
          <p14:tracePt t="98324" x="2460625" y="571500"/>
          <p14:tracePt t="98340" x="2514600" y="571500"/>
          <p14:tracePt t="98357" x="2522538" y="571500"/>
          <p14:tracePt t="98374" x="2536825" y="579438"/>
          <p14:tracePt t="98390" x="2536825" y="587375"/>
          <p14:tracePt t="98407" x="2544763" y="609600"/>
          <p14:tracePt t="98424" x="2544763" y="631825"/>
          <p14:tracePt t="98440" x="2544763" y="655638"/>
          <p14:tracePt t="98457" x="2530475" y="669925"/>
          <p14:tracePt t="98474" x="2514600" y="701675"/>
          <p14:tracePt t="98491" x="2484438" y="701675"/>
          <p14:tracePt t="98507" x="2460625" y="708025"/>
          <p14:tracePt t="98524" x="2446338" y="708025"/>
          <p14:tracePt t="98541" x="2438400" y="701675"/>
          <p14:tracePt t="98557" x="2422525" y="669925"/>
          <p14:tracePt t="98574" x="2416175" y="647700"/>
          <p14:tracePt t="98591" x="2416175" y="617538"/>
          <p14:tracePt t="98607" x="2422525" y="609600"/>
          <p14:tracePt t="98624" x="2438400" y="601663"/>
          <p14:tracePt t="98641" x="2454275" y="601663"/>
          <p14:tracePt t="98658" x="2484438" y="609600"/>
          <p14:tracePt t="98674" x="2530475" y="639763"/>
          <p14:tracePt t="98691" x="2544763" y="663575"/>
          <p14:tracePt t="98708" x="2560638" y="693738"/>
          <p14:tracePt t="98724" x="2560638" y="715963"/>
          <p14:tracePt t="98741" x="2560638" y="739775"/>
          <p14:tracePt t="98758" x="2560638" y="746125"/>
          <p14:tracePt t="98805" x="2560638" y="739775"/>
          <p14:tracePt t="98813" x="2560638" y="731838"/>
          <p14:tracePt t="98824" x="2560638" y="723900"/>
          <p14:tracePt t="98858" x="2560638" y="715963"/>
          <p14:tracePt t="98989" x="2568575" y="715963"/>
          <p14:tracePt t="98997" x="2574925" y="723900"/>
          <p14:tracePt t="99021" x="2574925" y="731838"/>
          <p14:tracePt t="101973" x="2574925" y="739775"/>
          <p14:tracePt t="101981" x="2574925" y="746125"/>
          <p14:tracePt t="102005" x="2574925" y="754063"/>
          <p14:tracePt t="102021" x="2574925" y="762000"/>
          <p14:tracePt t="102030" x="2574925" y="769938"/>
          <p14:tracePt t="102053" x="2574925" y="777875"/>
          <p14:tracePt t="102064" x="2574925" y="784225"/>
          <p14:tracePt t="102173" x="2574925" y="792163"/>
          <p14:tracePt t="102189" x="2574925" y="808038"/>
          <p14:tracePt t="102197" x="2574925" y="822325"/>
          <p14:tracePt t="102231" x="2568575" y="906463"/>
          <p14:tracePt t="102264" x="2560638" y="982663"/>
          <p14:tracePt t="102281" x="2544763" y="1020763"/>
          <p14:tracePt t="102298" x="2536825" y="1058863"/>
          <p14:tracePt t="102314" x="2514600" y="1096963"/>
          <p14:tracePt t="102331" x="2506663" y="1143000"/>
          <p14:tracePt t="102348" x="2506663" y="1173163"/>
          <p14:tracePt t="102364" x="2506663" y="1189038"/>
          <p14:tracePt t="102398" x="2506663" y="1203325"/>
          <p14:tracePt t="102415" x="2514600" y="1219200"/>
          <p14:tracePt t="102431" x="2514600" y="1241425"/>
          <p14:tracePt t="102448" x="2514600" y="1287463"/>
          <p14:tracePt t="102465" x="2506663" y="1355725"/>
          <p14:tracePt t="102481" x="2468563" y="1447800"/>
          <p14:tracePt t="102498" x="2460625" y="1562100"/>
          <p14:tracePt t="102515" x="2446338" y="1706563"/>
          <p14:tracePt t="102531" x="2446338" y="1828800"/>
          <p14:tracePt t="102548" x="2438400" y="1973263"/>
          <p14:tracePt t="102565" x="2438400" y="2049463"/>
          <p14:tracePt t="102581" x="2446338" y="2095500"/>
          <p14:tracePt t="102598" x="2446338" y="2155825"/>
          <p14:tracePt t="102615" x="2446338" y="2217738"/>
          <p14:tracePt t="102632" x="2468563" y="2263775"/>
          <p14:tracePt t="102648" x="2484438" y="2301875"/>
          <p14:tracePt t="102665" x="2514600" y="2332038"/>
          <p14:tracePt t="102682" x="2522538" y="2354263"/>
          <p14:tracePt t="102698" x="2530475" y="2392363"/>
          <p14:tracePt t="102701" x="2530475" y="2400300"/>
          <p14:tracePt t="102715" x="2536825" y="2416175"/>
          <p14:tracePt t="102732" x="2560638" y="2438400"/>
          <p14:tracePt t="102748" x="2568575" y="2460625"/>
          <p14:tracePt t="102765" x="2574925" y="2476500"/>
          <p14:tracePt t="102782" x="2590800" y="2492375"/>
          <p14:tracePt t="102799" x="2613025" y="2506663"/>
          <p14:tracePt t="102815" x="2644775" y="2530475"/>
          <p14:tracePt t="102832" x="2667000" y="2568575"/>
          <p14:tracePt t="102849" x="2697163" y="2582863"/>
          <p14:tracePt t="102865" x="2720975" y="2620963"/>
          <p14:tracePt t="102882" x="2727325" y="2651125"/>
          <p14:tracePt t="102899" x="2735263" y="2674938"/>
          <p14:tracePt t="102915" x="2751138" y="2689225"/>
          <p14:tracePt t="102932" x="2751138" y="2697163"/>
          <p14:tracePt t="102949" x="2751138" y="2720975"/>
          <p14:tracePt t="103173" x="2751138" y="2713038"/>
          <p14:tracePt t="103181" x="2751138" y="2705100"/>
          <p14:tracePt t="103213" x="2751138" y="2697163"/>
          <p14:tracePt t="103253" x="2751138" y="2689225"/>
          <p14:tracePt t="103277" x="2751138" y="2682875"/>
          <p14:tracePt t="103501" x="2751138" y="2674938"/>
          <p14:tracePt t="103525" x="2751138" y="2667000"/>
          <p14:tracePt t="104173" x="2751138" y="2659063"/>
          <p14:tracePt t="104181" x="2759075" y="2659063"/>
          <p14:tracePt t="104229" x="2759075" y="2651125"/>
          <p14:tracePt t="104261" x="2759075" y="2644775"/>
          <p14:tracePt t="104301" x="2759075" y="2636838"/>
          <p14:tracePt t="104309" x="2759075" y="2628900"/>
          <p14:tracePt t="104318" x="2751138" y="2620963"/>
          <p14:tracePt t="104351" x="2743200" y="2613025"/>
          <p14:tracePt t="104385" x="2727325" y="2606675"/>
          <p14:tracePt t="104445" x="2720975" y="2606675"/>
          <p14:tracePt t="104453" x="2720975" y="2590800"/>
          <p14:tracePt t="104461" x="2713038" y="2582863"/>
          <p14:tracePt t="104469" x="2705100" y="2582863"/>
          <p14:tracePt t="104485" x="2705100" y="2574925"/>
          <p14:tracePt t="104502" x="2697163" y="2568575"/>
          <p14:tracePt t="104518" x="2682875" y="2552700"/>
          <p14:tracePt t="104535" x="2674938" y="2544763"/>
          <p14:tracePt t="104552" x="2659063" y="2522538"/>
          <p14:tracePt t="104569" x="2636838" y="2514600"/>
          <p14:tracePt t="104585" x="2628900" y="2492375"/>
          <p14:tracePt t="104602" x="2613025" y="2484438"/>
          <p14:tracePt t="104618" x="2598738" y="2454275"/>
          <p14:tracePt t="104635" x="2582863" y="2400300"/>
          <p14:tracePt t="104652" x="2568575" y="2384425"/>
          <p14:tracePt t="104669" x="2560638" y="2370138"/>
          <p14:tracePt t="104685" x="2552700" y="2354263"/>
          <p14:tracePt t="104702" x="2544763" y="2346325"/>
          <p14:tracePt t="104719" x="2536825" y="2332038"/>
          <p14:tracePt t="104735" x="2514600" y="2308225"/>
          <p14:tracePt t="104752" x="2476500" y="2278063"/>
          <p14:tracePt t="104769" x="2438400" y="2232025"/>
          <p14:tracePt t="104785" x="2392363" y="2179638"/>
          <p14:tracePt t="104802" x="2362200" y="2141538"/>
          <p14:tracePt t="104819" x="2346325" y="2117725"/>
          <p14:tracePt t="104836" x="2332038" y="2087563"/>
          <p14:tracePt t="104852" x="2316163" y="2073275"/>
          <p14:tracePt t="104869" x="2308225" y="2065338"/>
          <p14:tracePt t="104886" x="2308225" y="2057400"/>
          <p14:tracePt t="104919" x="2346325" y="2057400"/>
          <p14:tracePt t="104936" x="2354263" y="2057400"/>
          <p14:tracePt t="105133" x="2354263" y="2049463"/>
          <p14:tracePt t="105141" x="2354263" y="2035175"/>
          <p14:tracePt t="105153" x="2354263" y="2011363"/>
          <p14:tracePt t="105170" x="2339975" y="1935163"/>
          <p14:tracePt t="105186" x="2293938" y="1851025"/>
          <p14:tracePt t="105203" x="2263775" y="1774825"/>
          <p14:tracePt t="105221" x="2247900" y="1676400"/>
          <p14:tracePt t="105236" x="2232025" y="1630363"/>
          <p14:tracePt t="105253" x="2225675" y="1577975"/>
          <p14:tracePt t="105270" x="2225675" y="1546225"/>
          <p14:tracePt t="105286" x="2225675" y="1501775"/>
          <p14:tracePt t="105303" x="2209800" y="1477963"/>
          <p14:tracePt t="105320" x="2201863" y="1455738"/>
          <p14:tracePt t="105337" x="2201863" y="1447800"/>
          <p14:tracePt t="105353" x="2193925" y="1447800"/>
          <p14:tracePt t="105413" x="2193925" y="1439863"/>
          <p14:tracePt t="105421" x="2179638" y="1431925"/>
          <p14:tracePt t="105429" x="2171700" y="1431925"/>
          <p14:tracePt t="105437" x="2163763" y="1417638"/>
          <p14:tracePt t="105453" x="2125663" y="1379538"/>
          <p14:tracePt t="105470" x="2095500" y="1363663"/>
          <p14:tracePt t="105487" x="2073275" y="1325563"/>
          <p14:tracePt t="105504" x="2057400" y="1317625"/>
          <p14:tracePt t="105520" x="2041525" y="1279525"/>
          <p14:tracePt t="105537" x="2027238" y="1279525"/>
          <p14:tracePt t="105554" x="2003425" y="1257300"/>
          <p14:tracePt t="105587" x="1989138" y="1257300"/>
          <p14:tracePt t="105604" x="1965325" y="1257300"/>
          <p14:tracePt t="105620" x="1927225" y="1257300"/>
          <p14:tracePt t="105637" x="1897063" y="1257300"/>
          <p14:tracePt t="105654" x="1844675" y="1257300"/>
          <p14:tracePt t="105670" x="1820863" y="1249363"/>
          <p14:tracePt t="105687" x="1806575" y="1249363"/>
          <p14:tracePt t="105704" x="1798638" y="1241425"/>
          <p14:tracePt t="105721" x="1790700" y="1241425"/>
          <p14:tracePt t="105861" x="1798638" y="1241425"/>
          <p14:tracePt t="105869" x="1806575" y="1241425"/>
          <p14:tracePt t="105893" x="1812925" y="1241425"/>
          <p14:tracePt t="105904" x="1820863" y="1241425"/>
          <p14:tracePt t="105938" x="1851025" y="1235075"/>
          <p14:tracePt t="105954" x="1858963" y="1235075"/>
          <p14:tracePt t="105971" x="1882775" y="1227138"/>
          <p14:tracePt t="105988" x="1920875" y="1211263"/>
          <p14:tracePt t="106004" x="1935163" y="1211263"/>
          <p14:tracePt t="106021" x="1951038" y="1211263"/>
          <p14:tracePt t="106038" x="1997075" y="1211263"/>
          <p14:tracePt t="106054" x="2041525" y="1211263"/>
          <p14:tracePt t="106071" x="2073275" y="1203325"/>
          <p14:tracePt t="106088" x="2079625" y="1203325"/>
          <p14:tracePt t="106105" x="2087563" y="1203325"/>
          <p14:tracePt t="106138" x="2095500" y="1203325"/>
          <p14:tracePt t="106157" x="2103438" y="1203325"/>
          <p14:tracePt t="106197" x="2117725" y="1203325"/>
          <p14:tracePt t="106205" x="2125663" y="1203325"/>
          <p14:tracePt t="106213" x="2149475" y="1203325"/>
          <p14:tracePt t="106221" x="2171700" y="1203325"/>
          <p14:tracePt t="106238" x="2232025" y="1203325"/>
          <p14:tracePt t="106255" x="2316163" y="1203325"/>
          <p14:tracePt t="106272" x="2438400" y="1203325"/>
          <p14:tracePt t="106288" x="2544763" y="1189038"/>
          <p14:tracePt t="106305" x="2606675" y="1173163"/>
          <p14:tracePt t="106322" x="2659063" y="1165225"/>
          <p14:tracePt t="106338" x="2697163" y="1158875"/>
          <p14:tracePt t="106355" x="2743200" y="1158875"/>
          <p14:tracePt t="106372" x="2789238" y="1150938"/>
          <p14:tracePt t="106388" x="2879725" y="1150938"/>
          <p14:tracePt t="106405" x="2925763" y="1143000"/>
          <p14:tracePt t="106422" x="2971800" y="1143000"/>
          <p14:tracePt t="106439" x="3032125" y="1135063"/>
          <p14:tracePt t="106455" x="3094038" y="1135063"/>
          <p14:tracePt t="106472" x="3154363" y="1135063"/>
          <p14:tracePt t="106489" x="3222625" y="1127125"/>
          <p14:tracePt t="106505" x="3306763" y="1120775"/>
          <p14:tracePt t="106522" x="3406775" y="1104900"/>
          <p14:tracePt t="106539" x="3497263" y="1096963"/>
          <p14:tracePt t="106555" x="3581400" y="1089025"/>
          <p14:tracePt t="106572" x="3679825" y="1082675"/>
          <p14:tracePt t="106589" x="3825875" y="1074738"/>
          <p14:tracePt t="106606" x="3946525" y="1074738"/>
          <p14:tracePt t="106622" x="4054475" y="1066800"/>
          <p14:tracePt t="106639" x="4160838" y="1066800"/>
          <p14:tracePt t="106656" x="4275138" y="1066800"/>
          <p14:tracePt t="106672" x="4381500" y="1066800"/>
          <p14:tracePt t="106689" x="4503738" y="1066800"/>
          <p14:tracePt t="106706" x="4579938" y="1066800"/>
          <p14:tracePt t="106722" x="4670425" y="1066800"/>
          <p14:tracePt t="106739" x="4732338" y="1066800"/>
          <p14:tracePt t="106741" x="4762500" y="1066800"/>
          <p14:tracePt t="106756" x="4808538" y="1066800"/>
          <p14:tracePt t="106773" x="4892675" y="1066800"/>
          <p14:tracePt t="106789" x="4968875" y="1066800"/>
          <p14:tracePt t="106806" x="5045075" y="1066800"/>
          <p14:tracePt t="106823" x="5121275" y="1066800"/>
          <p14:tracePt t="106839" x="5227638" y="1066800"/>
          <p14:tracePt t="106856" x="5318125" y="1066800"/>
          <p14:tracePt t="106873" x="5426075" y="1066800"/>
          <p14:tracePt t="106890" x="5516563" y="1066800"/>
          <p14:tracePt t="106906" x="5600700" y="1066800"/>
          <p14:tracePt t="106923" x="5692775" y="1066800"/>
          <p14:tracePt t="106940" x="5775325" y="1066800"/>
          <p14:tracePt t="106941" x="5799138" y="1066800"/>
          <p14:tracePt t="106956" x="5813425" y="1066800"/>
          <p14:tracePt t="106973" x="5837238" y="1074738"/>
          <p14:tracePt t="107006" x="5845175" y="1089025"/>
          <p14:tracePt t="107023" x="5851525" y="1096963"/>
          <p14:tracePt t="107040" x="5851525" y="1112838"/>
          <p14:tracePt t="107056" x="5851525" y="1127125"/>
          <p14:tracePt t="107073" x="5829300" y="1165225"/>
          <p14:tracePt t="107090" x="5783263" y="1203325"/>
          <p14:tracePt t="107106" x="5730875" y="1241425"/>
          <p14:tracePt t="107123" x="5668963" y="1287463"/>
          <p14:tracePt t="107140" x="5508625" y="1371600"/>
          <p14:tracePt t="107157" x="5372100" y="1425575"/>
          <p14:tracePt t="107173" x="5227638" y="1455738"/>
          <p14:tracePt t="107190" x="5089525" y="1463675"/>
          <p14:tracePt t="107207" x="4960938" y="1470025"/>
          <p14:tracePt t="107223" x="4816475" y="1485900"/>
          <p14:tracePt t="107240" x="4686300" y="1485900"/>
          <p14:tracePt t="107257" x="4541838" y="1485900"/>
          <p14:tracePt t="107273" x="4397375" y="1485900"/>
          <p14:tracePt t="107290" x="4289425" y="1485900"/>
          <p14:tracePt t="107307" x="4237038" y="1485900"/>
          <p14:tracePt t="107324" x="4198938" y="1485900"/>
          <p14:tracePt t="107341" x="4137025" y="1485900"/>
          <p14:tracePt t="107357" x="4068763" y="1485900"/>
          <p14:tracePt t="107374" x="3962400" y="1477963"/>
          <p14:tracePt t="107390" x="3863975" y="1463675"/>
          <p14:tracePt t="107407" x="3756025" y="1455738"/>
          <p14:tracePt t="107424" x="3635375" y="1455738"/>
          <p14:tracePt t="107440" x="3505200" y="1455738"/>
          <p14:tracePt t="107457" x="3352800" y="1455738"/>
          <p14:tracePt t="107474" x="3216275" y="1455738"/>
          <p14:tracePt t="107490" x="3086100" y="1455738"/>
          <p14:tracePt t="107507" x="3009900" y="1455738"/>
          <p14:tracePt t="107524" x="2887663" y="1455738"/>
          <p14:tracePt t="107541" x="2803525" y="1455738"/>
          <p14:tracePt t="107557" x="2735263" y="1455738"/>
          <p14:tracePt t="107574" x="2644775" y="1455738"/>
          <p14:tracePt t="107591" x="2536825" y="1455738"/>
          <p14:tracePt t="107607" x="2408238" y="1455738"/>
          <p14:tracePt t="107624" x="2286000" y="1455738"/>
          <p14:tracePt t="107641" x="2193925" y="1455738"/>
          <p14:tracePt t="107657" x="2087563" y="1455738"/>
          <p14:tracePt t="107674" x="2003425" y="1455738"/>
          <p14:tracePt t="107691" x="1958975" y="1455738"/>
          <p14:tracePt t="107708" x="1897063" y="1455738"/>
          <p14:tracePt t="107724" x="1858963" y="1447800"/>
          <p14:tracePt t="107741" x="1844675" y="1447800"/>
          <p14:tracePt t="107758" x="1828800" y="1447800"/>
          <p14:tracePt t="107774" x="1812925" y="1447800"/>
          <p14:tracePt t="107791" x="1798638" y="1439863"/>
          <p14:tracePt t="107808" x="1790700" y="1425575"/>
          <p14:tracePt t="107824" x="1790700" y="1417638"/>
          <p14:tracePt t="107841" x="1790700" y="1401763"/>
          <p14:tracePt t="107858" x="1790700" y="1393825"/>
          <p14:tracePt t="107875" x="1798638" y="1387475"/>
          <p14:tracePt t="107891" x="1798638" y="1379538"/>
          <p14:tracePt t="107908" x="1812925" y="1363663"/>
          <p14:tracePt t="107925" x="1820863" y="1355725"/>
          <p14:tracePt t="107941" x="1836738" y="1355725"/>
          <p14:tracePt t="108069" x="1844675" y="1355725"/>
          <p14:tracePt t="108077" x="1851025" y="1355725"/>
          <p14:tracePt t="108092" x="1858963" y="1355725"/>
          <p14:tracePt t="108108" x="1866900" y="1371600"/>
          <p14:tracePt t="108125" x="1912938" y="1387475"/>
          <p14:tracePt t="108142" x="1935163" y="1409700"/>
          <p14:tracePt t="108159" x="1973263" y="1447800"/>
          <p14:tracePt t="108175" x="1997075" y="1463675"/>
          <p14:tracePt t="108192" x="1997075" y="1477963"/>
          <p14:tracePt t="108208" x="1997075" y="1508125"/>
          <p14:tracePt t="108225" x="1997075" y="1554163"/>
          <p14:tracePt t="108242" x="1997075" y="1622425"/>
          <p14:tracePt t="108259" x="1997075" y="1684338"/>
          <p14:tracePt t="108275" x="1997075" y="1782763"/>
          <p14:tracePt t="108292" x="1997075" y="1905000"/>
          <p14:tracePt t="108309" x="1997075" y="1958975"/>
          <p14:tracePt t="108325" x="1997075" y="2019300"/>
          <p14:tracePt t="108342" x="1997075" y="2073275"/>
          <p14:tracePt t="108359" x="1997075" y="2117725"/>
          <p14:tracePt t="108375" x="1997075" y="2155825"/>
          <p14:tracePt t="108392" x="1989138" y="2201863"/>
          <p14:tracePt t="108409" x="1989138" y="2255838"/>
          <p14:tracePt t="108426" x="1989138" y="2324100"/>
          <p14:tracePt t="108442" x="2011363" y="2400300"/>
          <p14:tracePt t="108459" x="2027238" y="2468563"/>
          <p14:tracePt t="108476" x="2073275" y="2574925"/>
          <p14:tracePt t="108492" x="2079625" y="2628900"/>
          <p14:tracePt t="108509" x="2087563" y="2674938"/>
          <p14:tracePt t="108526" x="2111375" y="2743200"/>
          <p14:tracePt t="108542" x="2155825" y="2797175"/>
          <p14:tracePt t="108559" x="2201863" y="2841625"/>
          <p14:tracePt t="108576" x="2255838" y="2887663"/>
          <p14:tracePt t="108593" x="2324100" y="2949575"/>
          <p14:tracePt t="108609" x="2392363" y="3009900"/>
          <p14:tracePt t="108626" x="2492375" y="3086100"/>
          <p14:tracePt t="108643" x="2582863" y="3146425"/>
          <p14:tracePt t="108659" x="2667000" y="3184525"/>
          <p14:tracePt t="108676" x="2727325" y="3200400"/>
          <p14:tracePt t="108693" x="2789238" y="3200400"/>
          <p14:tracePt t="108709" x="2811463" y="3200400"/>
          <p14:tracePt t="108726" x="2827338" y="3200400"/>
          <p14:tracePt t="108743" x="2857500" y="3200400"/>
          <p14:tracePt t="108760" x="2873375" y="3200400"/>
          <p14:tracePt t="108776" x="2887663" y="3200400"/>
          <p14:tracePt t="108793" x="2903538" y="3200400"/>
          <p14:tracePt t="108810" x="2911475" y="3200400"/>
          <p14:tracePt t="108893" x="2911475" y="3192463"/>
          <p14:tracePt t="108917" x="2911475" y="3184525"/>
          <p14:tracePt t="109077" x="2911475" y="3178175"/>
          <p14:tracePt t="109101" x="2911475" y="3170238"/>
          <p14:tracePt t="109108" x="2911475" y="3162300"/>
          <p14:tracePt t="109133" x="2911475" y="3154363"/>
          <p14:tracePt t="109149" x="2911475" y="3146425"/>
          <p14:tracePt t="110053" x="2911475" y="3140075"/>
          <p14:tracePt t="110077" x="2911475" y="3132138"/>
          <p14:tracePt t="110085" x="2911475" y="3124200"/>
          <p14:tracePt t="110095" x="2911475" y="3116263"/>
          <p14:tracePt t="110112" x="2911475" y="3108325"/>
          <p14:tracePt t="110129" x="2903538" y="3101975"/>
          <p14:tracePt t="113925" x="2917825" y="3101975"/>
          <p14:tracePt t="113933" x="2933700" y="3101975"/>
          <p14:tracePt t="113941" x="2955925" y="3101975"/>
          <p14:tracePt t="113969" x="3040063" y="3154363"/>
          <p14:tracePt t="114003" x="3170238" y="3216275"/>
          <p14:tracePt t="114019" x="3238500" y="3230563"/>
          <p14:tracePt t="114036" x="3298825" y="3238500"/>
          <p14:tracePt t="114053" x="3398838" y="3238500"/>
          <p14:tracePt t="114070" x="3444875" y="3238500"/>
          <p14:tracePt t="114086" x="3482975" y="3246438"/>
          <p14:tracePt t="114103" x="3497263" y="3246438"/>
          <p14:tracePt t="114120" x="3521075" y="3254375"/>
          <p14:tracePt t="114136" x="3573463" y="3284538"/>
          <p14:tracePt t="114153" x="3641725" y="3298825"/>
          <p14:tracePt t="114170" x="3717925" y="3314700"/>
          <p14:tracePt t="114186" x="3756025" y="3322638"/>
          <p14:tracePt t="114203" x="3810000" y="3322638"/>
          <p14:tracePt t="114220" x="3894138" y="3322638"/>
          <p14:tracePt t="114236" x="4016375" y="3330575"/>
          <p14:tracePt t="114253" x="4175125" y="3344863"/>
          <p14:tracePt t="114270" x="4343400" y="3344863"/>
          <p14:tracePt t="114286" x="4525963" y="3352800"/>
          <p14:tracePt t="114303" x="4708525" y="3336925"/>
          <p14:tracePt t="114320" x="4884738" y="3330575"/>
          <p14:tracePt t="114337" x="4999038" y="3330575"/>
          <p14:tracePt t="114353" x="5051425" y="3330575"/>
          <p14:tracePt t="114370" x="5083175" y="3330575"/>
          <p14:tracePt t="114387" x="5105400" y="3330575"/>
          <p14:tracePt t="114420" x="5113338" y="3330575"/>
          <p14:tracePt t="114437" x="5121275" y="3330575"/>
          <p14:tracePt t="114453" x="5135563" y="3322638"/>
          <p14:tracePt t="114470" x="5151438" y="3306763"/>
          <p14:tracePt t="114487" x="5181600" y="3298825"/>
          <p14:tracePt t="114503" x="5203825" y="3276600"/>
          <p14:tracePt t="114520" x="5227638" y="3268663"/>
          <p14:tracePt t="114537" x="5241925" y="3260725"/>
          <p14:tracePt t="114554" x="5257800" y="3238500"/>
          <p14:tracePt t="114587" x="5265738" y="3216275"/>
          <p14:tracePt t="114604" x="5273675" y="3192463"/>
          <p14:tracePt t="114620" x="5280025" y="3178175"/>
          <p14:tracePt t="114637" x="5287963" y="3162300"/>
          <p14:tracePt t="114654" x="5295900" y="3146425"/>
          <p14:tracePt t="114670" x="5303838" y="3140075"/>
          <p14:tracePt t="114687" x="5303838" y="3116263"/>
          <p14:tracePt t="114704" x="5303838" y="3108325"/>
          <p14:tracePt t="114721" x="5303838" y="3101975"/>
          <p14:tracePt t="114754" x="5311775" y="3101975"/>
          <p14:tracePt t="114771" x="5311775" y="3094038"/>
          <p14:tracePt t="114805" x="5311775" y="3086100"/>
          <p14:tracePt t="114861" x="5311775" y="3078163"/>
          <p14:tracePt t="114869" x="5311775" y="3070225"/>
          <p14:tracePt t="114909" x="5311775" y="3063875"/>
          <p14:tracePt t="114925" x="5311775" y="3055938"/>
          <p14:tracePt t="115253" x="5311775" y="3048000"/>
          <p14:tracePt t="115277" x="5311775" y="3040063"/>
          <p14:tracePt t="115285" x="5311775" y="3032125"/>
          <p14:tracePt t="115309" x="5318125" y="3032125"/>
          <p14:tracePt t="115317" x="5318125" y="3025775"/>
          <p14:tracePt t="115341" x="5318125" y="3017838"/>
          <p14:tracePt t="115349" x="5318125" y="3009900"/>
          <p14:tracePt t="115365" x="5318125" y="2994025"/>
          <p14:tracePt t="115373" x="5318125" y="2987675"/>
          <p14:tracePt t="115389" x="5326063" y="2979738"/>
          <p14:tracePt t="115405" x="5326063" y="2963863"/>
          <p14:tracePt t="115422" x="5326063" y="2955925"/>
          <p14:tracePt t="115438" x="5326063" y="2941638"/>
          <p14:tracePt t="115613" x="5326063" y="2933700"/>
          <p14:tracePt t="115621" x="5326063" y="2925763"/>
          <p14:tracePt t="115639" x="5326063" y="2917825"/>
          <p14:tracePt t="115656" x="5326063" y="2911475"/>
          <p14:tracePt t="115672" x="5326063" y="2895600"/>
          <p14:tracePt t="115689" x="5341938" y="2873375"/>
          <p14:tracePt t="115706" x="5356225" y="2849563"/>
          <p14:tracePt t="115722" x="5356225" y="2827338"/>
          <p14:tracePt t="115756" x="5356225" y="2819400"/>
          <p14:tracePt t="117069" x="5356225" y="2811463"/>
          <p14:tracePt t="117092" x="5356225" y="2803525"/>
          <p14:tracePt t="119645" x="5341938" y="2803525"/>
          <p14:tracePt t="119652" x="5334000" y="2797175"/>
          <p14:tracePt t="119663" x="5326063" y="2781300"/>
          <p14:tracePt t="119680" x="5273675" y="2751138"/>
          <p14:tracePt t="119696" x="5227638" y="2735263"/>
          <p14:tracePt t="119713" x="5165725" y="2697163"/>
          <p14:tracePt t="119730" x="5083175" y="2628900"/>
          <p14:tracePt t="119746" x="5029200" y="2582863"/>
          <p14:tracePt t="119763" x="4999038" y="2574925"/>
          <p14:tracePt t="119780" x="4968875" y="2552700"/>
          <p14:tracePt t="119797" x="4937125" y="2536825"/>
          <p14:tracePt t="119813" x="4937125" y="2530475"/>
          <p14:tracePt t="129260" x="4930775" y="2522538"/>
          <p14:tracePt t="130228" x="4914900" y="2514600"/>
          <p14:tracePt t="130236" x="4884738" y="2484438"/>
          <p14:tracePt t="130249" x="4846638" y="2460625"/>
          <p14:tracePt t="130266" x="4732338" y="2400300"/>
          <p14:tracePt t="130283" x="4594225" y="2346325"/>
          <p14:tracePt t="130299" x="4487863" y="2324100"/>
          <p14:tracePt t="130316" x="4473575" y="2316163"/>
          <p14:tracePt t="132496" x="0" y="0"/>
        </p14:tracePtLst>
      </p14:laserTraceLst>
    </p:ext>
  </p:extLs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5">
            <a:extLst>
              <a:ext uri="{FF2B5EF4-FFF2-40B4-BE49-F238E27FC236}">
                <a16:creationId xmlns:a16="http://schemas.microsoft.com/office/drawing/2014/main" id="{A40FAC99-198A-4DD5-B41D-D1B136083566}"/>
              </a:ext>
            </a:extLst>
          </p:cNvPr>
          <p:cNvSpPr>
            <a:spLocks noGrp="1" noChangeArrowheads="1"/>
          </p:cNvSpPr>
          <p:nvPr>
            <p:ph type="title" idx="4294967295"/>
          </p:nvPr>
        </p:nvSpPr>
        <p:spPr/>
        <p:txBody>
          <a:bodyPr/>
          <a:lstStyle/>
          <a:p>
            <a:pPr algn="l"/>
            <a:r>
              <a:rPr lang="en-US" altLang="en-US" sz="2400">
                <a:solidFill>
                  <a:schemeClr val="tx1"/>
                </a:solidFill>
              </a:rPr>
              <a:t>Dynamic Effects in NMR</a:t>
            </a:r>
            <a:br>
              <a:rPr lang="en-US" altLang="en-US" sz="2400">
                <a:solidFill>
                  <a:schemeClr val="tx1"/>
                </a:solidFill>
              </a:rPr>
            </a:br>
            <a:endParaRPr lang="en-US" altLang="en-US" sz="2400">
              <a:solidFill>
                <a:schemeClr val="tx1"/>
              </a:solidFill>
            </a:endParaRPr>
          </a:p>
        </p:txBody>
      </p:sp>
      <p:pic>
        <p:nvPicPr>
          <p:cNvPr id="2056" name="Picture 8">
            <a:extLst>
              <a:ext uri="{FF2B5EF4-FFF2-40B4-BE49-F238E27FC236}">
                <a16:creationId xmlns:a16="http://schemas.microsoft.com/office/drawing/2014/main" id="{1F9EE65D-A131-4F47-B3E6-AB023FC06153}"/>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67200" y="0"/>
            <a:ext cx="4129088" cy="685800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611A1736-7EA1-42C1-BA6B-DA597B49C60A}"/>
              </a:ext>
            </a:extLst>
          </p:cNvPr>
          <p:cNvSpPr txBox="1"/>
          <p:nvPr/>
        </p:nvSpPr>
        <p:spPr>
          <a:xfrm>
            <a:off x="685800" y="2057400"/>
            <a:ext cx="2895600" cy="461665"/>
          </a:xfrm>
          <a:prstGeom prst="rect">
            <a:avLst/>
          </a:prstGeom>
          <a:noFill/>
        </p:spPr>
        <p:txBody>
          <a:bodyPr wrap="square" rtlCol="0">
            <a:spAutoFit/>
          </a:bodyPr>
          <a:lstStyle/>
          <a:p>
            <a:r>
              <a:rPr lang="en-US" dirty="0"/>
              <a:t>CH</a:t>
            </a:r>
            <a:r>
              <a:rPr lang="en-US" baseline="-25000" dirty="0"/>
              <a:t>3</a:t>
            </a:r>
            <a:r>
              <a:rPr lang="en-US" dirty="0"/>
              <a:t>CH</a:t>
            </a:r>
            <a:r>
              <a:rPr lang="en-US" baseline="-25000" dirty="0"/>
              <a:t>2</a:t>
            </a:r>
            <a:r>
              <a:rPr lang="en-US" dirty="0"/>
              <a:t>OH</a:t>
            </a:r>
          </a:p>
        </p:txBody>
      </p:sp>
      <p:cxnSp>
        <p:nvCxnSpPr>
          <p:cNvPr id="5" name="Straight Connector 4">
            <a:extLst>
              <a:ext uri="{FF2B5EF4-FFF2-40B4-BE49-F238E27FC236}">
                <a16:creationId xmlns:a16="http://schemas.microsoft.com/office/drawing/2014/main" id="{65484CA1-7D32-49C0-8D52-E50A2A457CAC}"/>
              </a:ext>
            </a:extLst>
          </p:cNvPr>
          <p:cNvCxnSpPr/>
          <p:nvPr/>
        </p:nvCxnSpPr>
        <p:spPr>
          <a:xfrm>
            <a:off x="914400" y="3733800"/>
            <a:ext cx="2667000" cy="0"/>
          </a:xfrm>
          <a:prstGeom prst="line">
            <a:avLst/>
          </a:prstGeom>
        </p:spPr>
        <p:style>
          <a:lnRef idx="1">
            <a:schemeClr val="dk1"/>
          </a:lnRef>
          <a:fillRef idx="0">
            <a:schemeClr val="dk1"/>
          </a:fillRef>
          <a:effectRef idx="0">
            <a:schemeClr val="dk1"/>
          </a:effectRef>
          <a:fontRef idx="minor">
            <a:schemeClr val="tx1"/>
          </a:fontRef>
        </p:style>
      </p:cxnSp>
      <p:cxnSp>
        <p:nvCxnSpPr>
          <p:cNvPr id="9" name="Straight Connector 8">
            <a:extLst>
              <a:ext uri="{FF2B5EF4-FFF2-40B4-BE49-F238E27FC236}">
                <a16:creationId xmlns:a16="http://schemas.microsoft.com/office/drawing/2014/main" id="{34D9E2B5-5F93-4E91-BDC9-63ABEBF3F82C}"/>
              </a:ext>
            </a:extLst>
          </p:cNvPr>
          <p:cNvCxnSpPr/>
          <p:nvPr/>
        </p:nvCxnSpPr>
        <p:spPr>
          <a:xfrm>
            <a:off x="1828800" y="2819400"/>
            <a:ext cx="0" cy="914400"/>
          </a:xfrm>
          <a:prstGeom prst="line">
            <a:avLst/>
          </a:prstGeom>
        </p:spPr>
        <p:style>
          <a:lnRef idx="1">
            <a:schemeClr val="dk1"/>
          </a:lnRef>
          <a:fillRef idx="0">
            <a:schemeClr val="dk1"/>
          </a:fillRef>
          <a:effectRef idx="0">
            <a:schemeClr val="dk1"/>
          </a:effectRef>
          <a:fontRef idx="minor">
            <a:schemeClr val="tx1"/>
          </a:fontRef>
        </p:style>
      </p:cxnSp>
      <p:cxnSp>
        <p:nvCxnSpPr>
          <p:cNvPr id="11" name="Straight Connector 10">
            <a:extLst>
              <a:ext uri="{FF2B5EF4-FFF2-40B4-BE49-F238E27FC236}">
                <a16:creationId xmlns:a16="http://schemas.microsoft.com/office/drawing/2014/main" id="{3E3F8D01-941D-4777-BCDC-B5C80DA24198}"/>
              </a:ext>
            </a:extLst>
          </p:cNvPr>
          <p:cNvCxnSpPr/>
          <p:nvPr/>
        </p:nvCxnSpPr>
        <p:spPr>
          <a:xfrm>
            <a:off x="2209800" y="2819400"/>
            <a:ext cx="0" cy="914400"/>
          </a:xfrm>
          <a:prstGeom prst="line">
            <a:avLst/>
          </a:prstGeom>
        </p:spPr>
        <p:style>
          <a:lnRef idx="1">
            <a:schemeClr val="dk1"/>
          </a:lnRef>
          <a:fillRef idx="0">
            <a:schemeClr val="dk1"/>
          </a:fillRef>
          <a:effectRef idx="0">
            <a:schemeClr val="dk1"/>
          </a:effectRef>
          <a:fontRef idx="minor">
            <a:schemeClr val="tx1"/>
          </a:fontRef>
        </p:style>
      </p:cxnSp>
      <p:cxnSp>
        <p:nvCxnSpPr>
          <p:cNvPr id="13" name="Straight Connector 12">
            <a:extLst>
              <a:ext uri="{FF2B5EF4-FFF2-40B4-BE49-F238E27FC236}">
                <a16:creationId xmlns:a16="http://schemas.microsoft.com/office/drawing/2014/main" id="{571065FB-69BA-442B-91FA-B2228A490C79}"/>
              </a:ext>
            </a:extLst>
          </p:cNvPr>
          <p:cNvCxnSpPr/>
          <p:nvPr/>
        </p:nvCxnSpPr>
        <p:spPr>
          <a:xfrm>
            <a:off x="2514600" y="3429000"/>
            <a:ext cx="0" cy="304800"/>
          </a:xfrm>
          <a:prstGeom prst="line">
            <a:avLst/>
          </a:prstGeom>
        </p:spPr>
        <p:style>
          <a:lnRef idx="1">
            <a:schemeClr val="dk1"/>
          </a:lnRef>
          <a:fillRef idx="0">
            <a:schemeClr val="dk1"/>
          </a:fillRef>
          <a:effectRef idx="0">
            <a:schemeClr val="dk1"/>
          </a:effectRef>
          <a:fontRef idx="minor">
            <a:schemeClr val="tx1"/>
          </a:fontRef>
        </p:style>
      </p:cxnSp>
      <p:cxnSp>
        <p:nvCxnSpPr>
          <p:cNvPr id="15" name="Straight Connector 14">
            <a:extLst>
              <a:ext uri="{FF2B5EF4-FFF2-40B4-BE49-F238E27FC236}">
                <a16:creationId xmlns:a16="http://schemas.microsoft.com/office/drawing/2014/main" id="{5CA8859E-7452-4580-B30A-E584CF868BD7}"/>
              </a:ext>
            </a:extLst>
          </p:cNvPr>
          <p:cNvCxnSpPr/>
          <p:nvPr/>
        </p:nvCxnSpPr>
        <p:spPr>
          <a:xfrm>
            <a:off x="1524000" y="3429000"/>
            <a:ext cx="0" cy="304800"/>
          </a:xfrm>
          <a:prstGeom prst="line">
            <a:avLst/>
          </a:prstGeom>
        </p:spPr>
        <p:style>
          <a:lnRef idx="1">
            <a:schemeClr val="dk1"/>
          </a:lnRef>
          <a:fillRef idx="0">
            <a:schemeClr val="dk1"/>
          </a:fillRef>
          <a:effectRef idx="0">
            <a:schemeClr val="dk1"/>
          </a:effectRef>
          <a:fontRef idx="minor">
            <a:schemeClr val="tx1"/>
          </a:fontRef>
        </p:style>
      </p:cxnSp>
      <p:cxnSp>
        <p:nvCxnSpPr>
          <p:cNvPr id="51" name="Straight Arrow Connector 50">
            <a:extLst>
              <a:ext uri="{FF2B5EF4-FFF2-40B4-BE49-F238E27FC236}">
                <a16:creationId xmlns:a16="http://schemas.microsoft.com/office/drawing/2014/main" id="{700D48A0-95FF-4DAB-891D-91D11B3685FB}"/>
              </a:ext>
            </a:extLst>
          </p:cNvPr>
          <p:cNvCxnSpPr/>
          <p:nvPr/>
        </p:nvCxnSpPr>
        <p:spPr>
          <a:xfrm>
            <a:off x="2057400" y="4267200"/>
            <a:ext cx="0" cy="83820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52" name="TextBox 51">
            <a:extLst>
              <a:ext uri="{FF2B5EF4-FFF2-40B4-BE49-F238E27FC236}">
                <a16:creationId xmlns:a16="http://schemas.microsoft.com/office/drawing/2014/main" id="{B56AE166-32E2-454B-848E-10BDF5CA1C1A}"/>
              </a:ext>
            </a:extLst>
          </p:cNvPr>
          <p:cNvSpPr txBox="1"/>
          <p:nvPr/>
        </p:nvSpPr>
        <p:spPr>
          <a:xfrm>
            <a:off x="1676401" y="5257800"/>
            <a:ext cx="2133590" cy="461665"/>
          </a:xfrm>
          <a:prstGeom prst="rect">
            <a:avLst/>
          </a:prstGeom>
          <a:noFill/>
        </p:spPr>
        <p:txBody>
          <a:bodyPr wrap="square" rtlCol="0">
            <a:spAutoFit/>
          </a:bodyPr>
          <a:lstStyle/>
          <a:p>
            <a:r>
              <a:rPr lang="en-US" dirty="0"/>
              <a:t>8 lines</a:t>
            </a:r>
          </a:p>
        </p:txBody>
      </p:sp>
      <p:sp>
        <p:nvSpPr>
          <p:cNvPr id="53" name="TextBox 52">
            <a:extLst>
              <a:ext uri="{FF2B5EF4-FFF2-40B4-BE49-F238E27FC236}">
                <a16:creationId xmlns:a16="http://schemas.microsoft.com/office/drawing/2014/main" id="{5176AB0B-D7CF-42D0-B85E-B974293FA9E8}"/>
              </a:ext>
            </a:extLst>
          </p:cNvPr>
          <p:cNvSpPr txBox="1"/>
          <p:nvPr/>
        </p:nvSpPr>
        <p:spPr>
          <a:xfrm>
            <a:off x="4572000" y="2057400"/>
            <a:ext cx="3657600" cy="461665"/>
          </a:xfrm>
          <a:prstGeom prst="rect">
            <a:avLst/>
          </a:prstGeom>
          <a:noFill/>
        </p:spPr>
        <p:txBody>
          <a:bodyPr wrap="square" rtlCol="0">
            <a:spAutoFit/>
          </a:bodyPr>
          <a:lstStyle/>
          <a:p>
            <a:r>
              <a:rPr lang="en-US" dirty="0"/>
              <a:t>   1              2                  3</a:t>
            </a:r>
          </a:p>
        </p:txBody>
      </p:sp>
      <p:pic>
        <p:nvPicPr>
          <p:cNvPr id="57" name="Audio 56">
            <a:hlinkClick r:id="" action="ppaction://media"/>
            <a:extLst>
              <a:ext uri="{FF2B5EF4-FFF2-40B4-BE49-F238E27FC236}">
                <a16:creationId xmlns:a16="http://schemas.microsoft.com/office/drawing/2014/main" id="{57560E2D-B13C-47AC-9C78-4004588C39A9}"/>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144978"/>
    </mc:Choice>
    <mc:Fallback xmlns="">
      <p:transition spd="slow" advTm="14497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7"/>
                </p:tgtEl>
              </p:cMediaNode>
            </p:audio>
          </p:childTnLst>
        </p:cTn>
      </p:par>
    </p:tnLst>
  </p:timing>
  <p:extLst>
    <p:ext uri="{3A86A75C-4F4B-4683-9AE1-C65F6400EC91}">
      <p14:laserTraceLst xmlns:p14="http://schemas.microsoft.com/office/powerpoint/2010/main">
        <p14:tracePtLst>
          <p14:tracePt t="802" x="4610100" y="4716463"/>
          <p14:tracePt t="816" x="4610100" y="4708525"/>
          <p14:tracePt t="826" x="4610100" y="4702175"/>
          <p14:tracePt t="885" x="4610100" y="4694238"/>
          <p14:tracePt t="892" x="4610100" y="4686300"/>
          <p14:tracePt t="909" x="4594225" y="4686300"/>
          <p14:tracePt t="916" x="4594225" y="4678363"/>
          <p14:tracePt t="926" x="4579938" y="4670425"/>
          <p14:tracePt t="943" x="4564063" y="4648200"/>
          <p14:tracePt t="960" x="4518025" y="4625975"/>
          <p14:tracePt t="976" x="4473575" y="4594225"/>
          <p14:tracePt t="993" x="4419600" y="4549775"/>
          <p14:tracePt t="1010" x="4381500" y="4511675"/>
          <p14:tracePt t="1026" x="4343400" y="4473575"/>
          <p14:tracePt t="1043" x="4321175" y="4435475"/>
          <p14:tracePt t="1060" x="4289425" y="4381500"/>
          <p14:tracePt t="1077" x="4213225" y="4297363"/>
          <p14:tracePt t="1093" x="4168775" y="4206875"/>
          <p14:tracePt t="1110" x="4106863" y="4130675"/>
          <p14:tracePt t="1127" x="4030663" y="4046538"/>
          <p14:tracePt t="1143" x="3962400" y="3946525"/>
          <p14:tracePt t="1160" x="3924300" y="3863975"/>
          <p14:tracePt t="1177" x="3902075" y="3817938"/>
          <p14:tracePt t="1194" x="3878263" y="3763963"/>
          <p14:tracePt t="1210" x="3856038" y="3717925"/>
          <p14:tracePt t="1227" x="3810000" y="3665538"/>
          <p14:tracePt t="1244" x="3725863" y="3597275"/>
          <p14:tracePt t="1260" x="3635375" y="3497263"/>
          <p14:tracePt t="1261" x="3597275" y="3451225"/>
          <p14:tracePt t="1277" x="3543300" y="3382963"/>
          <p14:tracePt t="1294" x="3521075" y="3336925"/>
          <p14:tracePt t="1310" x="3513138" y="3322638"/>
          <p14:tracePt t="1327" x="3513138" y="3298825"/>
          <p14:tracePt t="1344" x="3505200" y="3292475"/>
          <p14:tracePt t="1360" x="3505200" y="3276600"/>
          <p14:tracePt t="1377" x="3505200" y="3268663"/>
          <p14:tracePt t="1394" x="3513138" y="3254375"/>
          <p14:tracePt t="1411" x="3513138" y="3246438"/>
          <p14:tracePt t="2365" x="3521075" y="3238500"/>
          <p14:tracePt t="2373" x="3527425" y="3222625"/>
          <p14:tracePt t="2381" x="3543300" y="3200400"/>
          <p14:tracePt t="2396" x="3551238" y="3178175"/>
          <p14:tracePt t="2412" x="3581400" y="3124200"/>
          <p14:tracePt t="2429" x="3619500" y="3040063"/>
          <p14:tracePt t="2446" x="3657600" y="2979738"/>
          <p14:tracePt t="2463" x="3733800" y="2835275"/>
          <p14:tracePt t="2479" x="3817938" y="2727325"/>
          <p14:tracePt t="2496" x="3954463" y="2582863"/>
          <p14:tracePt t="2513" x="4114800" y="2438400"/>
          <p14:tracePt t="2529" x="4275138" y="2286000"/>
          <p14:tracePt t="2546" x="4389438" y="2171700"/>
          <p14:tracePt t="2563" x="4525963" y="2041525"/>
          <p14:tracePt t="2579" x="4610100" y="1958975"/>
          <p14:tracePt t="2596" x="4708525" y="1874838"/>
          <p14:tracePt t="2613" x="4732338" y="1836738"/>
          <p14:tracePt t="2630" x="4754563" y="1806575"/>
          <p14:tracePt t="2646" x="4800600" y="1782763"/>
          <p14:tracePt t="2663" x="4854575" y="1760538"/>
          <p14:tracePt t="2680" x="4945063" y="1752600"/>
          <p14:tracePt t="2696" x="5051425" y="1714500"/>
          <p14:tracePt t="2713" x="5181600" y="1668463"/>
          <p14:tracePt t="2730" x="5356225" y="1608138"/>
          <p14:tracePt t="2746" x="5524500" y="1531938"/>
          <p14:tracePt t="2763" x="5638800" y="1431925"/>
          <p14:tracePt t="2780" x="5783263" y="1355725"/>
          <p14:tracePt t="2781" x="5875338" y="1325563"/>
          <p14:tracePt t="2796" x="5959475" y="1273175"/>
          <p14:tracePt t="2813" x="6270625" y="1127125"/>
          <p14:tracePt t="2830" x="6469063" y="1012825"/>
          <p14:tracePt t="2847" x="6651625" y="936625"/>
          <p14:tracePt t="2863" x="6811963" y="846138"/>
          <p14:tracePt t="2880" x="6956425" y="815975"/>
          <p14:tracePt t="2897" x="7094538" y="784225"/>
          <p14:tracePt t="2913" x="7192963" y="769938"/>
          <p14:tracePt t="2930" x="7269163" y="769938"/>
          <p14:tracePt t="2947" x="7361238" y="769938"/>
          <p14:tracePt t="2963" x="7429500" y="769938"/>
          <p14:tracePt t="2980" x="7513638" y="769938"/>
          <p14:tracePt t="2997" x="7658100" y="769938"/>
          <p14:tracePt t="3014" x="7726363" y="777875"/>
          <p14:tracePt t="3030" x="7788275" y="800100"/>
          <p14:tracePt t="3047" x="7832725" y="822325"/>
          <p14:tracePt t="3064" x="7878763" y="868363"/>
          <p14:tracePt t="3080" x="7932738" y="930275"/>
          <p14:tracePt t="3097" x="7962900" y="968375"/>
          <p14:tracePt t="3114" x="7970838" y="1012825"/>
          <p14:tracePt t="3131" x="7985125" y="1074738"/>
          <p14:tracePt t="3147" x="8008938" y="1120775"/>
          <p14:tracePt t="3164" x="8031163" y="1158875"/>
          <p14:tracePt t="3180" x="8054975" y="1196975"/>
          <p14:tracePt t="3197" x="8061325" y="1241425"/>
          <p14:tracePt t="3214" x="8061325" y="1273175"/>
          <p14:tracePt t="3230" x="8061325" y="1311275"/>
          <p14:tracePt t="3247" x="8061325" y="1363663"/>
          <p14:tracePt t="3264" x="8061325" y="1401763"/>
          <p14:tracePt t="3281" x="8039100" y="1477963"/>
          <p14:tracePt t="3297" x="8001000" y="1554163"/>
          <p14:tracePt t="3314" x="7947025" y="1622425"/>
          <p14:tracePt t="3331" x="7916863" y="1698625"/>
          <p14:tracePt t="3347" x="7856538" y="1752600"/>
          <p14:tracePt t="3364" x="7794625" y="1836738"/>
          <p14:tracePt t="3381" x="7764463" y="1897063"/>
          <p14:tracePt t="3398" x="7734300" y="1920875"/>
          <p14:tracePt t="3414" x="7688263" y="1951038"/>
          <p14:tracePt t="3431" x="7650163" y="1965325"/>
          <p14:tracePt t="3448" x="7559675" y="1981200"/>
          <p14:tracePt t="3464" x="7451725" y="1989138"/>
          <p14:tracePt t="3481" x="7323138" y="1997075"/>
          <p14:tracePt t="3498" x="7185025" y="2019300"/>
          <p14:tracePt t="3514" x="7048500" y="2057400"/>
          <p14:tracePt t="3531" x="6942138" y="2087563"/>
          <p14:tracePt t="3548" x="6858000" y="2103438"/>
          <p14:tracePt t="3564" x="6743700" y="2125663"/>
          <p14:tracePt t="3581" x="6645275" y="2141538"/>
          <p14:tracePt t="3598" x="6553200" y="2141538"/>
          <p14:tracePt t="3615" x="6400800" y="2141538"/>
          <p14:tracePt t="3631" x="6256338" y="2141538"/>
          <p14:tracePt t="3648" x="6156325" y="2149475"/>
          <p14:tracePt t="3665" x="6065838" y="2163763"/>
          <p14:tracePt t="3681" x="6003925" y="2179638"/>
          <p14:tracePt t="3698" x="5921375" y="2193925"/>
          <p14:tracePt t="3715" x="5821363" y="2193925"/>
          <p14:tracePt t="3731" x="5715000" y="2193925"/>
          <p14:tracePt t="3748" x="5554663" y="2193925"/>
          <p14:tracePt t="3765" x="5394325" y="2193925"/>
          <p14:tracePt t="3782" x="5334000" y="2193925"/>
          <p14:tracePt t="3798" x="5249863" y="2193925"/>
          <p14:tracePt t="3815" x="5197475" y="2193925"/>
          <p14:tracePt t="3832" x="5143500" y="2171700"/>
          <p14:tracePt t="3848" x="5097463" y="2155825"/>
          <p14:tracePt t="3865" x="5051425" y="2125663"/>
          <p14:tracePt t="3882" x="4999038" y="2095500"/>
          <p14:tracePt t="3898" x="4945063" y="2049463"/>
          <p14:tracePt t="3915" x="4854575" y="1965325"/>
          <p14:tracePt t="3932" x="4740275" y="1858963"/>
          <p14:tracePt t="3948" x="4694238" y="1806575"/>
          <p14:tracePt t="3965" x="4664075" y="1760538"/>
          <p14:tracePt t="3982" x="4632325" y="1706563"/>
          <p14:tracePt t="3999" x="4625975" y="1660525"/>
          <p14:tracePt t="4015" x="4625975" y="1622425"/>
          <p14:tracePt t="4032" x="4625975" y="1577975"/>
          <p14:tracePt t="4049" x="4625975" y="1546225"/>
          <p14:tracePt t="4065" x="4625975" y="1516063"/>
          <p14:tracePt t="4082" x="4625975" y="1477963"/>
          <p14:tracePt t="4099" x="4632325" y="1455738"/>
          <p14:tracePt t="4116" x="4640263" y="1431925"/>
          <p14:tracePt t="4117" x="4656138" y="1431925"/>
          <p14:tracePt t="4132" x="4656138" y="1417638"/>
          <p14:tracePt t="4149" x="4686300" y="1371600"/>
          <p14:tracePt t="4166" x="4724400" y="1333500"/>
          <p14:tracePt t="4182" x="4762500" y="1279525"/>
          <p14:tracePt t="4199" x="4822825" y="1235075"/>
          <p14:tracePt t="4216" x="4892675" y="1196975"/>
          <p14:tracePt t="4232" x="4968875" y="1143000"/>
          <p14:tracePt t="4249" x="5045075" y="1066800"/>
          <p14:tracePt t="4266" x="5105400" y="1012825"/>
          <p14:tracePt t="4282" x="5173663" y="952500"/>
          <p14:tracePt t="4299" x="5241925" y="892175"/>
          <p14:tracePt t="4316" x="5334000" y="822325"/>
          <p14:tracePt t="4333" x="5426075" y="777875"/>
          <p14:tracePt t="4349" x="5516563" y="746125"/>
          <p14:tracePt t="4366" x="5608638" y="708025"/>
          <p14:tracePt t="4383" x="5676900" y="685800"/>
          <p14:tracePt t="4399" x="5761038" y="647700"/>
          <p14:tracePt t="4416" x="5829300" y="625475"/>
          <p14:tracePt t="4433" x="5927725" y="617538"/>
          <p14:tracePt t="4450" x="6027738" y="587375"/>
          <p14:tracePt t="4466" x="6134100" y="563563"/>
          <p14:tracePt t="4483" x="6294438" y="549275"/>
          <p14:tracePt t="4500" x="6400800" y="525463"/>
          <p14:tracePt t="4516" x="6523038" y="503238"/>
          <p14:tracePt t="4533" x="6659563" y="495300"/>
          <p14:tracePt t="4550" x="6751638" y="487363"/>
          <p14:tracePt t="4566" x="6835775" y="487363"/>
          <p14:tracePt t="4583" x="6896100" y="487363"/>
          <p14:tracePt t="4600" x="6942138" y="487363"/>
          <p14:tracePt t="4616" x="6994525" y="495300"/>
          <p14:tracePt t="4633" x="7064375" y="503238"/>
          <p14:tracePt t="4650" x="7116763" y="511175"/>
          <p14:tracePt t="4667" x="7162800" y="525463"/>
          <p14:tracePt t="4683" x="7200900" y="541338"/>
          <p14:tracePt t="4700" x="7254875" y="549275"/>
          <p14:tracePt t="4717" x="7323138" y="563563"/>
          <p14:tracePt t="4733" x="7399338" y="601663"/>
          <p14:tracePt t="4750" x="7483475" y="617538"/>
          <p14:tracePt t="4767" x="7581900" y="639763"/>
          <p14:tracePt t="4783" x="7650163" y="655638"/>
          <p14:tracePt t="4800" x="7712075" y="677863"/>
          <p14:tracePt t="4817" x="7788275" y="701675"/>
          <p14:tracePt t="4834" x="7840663" y="723900"/>
          <p14:tracePt t="4850" x="7894638" y="754063"/>
          <p14:tracePt t="4867" x="7947025" y="822325"/>
          <p14:tracePt t="4884" x="8016875" y="892175"/>
          <p14:tracePt t="4885" x="8031163" y="930275"/>
          <p14:tracePt t="4900" x="8039100" y="944563"/>
          <p14:tracePt t="4917" x="8077200" y="1028700"/>
          <p14:tracePt t="4934" x="8099425" y="1089025"/>
          <p14:tracePt t="4950" x="8131175" y="1158875"/>
          <p14:tracePt t="4967" x="8153400" y="1219200"/>
          <p14:tracePt t="4984" x="8169275" y="1273175"/>
          <p14:tracePt t="5001" x="8175625" y="1325563"/>
          <p14:tracePt t="5017" x="8191500" y="1387475"/>
          <p14:tracePt t="5034" x="8191500" y="1439863"/>
          <p14:tracePt t="5051" x="8191500" y="1493838"/>
          <p14:tracePt t="5067" x="8183563" y="1531938"/>
          <p14:tracePt t="5084" x="8169275" y="1584325"/>
          <p14:tracePt t="5101" x="8153400" y="1616075"/>
          <p14:tracePt t="5117" x="8137525" y="1660525"/>
          <p14:tracePt t="5134" x="8107363" y="1676400"/>
          <p14:tracePt t="5151" x="8099425" y="1698625"/>
          <p14:tracePt t="5167" x="8085138" y="1706563"/>
          <p14:tracePt t="5184" x="8077200" y="1730375"/>
          <p14:tracePt t="5201" x="8061325" y="1744663"/>
          <p14:tracePt t="5218" x="8039100" y="1774825"/>
          <p14:tracePt t="5234" x="8023225" y="1806575"/>
          <p14:tracePt t="5251" x="7985125" y="1844675"/>
          <p14:tracePt t="5268" x="7940675" y="1897063"/>
          <p14:tracePt t="5284" x="7886700" y="1958975"/>
          <p14:tracePt t="5285" x="7864475" y="1981200"/>
          <p14:tracePt t="5301" x="7826375" y="2019300"/>
          <p14:tracePt t="5318" x="7772400" y="2065338"/>
          <p14:tracePt t="5334" x="7718425" y="2103438"/>
          <p14:tracePt t="5351" x="7688263" y="2125663"/>
          <p14:tracePt t="5368" x="7650163" y="2163763"/>
          <p14:tracePt t="5385" x="7597775" y="2187575"/>
          <p14:tracePt t="5401" x="7535863" y="2201863"/>
          <p14:tracePt t="5418" x="7497763" y="2225675"/>
          <p14:tracePt t="5435" x="7445375" y="2232025"/>
          <p14:tracePt t="5451" x="7407275" y="2247900"/>
          <p14:tracePt t="5468" x="7375525" y="2255838"/>
          <p14:tracePt t="5485" x="7361238" y="2255838"/>
          <p14:tracePt t="5501" x="7337425" y="2255838"/>
          <p14:tracePt t="5518" x="7315200" y="2263775"/>
          <p14:tracePt t="5535" x="7299325" y="2263775"/>
          <p14:tracePt t="5552" x="7269163" y="2263775"/>
          <p14:tracePt t="5568" x="7231063" y="2263775"/>
          <p14:tracePt t="5585" x="7192963" y="2278063"/>
          <p14:tracePt t="5602" x="7154863" y="2286000"/>
          <p14:tracePt t="5618" x="7108825" y="2293938"/>
          <p14:tracePt t="5621" x="7086600" y="2293938"/>
          <p14:tracePt t="5635" x="7064375" y="2301875"/>
          <p14:tracePt t="5652" x="7032625" y="2308225"/>
          <p14:tracePt t="5668" x="7018338" y="2308225"/>
          <p14:tracePt t="5702" x="7010400" y="2308225"/>
          <p14:tracePt t="5718" x="7002463" y="2308225"/>
          <p14:tracePt t="5735" x="6980238" y="2308225"/>
          <p14:tracePt t="5752" x="6942138" y="2308225"/>
          <p14:tracePt t="5769" x="6904038" y="2308225"/>
          <p14:tracePt t="5785" x="6865938" y="2308225"/>
          <p14:tracePt t="5802" x="6835775" y="2308225"/>
          <p14:tracePt t="5819" x="6811963" y="2308225"/>
          <p14:tracePt t="5835" x="6773863" y="2308225"/>
          <p14:tracePt t="5853" x="6697663" y="2308225"/>
          <p14:tracePt t="5869" x="6659563" y="2308225"/>
          <p14:tracePt t="5885" x="6607175" y="2308225"/>
          <p14:tracePt t="5902" x="6561138" y="2316163"/>
          <p14:tracePt t="5919" x="6523038" y="2324100"/>
          <p14:tracePt t="5936" x="6461125" y="2332038"/>
          <p14:tracePt t="5952" x="6400800" y="2332038"/>
          <p14:tracePt t="5969" x="6332538" y="2339975"/>
          <p14:tracePt t="5986" x="6286500" y="2339975"/>
          <p14:tracePt t="6002" x="6232525" y="2339975"/>
          <p14:tracePt t="6019" x="6202363" y="2339975"/>
          <p14:tracePt t="6036" x="6188075" y="2339975"/>
          <p14:tracePt t="6052" x="6164263" y="2339975"/>
          <p14:tracePt t="6477" x="6156325" y="2339975"/>
          <p14:tracePt t="6485" x="6149975" y="2339975"/>
          <p14:tracePt t="6503" x="6142038" y="2339975"/>
          <p14:tracePt t="6520" x="6118225" y="2339975"/>
          <p14:tracePt t="6537" x="6103938" y="2332038"/>
          <p14:tracePt t="10781" x="6118225" y="2332038"/>
          <p14:tracePt t="10789" x="6134100" y="2332038"/>
          <p14:tracePt t="10797" x="6142038" y="2332038"/>
          <p14:tracePt t="10821" x="6149975" y="2332038"/>
          <p14:tracePt t="10837" x="6156325" y="2339975"/>
          <p14:tracePt t="10853" x="6164263" y="2339975"/>
          <p14:tracePt t="10861" x="6180138" y="2339975"/>
          <p14:tracePt t="10878" x="6194425" y="2339975"/>
          <p14:tracePt t="10895" x="6232525" y="2339975"/>
          <p14:tracePt t="10912" x="6302375" y="2339975"/>
          <p14:tracePt t="10928" x="6370638" y="2339975"/>
          <p14:tracePt t="10945" x="6430963" y="2339975"/>
          <p14:tracePt t="10962" x="6492875" y="2339975"/>
          <p14:tracePt t="10978" x="6530975" y="2339975"/>
          <p14:tracePt t="10995" x="6553200" y="2339975"/>
          <p14:tracePt t="11012" x="6569075" y="2339975"/>
          <p14:tracePt t="11028" x="6583363" y="2346325"/>
          <p14:tracePt t="11045" x="6621463" y="2346325"/>
          <p14:tracePt t="11062" x="6645275" y="2346325"/>
          <p14:tracePt t="11078" x="6675438" y="2354263"/>
          <p14:tracePt t="11095" x="6727825" y="2354263"/>
          <p14:tracePt t="11112" x="6773863" y="2354263"/>
          <p14:tracePt t="11128" x="6827838" y="2354263"/>
          <p14:tracePt t="11145" x="6865938" y="2354263"/>
          <p14:tracePt t="11162" x="6918325" y="2354263"/>
          <p14:tracePt t="11179" x="6980238" y="2354263"/>
          <p14:tracePt t="11195" x="7026275" y="2354263"/>
          <p14:tracePt t="11212" x="7102475" y="2346325"/>
          <p14:tracePt t="11229" x="7154863" y="2339975"/>
          <p14:tracePt t="11245" x="7208838" y="2339975"/>
          <p14:tracePt t="11262" x="7269163" y="2332038"/>
          <p14:tracePt t="11279" x="7315200" y="2324100"/>
          <p14:tracePt t="11295" x="7353300" y="2316163"/>
          <p14:tracePt t="11312" x="7383463" y="2308225"/>
          <p14:tracePt t="11329" x="7421563" y="2278063"/>
          <p14:tracePt t="11346" x="7437438" y="2263775"/>
          <p14:tracePt t="11362" x="7459663" y="2239963"/>
          <p14:tracePt t="11379" x="7475538" y="2225675"/>
          <p14:tracePt t="11396" x="7483475" y="2201863"/>
          <p14:tracePt t="11412" x="7489825" y="2201863"/>
          <p14:tracePt t="11413" x="7497763" y="2193925"/>
          <p14:tracePt t="11429" x="7497763" y="2187575"/>
          <p14:tracePt t="11446" x="7497763" y="2179638"/>
          <p14:tracePt t="11463" x="7497763" y="2163763"/>
          <p14:tracePt t="11496" x="7505700" y="2155825"/>
          <p14:tracePt t="11513" x="7505700" y="2141538"/>
          <p14:tracePt t="11549" x="7513638" y="2141538"/>
          <p14:tracePt t="11573" x="7521575" y="2141538"/>
          <p14:tracePt t="11581" x="7527925" y="2141538"/>
          <p14:tracePt t="11605" x="7535863" y="2141538"/>
          <p14:tracePt t="11621" x="7543800" y="2141538"/>
          <p14:tracePt t="11629" x="7551738" y="2141538"/>
          <p14:tracePt t="11669" x="7551738" y="2149475"/>
          <p14:tracePt t="11693" x="7559675" y="2149475"/>
          <p14:tracePt t="11709" x="7566025" y="2141538"/>
          <p14:tracePt t="11717" x="7573963" y="2141538"/>
          <p14:tracePt t="11746" x="7573963" y="2117725"/>
          <p14:tracePt t="11763" x="7573963" y="2111375"/>
          <p14:tracePt t="11780" x="7589838" y="2095500"/>
          <p14:tracePt t="11796" x="7612063" y="2073275"/>
          <p14:tracePt t="11813" x="7620000" y="2065338"/>
          <p14:tracePt t="11830" x="7620000" y="2049463"/>
          <p14:tracePt t="11846" x="7627938" y="2041525"/>
          <p14:tracePt t="11863" x="7650163" y="2019300"/>
          <p14:tracePt t="11880" x="7680325" y="2003425"/>
          <p14:tracePt t="11897" x="7704138" y="1989138"/>
          <p14:tracePt t="11913" x="7750175" y="1973263"/>
          <p14:tracePt t="11930" x="7780338" y="1973263"/>
          <p14:tracePt t="11947" x="7802563" y="1965325"/>
          <p14:tracePt t="12301" x="7802563" y="1958975"/>
          <p14:tracePt t="12333" x="7802563" y="1951038"/>
          <p14:tracePt t="12341" x="7802563" y="1943100"/>
          <p14:tracePt t="12397" x="7802563" y="1935163"/>
          <p14:tracePt t="12405" x="7794625" y="1935163"/>
          <p14:tracePt t="12421" x="7794625" y="1927225"/>
          <p14:tracePt t="12448" x="7788275" y="1927225"/>
          <p14:tracePt t="12464" x="7788275" y="1920875"/>
          <p14:tracePt t="12485" x="7788275" y="1912938"/>
          <p14:tracePt t="12501" x="7788275" y="1897063"/>
          <p14:tracePt t="12549" x="7788275" y="1889125"/>
          <p14:tracePt t="12837" x="7780338" y="1882775"/>
          <p14:tracePt t="12869" x="7772400" y="1882775"/>
          <p14:tracePt t="12877" x="7772400" y="1874838"/>
          <p14:tracePt t="12901" x="7772400" y="1866900"/>
          <p14:tracePt t="13053" x="7756525" y="1866900"/>
          <p14:tracePt t="13061" x="7734300" y="1866900"/>
          <p14:tracePt t="13069" x="7718425" y="1866900"/>
          <p14:tracePt t="13099" x="7551738" y="1882775"/>
          <p14:tracePt t="13132" x="7170738" y="1927225"/>
          <p14:tracePt t="13149" x="6988175" y="1927225"/>
          <p14:tracePt t="13166" x="6842125" y="1935163"/>
          <p14:tracePt t="13182" x="6751638" y="1935163"/>
          <p14:tracePt t="13199" x="6697663" y="1935163"/>
          <p14:tracePt t="13216" x="6689725" y="1935163"/>
          <p14:tracePt t="13261" x="6683375" y="1935163"/>
          <p14:tracePt t="13277" x="6675438" y="1927225"/>
          <p14:tracePt t="13397" x="6659563" y="1920875"/>
          <p14:tracePt t="13405" x="6637338" y="1920875"/>
          <p14:tracePt t="13416" x="6607175" y="1920875"/>
          <p14:tracePt t="13433" x="6507163" y="1920875"/>
          <p14:tracePt t="13449" x="6384925" y="1920875"/>
          <p14:tracePt t="13466" x="6270625" y="1920875"/>
          <p14:tracePt t="13483" x="6164263" y="1920875"/>
          <p14:tracePt t="13499" x="6065838" y="1920875"/>
          <p14:tracePt t="13516" x="6019800" y="1920875"/>
          <p14:tracePt t="13533" x="6011863" y="1920875"/>
          <p14:tracePt t="13869" x="6003925" y="1920875"/>
          <p14:tracePt t="13877" x="5997575" y="1920875"/>
          <p14:tracePt t="13885" x="5973763" y="1920875"/>
          <p14:tracePt t="13900" x="5905500" y="1912938"/>
          <p14:tracePt t="13917" x="5775325" y="1912938"/>
          <p14:tracePt t="13934" x="5616575" y="1912938"/>
          <p14:tracePt t="13950" x="5470525" y="1912938"/>
          <p14:tracePt t="13967" x="5318125" y="1912938"/>
          <p14:tracePt t="13984" x="5181600" y="1912938"/>
          <p14:tracePt t="14000" x="5067300" y="1912938"/>
          <p14:tracePt t="14017" x="4983163" y="1912938"/>
          <p14:tracePt t="14034" x="4953000" y="1912938"/>
          <p14:tracePt t="14050" x="4930775" y="1912938"/>
          <p14:tracePt t="14084" x="4922838" y="1912938"/>
          <p14:tracePt t="14101" x="4906963" y="1912938"/>
          <p14:tracePt t="14117" x="4892675" y="1905000"/>
          <p14:tracePt t="14134" x="4884738" y="1897063"/>
          <p14:tracePt t="14901" x="4914900" y="1905000"/>
          <p14:tracePt t="14909" x="4953000" y="1920875"/>
          <p14:tracePt t="14919" x="5037138" y="1951038"/>
          <p14:tracePt t="14935" x="5303838" y="1997075"/>
          <p14:tracePt t="14952" x="5600700" y="1997075"/>
          <p14:tracePt t="14969" x="5859463" y="2003425"/>
          <p14:tracePt t="14986" x="6103938" y="2003425"/>
          <p14:tracePt t="15002" x="6256338" y="1973263"/>
          <p14:tracePt t="15019" x="6340475" y="1958975"/>
          <p14:tracePt t="15036" x="6408738" y="1943100"/>
          <p14:tracePt t="15052" x="6430963" y="1943100"/>
          <p14:tracePt t="15069" x="6507163" y="1935163"/>
          <p14:tracePt t="15086" x="6591300" y="1935163"/>
          <p14:tracePt t="15102" x="6697663" y="1935163"/>
          <p14:tracePt t="15119" x="6819900" y="1920875"/>
          <p14:tracePt t="15136" x="6964363" y="1897063"/>
          <p14:tracePt t="15153" x="7102475" y="1858963"/>
          <p14:tracePt t="15169" x="7261225" y="1820863"/>
          <p14:tracePt t="15186" x="7437438" y="1790700"/>
          <p14:tracePt t="15203" x="7620000" y="1744663"/>
          <p14:tracePt t="15204" x="7712075" y="1722438"/>
          <p14:tracePt t="15219" x="7780338" y="1706563"/>
          <p14:tracePt t="15236" x="7870825" y="1692275"/>
          <p14:tracePt t="15253" x="7894638" y="1684338"/>
          <p14:tracePt t="15309" x="7902575" y="1684338"/>
          <p14:tracePt t="15349" x="7908925" y="1684338"/>
          <p14:tracePt t="15437" x="7916863" y="1684338"/>
          <p14:tracePt t="15445" x="7924800" y="1684338"/>
          <p14:tracePt t="15453" x="7932738" y="1684338"/>
          <p14:tracePt t="15573" x="7924800" y="1684338"/>
          <p14:tracePt t="15581" x="7916863" y="1684338"/>
          <p14:tracePt t="15588" x="7908925" y="1676400"/>
          <p14:tracePt t="15603" x="7902575" y="1676400"/>
          <p14:tracePt t="15620" x="7870825" y="1676400"/>
          <p14:tracePt t="15637" x="7810500" y="1676400"/>
          <p14:tracePt t="15653" x="7794625" y="1676400"/>
          <p14:tracePt t="15670" x="7788275" y="1676400"/>
          <p14:tracePt t="16493" x="7780338" y="1668463"/>
          <p14:tracePt t="16557" x="7772400" y="1676400"/>
          <p14:tracePt t="16581" x="7772400" y="1692275"/>
          <p14:tracePt t="16589" x="7772400" y="1706563"/>
          <p14:tracePt t="16597" x="7772400" y="1714500"/>
          <p14:tracePt t="16605" x="7780338" y="1736725"/>
          <p14:tracePt t="16622" x="7780338" y="1790700"/>
          <p14:tracePt t="16639" x="7780338" y="1844675"/>
          <p14:tracePt t="16655" x="7780338" y="1905000"/>
          <p14:tracePt t="16672" x="7780338" y="1951038"/>
          <p14:tracePt t="16689" x="7780338" y="1989138"/>
          <p14:tracePt t="16705" x="7780338" y="2019300"/>
          <p14:tracePt t="16722" x="7780338" y="2057400"/>
          <p14:tracePt t="16739" x="7780338" y="2079625"/>
          <p14:tracePt t="16755" x="7780338" y="2103438"/>
          <p14:tracePt t="16772" x="7780338" y="2141538"/>
          <p14:tracePt t="16789" x="7780338" y="2179638"/>
          <p14:tracePt t="16805" x="7780338" y="2201863"/>
          <p14:tracePt t="16822" x="7780338" y="2217738"/>
          <p14:tracePt t="16839" x="7780338" y="2239963"/>
          <p14:tracePt t="16856" x="7780338" y="2255838"/>
          <p14:tracePt t="16872" x="7780338" y="2270125"/>
          <p14:tracePt t="16889" x="7780338" y="2293938"/>
          <p14:tracePt t="16906" x="7780338" y="2301875"/>
          <p14:tracePt t="16922" x="7780338" y="2316163"/>
          <p14:tracePt t="16939" x="7780338" y="2332038"/>
          <p14:tracePt t="16956" x="7780338" y="2339975"/>
          <p14:tracePt t="16972" x="7780338" y="2362200"/>
          <p14:tracePt t="16989" x="7772400" y="2392363"/>
          <p14:tracePt t="17006" x="7772400" y="2408238"/>
          <p14:tracePt t="17023" x="7756525" y="2422525"/>
          <p14:tracePt t="17039" x="7750175" y="2438400"/>
          <p14:tracePt t="17056" x="7726363" y="2446338"/>
          <p14:tracePt t="17073" x="7704138" y="2446338"/>
          <p14:tracePt t="17089" x="7688263" y="2446338"/>
          <p14:tracePt t="17106" x="7658100" y="2446338"/>
          <p14:tracePt t="17123" x="7627938" y="2446338"/>
          <p14:tracePt t="17139" x="7612063" y="2446338"/>
          <p14:tracePt t="17156" x="7597775" y="2422525"/>
          <p14:tracePt t="17173" x="7581900" y="2408238"/>
          <p14:tracePt t="17190" x="7581900" y="2378075"/>
          <p14:tracePt t="17206" x="7589838" y="2346325"/>
          <p14:tracePt t="17223" x="7620000" y="2301875"/>
          <p14:tracePt t="17240" x="7666038" y="2247900"/>
          <p14:tracePt t="17256" x="7704138" y="2201863"/>
          <p14:tracePt t="17273" x="7726363" y="2187575"/>
          <p14:tracePt t="17290" x="7742238" y="2179638"/>
          <p14:tracePt t="17306" x="7750175" y="2179638"/>
          <p14:tracePt t="17323" x="7756525" y="2193925"/>
          <p14:tracePt t="17340" x="7772400" y="2209800"/>
          <p14:tracePt t="17357" x="7780338" y="2225675"/>
          <p14:tracePt t="17373" x="7788275" y="2239963"/>
          <p14:tracePt t="17390" x="7788275" y="2247900"/>
          <p14:tracePt t="17861" x="7788275" y="2239963"/>
          <p14:tracePt t="17869" x="7780338" y="2217738"/>
          <p14:tracePt t="17877" x="7780338" y="2193925"/>
          <p14:tracePt t="17891" x="7772400" y="2155825"/>
          <p14:tracePt t="17908" x="7764463" y="2073275"/>
          <p14:tracePt t="17924" x="7726363" y="1874838"/>
          <p14:tracePt t="17941" x="7726363" y="1752600"/>
          <p14:tracePt t="17958" x="7726363" y="1660525"/>
          <p14:tracePt t="17974" x="7726363" y="1592263"/>
          <p14:tracePt t="17991" x="7726363" y="1554163"/>
          <p14:tracePt t="18008" x="7726363" y="1539875"/>
          <p14:tracePt t="18025" x="7726363" y="1531938"/>
          <p14:tracePt t="18317" x="7726363" y="1524000"/>
          <p14:tracePt t="18325" x="7718425" y="1516063"/>
          <p14:tracePt t="18413" x="7718425" y="1508125"/>
          <p14:tracePt t="18421" x="7734300" y="1508125"/>
          <p14:tracePt t="18429" x="7750175" y="1508125"/>
          <p14:tracePt t="18442" x="7756525" y="1508125"/>
          <p14:tracePt t="18459" x="7780338" y="1508125"/>
          <p14:tracePt t="18475" x="7788275" y="1508125"/>
          <p14:tracePt t="19261" x="7772400" y="1508125"/>
          <p14:tracePt t="19269" x="7750175" y="1508125"/>
          <p14:tracePt t="19277" x="7718425" y="1508125"/>
          <p14:tracePt t="19294" x="7604125" y="1508125"/>
          <p14:tracePt t="19310" x="7437438" y="1516063"/>
          <p14:tracePt t="19327" x="7185025" y="1539875"/>
          <p14:tracePt t="19344" x="6942138" y="1546225"/>
          <p14:tracePt t="19360" x="6651625" y="1584325"/>
          <p14:tracePt t="19377" x="6316663" y="1630363"/>
          <p14:tracePt t="19394" x="5989638" y="1638300"/>
          <p14:tracePt t="19410" x="5699125" y="1660525"/>
          <p14:tracePt t="19427" x="5508625" y="1676400"/>
          <p14:tracePt t="19444" x="5203825" y="1684338"/>
          <p14:tracePt t="19461" x="5089525" y="1692275"/>
          <p14:tracePt t="19477" x="5006975" y="1692275"/>
          <p14:tracePt t="19494" x="4937125" y="1692275"/>
          <p14:tracePt t="19511" x="4846638" y="1692275"/>
          <p14:tracePt t="19527" x="4716463" y="1692275"/>
          <p14:tracePt t="19544" x="4556125" y="1706563"/>
          <p14:tracePt t="19561" x="4335463" y="1706563"/>
          <p14:tracePt t="19577" x="4137025" y="1706563"/>
          <p14:tracePt t="19594" x="3932238" y="1706563"/>
          <p14:tracePt t="19611" x="3779838" y="1714500"/>
          <p14:tracePt t="19627" x="3603625" y="1722438"/>
          <p14:tracePt t="19629" x="3513138" y="1730375"/>
          <p14:tracePt t="19644" x="3436938" y="1744663"/>
          <p14:tracePt t="19661" x="3238500" y="1744663"/>
          <p14:tracePt t="19678" x="3154363" y="1744663"/>
          <p14:tracePt t="19694" x="3108325" y="1744663"/>
          <p14:tracePt t="19711" x="3070225" y="1744663"/>
          <p14:tracePt t="19728" x="3048000" y="1744663"/>
          <p14:tracePt t="19744" x="2987675" y="1744663"/>
          <p14:tracePt t="19761" x="2917825" y="1744663"/>
          <p14:tracePt t="19778" x="2849563" y="1744663"/>
          <p14:tracePt t="19794" x="2781300" y="1744663"/>
          <p14:tracePt t="19811" x="2713038" y="1760538"/>
          <p14:tracePt t="19828" x="2560638" y="1844675"/>
          <p14:tracePt t="19845" x="2476500" y="1927225"/>
          <p14:tracePt t="19861" x="2408238" y="1997075"/>
          <p14:tracePt t="19878" x="2346325" y="2057400"/>
          <p14:tracePt t="19895" x="2270125" y="2117725"/>
          <p14:tracePt t="19911" x="2155825" y="2187575"/>
          <p14:tracePt t="19928" x="2111375" y="2225675"/>
          <p14:tracePt t="19945" x="2057400" y="2270125"/>
          <p14:tracePt t="19962" x="1989138" y="2324100"/>
          <p14:tracePt t="19978" x="1912938" y="2346325"/>
          <p14:tracePt t="19995" x="1851025" y="2362200"/>
          <p14:tracePt t="20012" x="1828800" y="2370138"/>
          <p14:tracePt t="20045" x="1828800" y="2384425"/>
          <p14:tracePt t="20117" x="1828800" y="2392363"/>
          <p14:tracePt t="20125" x="1820863" y="2400300"/>
          <p14:tracePt t="20133" x="1806575" y="2416175"/>
          <p14:tracePt t="20162" x="1760538" y="2460625"/>
          <p14:tracePt t="20179" x="1714500" y="2476500"/>
          <p14:tracePt t="20195" x="1668463" y="2506663"/>
          <p14:tracePt t="20212" x="1630363" y="2530475"/>
          <p14:tracePt t="20229" x="1584325" y="2552700"/>
          <p14:tracePt t="20245" x="1577975" y="2552700"/>
          <p14:tracePt t="21213" x="1577975" y="2560638"/>
          <p14:tracePt t="21221" x="1592263" y="2560638"/>
          <p14:tracePt t="21230" x="1608138" y="2560638"/>
          <p14:tracePt t="21247" x="1676400" y="2560638"/>
          <p14:tracePt t="21264" x="1806575" y="2560638"/>
          <p14:tracePt t="21281" x="2003425" y="2560638"/>
          <p14:tracePt t="21297" x="2239963" y="2552700"/>
          <p14:tracePt t="21314" x="2506663" y="2552700"/>
          <p14:tracePt t="21331" x="2819400" y="2530475"/>
          <p14:tracePt t="21347" x="3124200" y="2506663"/>
          <p14:tracePt t="21364" x="3382963" y="2484438"/>
          <p14:tracePt t="21381" x="3711575" y="2454275"/>
          <p14:tracePt t="21397" x="3870325" y="2422525"/>
          <p14:tracePt t="21414" x="4008438" y="2408238"/>
          <p14:tracePt t="21431" x="4106863" y="2384425"/>
          <p14:tracePt t="21447" x="4213225" y="2378075"/>
          <p14:tracePt t="21464" x="4289425" y="2378075"/>
          <p14:tracePt t="21481" x="4373563" y="2370138"/>
          <p14:tracePt t="21498" x="4449763" y="2362200"/>
          <p14:tracePt t="21514" x="4556125" y="2346325"/>
          <p14:tracePt t="21531" x="4702175" y="2324100"/>
          <p14:tracePt t="21548" x="4868863" y="2301875"/>
          <p14:tracePt t="21564" x="4975225" y="2286000"/>
          <p14:tracePt t="21581" x="5083175" y="2270125"/>
          <p14:tracePt t="21598" x="5181600" y="2232025"/>
          <p14:tracePt t="21615" x="5287963" y="2225675"/>
          <p14:tracePt t="21631" x="5387975" y="2209800"/>
          <p14:tracePt t="21648" x="5448300" y="2193925"/>
          <p14:tracePt t="21665" x="5508625" y="2187575"/>
          <p14:tracePt t="21681" x="5546725" y="2171700"/>
          <p14:tracePt t="21698" x="5584825" y="2163763"/>
          <p14:tracePt t="21715" x="5638800" y="2149475"/>
          <p14:tracePt t="21732" x="5668963" y="2125663"/>
          <p14:tracePt t="21748" x="5730875" y="2103438"/>
          <p14:tracePt t="21765" x="5799138" y="2079625"/>
          <p14:tracePt t="21782" x="5859463" y="2057400"/>
          <p14:tracePt t="21798" x="5905500" y="2027238"/>
          <p14:tracePt t="21815" x="5935663" y="2011363"/>
          <p14:tracePt t="21832" x="5951538" y="1997075"/>
          <p14:tracePt t="21848" x="5959475" y="1997075"/>
          <p14:tracePt t="21865" x="5981700" y="1973263"/>
          <p14:tracePt t="21882" x="5997575" y="1958975"/>
          <p14:tracePt t="21898" x="6019800" y="1943100"/>
          <p14:tracePt t="21915" x="6035675" y="1920875"/>
          <p14:tracePt t="21932" x="6057900" y="1905000"/>
          <p14:tracePt t="21948" x="6080125" y="1858963"/>
          <p14:tracePt t="21965" x="6088063" y="1836738"/>
          <p14:tracePt t="21982" x="6103938" y="1820863"/>
          <p14:tracePt t="21999" x="6103938" y="1812925"/>
          <p14:tracePt t="22032" x="6103938" y="1806575"/>
          <p14:tracePt t="22101" x="6111875" y="1806575"/>
          <p14:tracePt t="22133" x="6118225" y="1806575"/>
          <p14:tracePt t="22229" x="6126163" y="1806575"/>
          <p14:tracePt t="22261" x="6126163" y="1812925"/>
          <p14:tracePt t="22509" x="6118225" y="1812925"/>
          <p14:tracePt t="22517" x="6111875" y="1812925"/>
          <p14:tracePt t="22533" x="6088063" y="1812925"/>
          <p14:tracePt t="22550" x="6080125" y="1806575"/>
          <p14:tracePt t="22566" x="6057900" y="1798638"/>
          <p14:tracePt t="22583" x="6042025" y="1790700"/>
          <p14:tracePt t="22600" x="6027738" y="1782763"/>
          <p14:tracePt t="22616" x="5989638" y="1768475"/>
          <p14:tracePt t="22633" x="5981700" y="1760538"/>
          <p14:tracePt t="22650" x="5951538" y="1760538"/>
          <p14:tracePt t="22666" x="5935663" y="1736725"/>
          <p14:tracePt t="22683" x="5927725" y="1730375"/>
          <p14:tracePt t="22700" x="5905500" y="1714500"/>
          <p14:tracePt t="22717" x="5905500" y="1706563"/>
          <p14:tracePt t="22733" x="5905500" y="1692275"/>
          <p14:tracePt t="22750" x="5905500" y="1676400"/>
          <p14:tracePt t="22767" x="5897563" y="1646238"/>
          <p14:tracePt t="22783" x="5897563" y="1622425"/>
          <p14:tracePt t="22800" x="5897563" y="1616075"/>
          <p14:tracePt t="22817" x="5897563" y="1584325"/>
          <p14:tracePt t="22833" x="5897563" y="1570038"/>
          <p14:tracePt t="22850" x="5897563" y="1562100"/>
          <p14:tracePt t="22867" x="5905500" y="1554163"/>
          <p14:tracePt t="22883" x="5913438" y="1546225"/>
          <p14:tracePt t="22900" x="5913438" y="1524000"/>
          <p14:tracePt t="22917" x="5913438" y="1508125"/>
          <p14:tracePt t="22934" x="5927725" y="1501775"/>
          <p14:tracePt t="22950" x="5943600" y="1477963"/>
          <p14:tracePt t="22967" x="5943600" y="1463675"/>
          <p14:tracePt t="22984" x="5959475" y="1439863"/>
          <p14:tracePt t="23000" x="5965825" y="1431925"/>
          <p14:tracePt t="23017" x="5973763" y="1417638"/>
          <p14:tracePt t="23034" x="5989638" y="1417638"/>
          <p14:tracePt t="23050" x="6019800" y="1401763"/>
          <p14:tracePt t="23067" x="6073775" y="1401763"/>
          <p14:tracePt t="23084" x="6126163" y="1393825"/>
          <p14:tracePt t="23101" x="6142038" y="1393825"/>
          <p14:tracePt t="23117" x="6156325" y="1387475"/>
          <p14:tracePt t="23134" x="6172200" y="1379538"/>
          <p14:tracePt t="23151" x="6180138" y="1379538"/>
          <p14:tracePt t="23167" x="6188075" y="1379538"/>
          <p14:tracePt t="23184" x="6210300" y="1379538"/>
          <p14:tracePt t="23201" x="6232525" y="1379538"/>
          <p14:tracePt t="23217" x="6248400" y="1379538"/>
          <p14:tracePt t="23234" x="6264275" y="1379538"/>
          <p14:tracePt t="23251" x="6286500" y="1379538"/>
          <p14:tracePt t="23268" x="6294438" y="1379538"/>
          <p14:tracePt t="23284" x="6302375" y="1379538"/>
          <p14:tracePt t="23333" x="6302375" y="1387475"/>
          <p14:tracePt t="23349" x="6308725" y="1393825"/>
          <p14:tracePt t="23357" x="6316663" y="1401763"/>
          <p14:tracePt t="23384" x="6332538" y="1425575"/>
          <p14:tracePt t="23401" x="6332538" y="1431925"/>
          <p14:tracePt t="23418" x="6340475" y="1439863"/>
          <p14:tracePt t="23435" x="6340475" y="1447800"/>
          <p14:tracePt t="23452" x="6346825" y="1447800"/>
          <p14:tracePt t="23468" x="6346825" y="1463675"/>
          <p14:tracePt t="23485" x="6354763" y="1470025"/>
          <p14:tracePt t="23501" x="6354763" y="1485900"/>
          <p14:tracePt t="23518" x="6354763" y="1493838"/>
          <p14:tracePt t="23535" x="6354763" y="1501775"/>
          <p14:tracePt t="23552" x="6354763" y="1508125"/>
          <p14:tracePt t="23677" x="6362700" y="1508125"/>
          <p14:tracePt t="23685" x="6384925" y="1508125"/>
          <p14:tracePt t="23702" x="6438900" y="1501775"/>
          <p14:tracePt t="23718" x="6477000" y="1493838"/>
          <p14:tracePt t="23735" x="6561138" y="1493838"/>
          <p14:tracePt t="23752" x="6629400" y="1493838"/>
          <p14:tracePt t="23768" x="6667500" y="1493838"/>
          <p14:tracePt t="23785" x="6743700" y="1493838"/>
          <p14:tracePt t="23802" x="6819900" y="1493838"/>
          <p14:tracePt t="23819" x="6911975" y="1501775"/>
          <p14:tracePt t="23835" x="7032625" y="1501775"/>
          <p14:tracePt t="23852" x="7146925" y="1501775"/>
          <p14:tracePt t="23869" x="7299325" y="1508125"/>
          <p14:tracePt t="23885" x="7361238" y="1508125"/>
          <p14:tracePt t="23902" x="7391400" y="1508125"/>
          <p14:tracePt t="23935" x="7399338" y="1516063"/>
          <p14:tracePt t="23952" x="7429500" y="1524000"/>
          <p14:tracePt t="23969" x="7467600" y="1531938"/>
          <p14:tracePt t="23986" x="7505700" y="1554163"/>
          <p14:tracePt t="24002" x="7559675" y="1562100"/>
          <p14:tracePt t="24019" x="7604125" y="1570038"/>
          <p14:tracePt t="24036" x="7650163" y="1577975"/>
          <p14:tracePt t="24052" x="7680325" y="1584325"/>
          <p14:tracePt t="24069" x="7704138" y="1592263"/>
          <p14:tracePt t="24086" x="7712075" y="1592263"/>
          <p14:tracePt t="24125" x="7718425" y="1592263"/>
          <p14:tracePt t="24136" x="7718425" y="1608138"/>
          <p14:tracePt t="24153" x="7764463" y="1616075"/>
          <p14:tracePt t="24169" x="7818438" y="1638300"/>
          <p14:tracePt t="24186" x="7840663" y="1638300"/>
          <p14:tracePt t="24203" x="7848600" y="1646238"/>
          <p14:tracePt t="25061" x="7840663" y="1646238"/>
          <p14:tracePt t="25069" x="7832725" y="1646238"/>
          <p14:tracePt t="25088" x="7832725" y="1654175"/>
          <p14:tracePt t="25104" x="7810500" y="1660525"/>
          <p14:tracePt t="25121" x="7788275" y="1660525"/>
          <p14:tracePt t="25138" x="7734300" y="1676400"/>
          <p14:tracePt t="25154" x="7688263" y="1692275"/>
          <p14:tracePt t="25171" x="7650163" y="1698625"/>
          <p14:tracePt t="25188" x="7612063" y="1706563"/>
          <p14:tracePt t="25205" x="7597775" y="1714500"/>
          <p14:tracePt t="25221" x="7581900" y="1714500"/>
          <p14:tracePt t="25238" x="7573963" y="1714500"/>
          <p14:tracePt t="25293" x="7566025" y="1714500"/>
          <p14:tracePt t="25317" x="7559675" y="1714500"/>
          <p14:tracePt t="26141" x="7543800" y="1714500"/>
          <p14:tracePt t="26149" x="7527925" y="1722438"/>
          <p14:tracePt t="26157" x="7521575" y="1722438"/>
          <p14:tracePt t="26173" x="7483475" y="1730375"/>
          <p14:tracePt t="26190" x="7421563" y="1744663"/>
          <p14:tracePt t="26206" x="7337425" y="1760538"/>
          <p14:tracePt t="26223" x="7208838" y="1782763"/>
          <p14:tracePt t="26240" x="7032625" y="1806575"/>
          <p14:tracePt t="26256" x="6835775" y="1828800"/>
          <p14:tracePt t="26273" x="6637338" y="1836738"/>
          <p14:tracePt t="26290" x="6484938" y="1844675"/>
          <p14:tracePt t="26306" x="6384925" y="1851025"/>
          <p14:tracePt t="26323" x="6332538" y="1851025"/>
          <p14:tracePt t="26325" x="6302375" y="1851025"/>
          <p14:tracePt t="26340" x="6270625" y="1851025"/>
          <p14:tracePt t="26357" x="6194425" y="1851025"/>
          <p14:tracePt t="26373" x="6142038" y="1858963"/>
          <p14:tracePt t="26390" x="6103938" y="1858963"/>
          <p14:tracePt t="26407" x="6088063" y="1858963"/>
          <p14:tracePt t="26423" x="6080125" y="1858963"/>
          <p14:tracePt t="26440" x="6057900" y="1858963"/>
          <p14:tracePt t="26457" x="6027738" y="1851025"/>
          <p14:tracePt t="26473" x="5943600" y="1851025"/>
          <p14:tracePt t="26490" x="5813425" y="1851025"/>
          <p14:tracePt t="26507" x="5684838" y="1851025"/>
          <p14:tracePt t="26524" x="5494338" y="1851025"/>
          <p14:tracePt t="26540" x="5387975" y="1858963"/>
          <p14:tracePt t="26557" x="5326063" y="1882775"/>
          <p14:tracePt t="26574" x="5273675" y="1889125"/>
          <p14:tracePt t="26590" x="5219700" y="1897063"/>
          <p14:tracePt t="26607" x="5211763" y="1897063"/>
          <p14:tracePt t="26624" x="5203825" y="1905000"/>
          <p14:tracePt t="26640" x="5197475" y="1905000"/>
          <p14:tracePt t="26657" x="5181600" y="1905000"/>
          <p14:tracePt t="26674" x="5127625" y="1920875"/>
          <p14:tracePt t="26691" x="5059363" y="1920875"/>
          <p14:tracePt t="26707" x="4975225" y="1927225"/>
          <p14:tracePt t="26724" x="4876800" y="1927225"/>
          <p14:tracePt t="26741" x="4740275" y="1927225"/>
          <p14:tracePt t="26757" x="4702175" y="1927225"/>
          <p14:tracePt t="26774" x="4686300" y="1927225"/>
          <p14:tracePt t="26807" x="4694238" y="1927225"/>
          <p14:tracePt t="26824" x="4694238" y="1920875"/>
          <p14:tracePt t="26841" x="4702175" y="1905000"/>
          <p14:tracePt t="26858" x="4708525" y="1897063"/>
          <p14:tracePt t="26874" x="4708525" y="1882775"/>
          <p14:tracePt t="26891" x="4708525" y="1866900"/>
          <p14:tracePt t="26908" x="4708525" y="1851025"/>
          <p14:tracePt t="26924" x="4708525" y="1836738"/>
          <p14:tracePt t="26941" x="4708525" y="1820863"/>
          <p14:tracePt t="26958" x="4716463" y="1806575"/>
          <p14:tracePt t="26974" x="4716463" y="1790700"/>
          <p14:tracePt t="26991" x="4732338" y="1782763"/>
          <p14:tracePt t="27008" x="4746625" y="1782763"/>
          <p14:tracePt t="27025" x="4762500" y="1774825"/>
          <p14:tracePt t="27041" x="4770438" y="1768475"/>
          <p14:tracePt t="27058" x="4778375" y="1752600"/>
          <p14:tracePt t="27075" x="4778375" y="1744663"/>
          <p14:tracePt t="27092" x="4792663" y="1736725"/>
          <p14:tracePt t="27108" x="4800600" y="1722438"/>
          <p14:tracePt t="27125" x="4822825" y="1698625"/>
          <p14:tracePt t="27142" x="4822825" y="1684338"/>
          <p14:tracePt t="27158" x="4822825" y="1676400"/>
          <p14:tracePt t="27175" x="4830763" y="1676400"/>
          <p14:tracePt t="27925" x="4854575" y="1676400"/>
          <p14:tracePt t="27933" x="4860925" y="1676400"/>
          <p14:tracePt t="27943" x="4884738" y="1676400"/>
          <p14:tracePt t="27960" x="4945063" y="1676400"/>
          <p14:tracePt t="27976" x="5013325" y="1676400"/>
          <p14:tracePt t="27993" x="5083175" y="1676400"/>
          <p14:tracePt t="28010" x="5151438" y="1684338"/>
          <p14:tracePt t="28026" x="5211763" y="1692275"/>
          <p14:tracePt t="28043" x="5249863" y="1692275"/>
          <p14:tracePt t="28060" x="5311775" y="1698625"/>
          <p14:tracePt t="28076" x="5380038" y="1698625"/>
          <p14:tracePt t="28093" x="5456238" y="1698625"/>
          <p14:tracePt t="28110" x="5508625" y="1698625"/>
          <p14:tracePt t="28127" x="5540375" y="1698625"/>
          <p14:tracePt t="28143" x="5554663" y="1698625"/>
          <p14:tracePt t="28177" x="5554663" y="1706563"/>
          <p14:tracePt t="28193" x="5578475" y="1714500"/>
          <p14:tracePt t="28210" x="5592763" y="1714500"/>
          <p14:tracePt t="28227" x="5638800" y="1722438"/>
          <p14:tracePt t="28243" x="5684838" y="1722438"/>
          <p14:tracePt t="28260" x="5730875" y="1722438"/>
          <p14:tracePt t="28277" x="5737225" y="1722438"/>
          <p14:tracePt t="28294" x="5761038" y="1722438"/>
          <p14:tracePt t="28310" x="5775325" y="1722438"/>
          <p14:tracePt t="28327" x="5791200" y="1722438"/>
          <p14:tracePt t="28344" x="5813425" y="1722438"/>
          <p14:tracePt t="28360" x="5845175" y="1706563"/>
          <p14:tracePt t="28377" x="5867400" y="1698625"/>
          <p14:tracePt t="28394" x="5897563" y="1698625"/>
          <p14:tracePt t="28410" x="5905500" y="1692275"/>
          <p14:tracePt t="28517" x="5913438" y="1692275"/>
          <p14:tracePt t="28525" x="5927725" y="1692275"/>
          <p14:tracePt t="28533" x="5943600" y="1692275"/>
          <p14:tracePt t="28561" x="5981700" y="1692275"/>
          <p14:tracePt t="28594" x="6019800" y="1676400"/>
          <p14:tracePt t="28637" x="6027738" y="1676400"/>
          <p14:tracePt t="28645" x="6027738" y="1668463"/>
          <p14:tracePt t="28661" x="6042025" y="1668463"/>
          <p14:tracePt t="28678" x="6049963" y="1668463"/>
          <p14:tracePt t="28965" x="6049963" y="1660525"/>
          <p14:tracePt t="28973" x="6049963" y="1654175"/>
          <p14:tracePt t="28997" x="6049963" y="1646238"/>
          <p14:tracePt t="29005" x="6049963" y="1638300"/>
          <p14:tracePt t="29013" x="6049963" y="1622425"/>
          <p14:tracePt t="29029" x="6057900" y="1608138"/>
          <p14:tracePt t="29045" x="6057900" y="1592263"/>
          <p14:tracePt t="29062" x="6065838" y="1577975"/>
          <p14:tracePt t="29078" x="6065838" y="1570038"/>
          <p14:tracePt t="29095" x="6065838" y="1554163"/>
          <p14:tracePt t="29112" x="6065838" y="1546225"/>
          <p14:tracePt t="29145" x="6065838" y="1539875"/>
          <p14:tracePt t="29162" x="6065838" y="1531938"/>
          <p14:tracePt t="29178" x="6065838" y="1524000"/>
          <p14:tracePt t="29261" x="6065838" y="1539875"/>
          <p14:tracePt t="29269" x="6065838" y="1546225"/>
          <p14:tracePt t="29284" x="6065838" y="1562100"/>
          <p14:tracePt t="29295" x="6065838" y="1570038"/>
          <p14:tracePt t="29312" x="6065838" y="1577975"/>
          <p14:tracePt t="29381" x="6073775" y="1577975"/>
          <p14:tracePt t="29421" x="6080125" y="1577975"/>
          <p14:tracePt t="29429" x="6088063" y="1577975"/>
          <p14:tracePt t="29749" x="6096000" y="1577975"/>
          <p14:tracePt t="29765" x="6111875" y="1577975"/>
          <p14:tracePt t="29773" x="6126163" y="1584325"/>
          <p14:tracePt t="29781" x="6142038" y="1584325"/>
          <p14:tracePt t="29796" x="6172200" y="1584325"/>
          <p14:tracePt t="29813" x="6194425" y="1584325"/>
          <p14:tracePt t="29830" x="6210300" y="1592263"/>
          <p14:tracePt t="30453" x="6210300" y="1600200"/>
          <p14:tracePt t="30501" x="6210300" y="1608138"/>
          <p14:tracePt t="30517" x="6210300" y="1616075"/>
          <p14:tracePt t="30548" x="6210300" y="1622425"/>
          <p14:tracePt t="30557" x="6202363" y="1622425"/>
          <p14:tracePt t="30629" x="6194425" y="1622425"/>
          <p14:tracePt t="30653" x="6180138" y="1622425"/>
          <p14:tracePt t="30660" x="6172200" y="1616075"/>
          <p14:tracePt t="30681" x="6156325" y="1592263"/>
          <p14:tracePt t="30715" x="6134100" y="1554163"/>
          <p14:tracePt t="30732" x="6134100" y="1546225"/>
          <p14:tracePt t="30789" x="6142038" y="1554163"/>
          <p14:tracePt t="30797" x="6142038" y="1562100"/>
          <p14:tracePt t="30805" x="6149975" y="1577975"/>
          <p14:tracePt t="30832" x="6156325" y="1592263"/>
          <p14:tracePt t="30848" x="6156325" y="1600200"/>
          <p14:tracePt t="30865" x="6164263" y="1600200"/>
          <p14:tracePt t="30898" x="6172200" y="1608138"/>
          <p14:tracePt t="30973" x="6164263" y="1608138"/>
          <p14:tracePt t="30981" x="6156325" y="1616075"/>
          <p14:tracePt t="30999" x="6103938" y="1630363"/>
          <p14:tracePt t="31015" x="6049963" y="1646238"/>
          <p14:tracePt t="31032" x="5981700" y="1654175"/>
          <p14:tracePt t="31049" x="5927725" y="1668463"/>
          <p14:tracePt t="31065" x="5845175" y="1692275"/>
          <p14:tracePt t="31082" x="5799138" y="1722438"/>
          <p14:tracePt t="31099" x="5737225" y="1744663"/>
          <p14:tracePt t="31115" x="5707063" y="1768475"/>
          <p14:tracePt t="31132" x="5661025" y="1782763"/>
          <p14:tracePt t="31149" x="5562600" y="1798638"/>
          <p14:tracePt t="31166" x="5502275" y="1798638"/>
          <p14:tracePt t="31182" x="5486400" y="1812925"/>
          <p14:tracePt t="31199" x="5470525" y="1812925"/>
          <p14:tracePt t="31216" x="5464175" y="1812925"/>
          <p14:tracePt t="31253" x="5464175" y="1820863"/>
          <p14:tracePt t="31269" x="5448300" y="1828800"/>
          <p14:tracePt t="31282" x="5426075" y="1844675"/>
          <p14:tracePt t="31299" x="5326063" y="1920875"/>
          <p14:tracePt t="31316" x="5067300" y="2019300"/>
          <p14:tracePt t="31333" x="4830763" y="2065338"/>
          <p14:tracePt t="31349" x="4549775" y="2111375"/>
          <p14:tracePt t="31366" x="4237038" y="2141538"/>
          <p14:tracePt t="31383" x="3878263" y="2179638"/>
          <p14:tracePt t="31399" x="3649663" y="2201863"/>
          <p14:tracePt t="31416" x="3459163" y="2225675"/>
          <p14:tracePt t="31433" x="3284538" y="2232025"/>
          <p14:tracePt t="31449" x="3154363" y="2232025"/>
          <p14:tracePt t="31466" x="3032125" y="2239963"/>
          <p14:tracePt t="31483" x="2887663" y="2239963"/>
          <p14:tracePt t="31499" x="2759075" y="2247900"/>
          <p14:tracePt t="31516" x="2582863" y="2270125"/>
          <p14:tracePt t="31533" x="2446338" y="2286000"/>
          <p14:tracePt t="31549" x="2354263" y="2293938"/>
          <p14:tracePt t="31566" x="2270125" y="2293938"/>
          <p14:tracePt t="31583" x="2217738" y="2316163"/>
          <p14:tracePt t="31600" x="2171700" y="2332038"/>
          <p14:tracePt t="31616" x="2155825" y="2346325"/>
          <p14:tracePt t="31633" x="2133600" y="2370138"/>
          <p14:tracePt t="31650" x="2117725" y="2384425"/>
          <p14:tracePt t="31666" x="2111375" y="2392363"/>
          <p14:tracePt t="31683" x="2111375" y="2400300"/>
          <p14:tracePt t="31700" x="2103438" y="2408238"/>
          <p14:tracePt t="31716" x="2103438" y="2438400"/>
          <p14:tracePt t="31733" x="2087563" y="2460625"/>
          <p14:tracePt t="31750" x="2065338" y="2468563"/>
          <p14:tracePt t="31941" x="2065338" y="2476500"/>
          <p14:tracePt t="32085" x="2057400" y="2476500"/>
          <p14:tracePt t="32845" x="2079625" y="2476500"/>
          <p14:tracePt t="32853" x="2103438" y="2476500"/>
          <p14:tracePt t="32869" x="2179638" y="2484438"/>
          <p14:tracePt t="32885" x="2324100" y="2484438"/>
          <p14:tracePt t="32902" x="2560638" y="2484438"/>
          <p14:tracePt t="32919" x="3001963" y="2430463"/>
          <p14:tracePt t="32935" x="3489325" y="2339975"/>
          <p14:tracePt t="32952" x="3984625" y="2217738"/>
          <p14:tracePt t="32969" x="4389438" y="2095500"/>
          <p14:tracePt t="32985" x="4754563" y="1943100"/>
          <p14:tracePt t="33002" x="5021263" y="1828800"/>
          <p14:tracePt t="33019" x="5227638" y="1736725"/>
          <p14:tracePt t="33036" x="5380038" y="1676400"/>
          <p14:tracePt t="33052" x="5426075" y="1660525"/>
          <p14:tracePt t="33069" x="5456238" y="1660525"/>
          <p14:tracePt t="33086" x="5464175" y="1660525"/>
          <p14:tracePt t="33102" x="5470525" y="1654175"/>
          <p14:tracePt t="33119" x="5516563" y="1630363"/>
          <p14:tracePt t="33136" x="5578475" y="1600200"/>
          <p14:tracePt t="33152" x="5676900" y="1577975"/>
          <p14:tracePt t="33169" x="5722938" y="1524000"/>
          <p14:tracePt t="33186" x="5768975" y="1508125"/>
          <p14:tracePt t="33203" x="5775325" y="1501775"/>
          <p14:tracePt t="33581" x="5768975" y="1501775"/>
          <p14:tracePt t="33588" x="5745163" y="1508125"/>
          <p14:tracePt t="33603" x="5715000" y="1546225"/>
          <p14:tracePt t="33620" x="5540375" y="1676400"/>
          <p14:tracePt t="33637" x="5418138" y="1798638"/>
          <p14:tracePt t="33653" x="5295900" y="1927225"/>
          <p14:tracePt t="33670" x="5189538" y="2049463"/>
          <p14:tracePt t="33687" x="5105400" y="2179638"/>
          <p14:tracePt t="33703" x="5059363" y="2308225"/>
          <p14:tracePt t="33720" x="4975225" y="2476500"/>
          <p14:tracePt t="33737" x="4914900" y="2636838"/>
          <p14:tracePt t="33754" x="4884738" y="2797175"/>
          <p14:tracePt t="33770" x="4876800" y="2933700"/>
          <p14:tracePt t="33787" x="4876800" y="3048000"/>
          <p14:tracePt t="33804" x="4876800" y="3170238"/>
          <p14:tracePt t="33820" x="4876800" y="3276600"/>
          <p14:tracePt t="33837" x="4892675" y="3322638"/>
          <p14:tracePt t="33854" x="4930775" y="3375025"/>
          <p14:tracePt t="33870" x="4968875" y="3429000"/>
          <p14:tracePt t="33887" x="5021263" y="3489325"/>
          <p14:tracePt t="33904" x="5083175" y="3543300"/>
          <p14:tracePt t="33921" x="5127625" y="3581400"/>
          <p14:tracePt t="33937" x="5159375" y="3635375"/>
          <p14:tracePt t="33954" x="5203825" y="3687763"/>
          <p14:tracePt t="33971" x="5273675" y="3763963"/>
          <p14:tracePt t="33987" x="5341938" y="3810000"/>
          <p14:tracePt t="34004" x="5402263" y="3856038"/>
          <p14:tracePt t="34021" x="5426075" y="3870325"/>
          <p14:tracePt t="34037" x="5432425" y="3870325"/>
          <p14:tracePt t="34054" x="5440363" y="3878263"/>
          <p14:tracePt t="34071" x="5456238" y="3878263"/>
          <p14:tracePt t="34088" x="5470525" y="3886200"/>
          <p14:tracePt t="34104" x="5470525" y="3894138"/>
          <p14:tracePt t="34121" x="5470525" y="3908425"/>
          <p14:tracePt t="34138" x="5470525" y="3924300"/>
          <p14:tracePt t="34154" x="5470525" y="3946525"/>
          <p14:tracePt t="34171" x="5440363" y="3978275"/>
          <p14:tracePt t="34172" x="5426075" y="3992563"/>
          <p14:tracePt t="34188" x="5410200" y="4016375"/>
          <p14:tracePt t="34204" x="5349875" y="4076700"/>
          <p14:tracePt t="34221" x="5326063" y="4114800"/>
          <p14:tracePt t="34238" x="5311775" y="4144963"/>
          <p14:tracePt t="34254" x="5295900" y="4183063"/>
          <p14:tracePt t="34271" x="5287963" y="4206875"/>
          <p14:tracePt t="34288" x="5287963" y="4244975"/>
          <p14:tracePt t="34305" x="5287963" y="4289425"/>
          <p14:tracePt t="34322" x="5287963" y="4351338"/>
          <p14:tracePt t="34338" x="5287963" y="4441825"/>
          <p14:tracePt t="34355" x="5287963" y="4549775"/>
          <p14:tracePt t="34372" x="5287963" y="4716463"/>
          <p14:tracePt t="34388" x="5287963" y="4854575"/>
          <p14:tracePt t="34405" x="5287963" y="4991100"/>
          <p14:tracePt t="34422" x="5287963" y="5135563"/>
          <p14:tracePt t="34438" x="5287963" y="5273675"/>
          <p14:tracePt t="34455" x="5287963" y="5387975"/>
          <p14:tracePt t="34472" x="5280025" y="5494338"/>
          <p14:tracePt t="34488" x="5280025" y="5578475"/>
          <p14:tracePt t="34505" x="5280025" y="5654675"/>
          <p14:tracePt t="34522" x="5280025" y="5722938"/>
          <p14:tracePt t="34538" x="5280025" y="5775325"/>
          <p14:tracePt t="34555" x="5280025" y="5807075"/>
          <p14:tracePt t="34572" x="5280025" y="5851525"/>
          <p14:tracePt t="34589" x="5280025" y="5889625"/>
          <p14:tracePt t="34605" x="5280025" y="5913438"/>
          <p14:tracePt t="34622" x="5280025" y="5943600"/>
          <p14:tracePt t="34639" x="5280025" y="5959475"/>
          <p14:tracePt t="34709" x="5273675" y="5951538"/>
          <p14:tracePt t="34725" x="5265738" y="5951538"/>
          <p14:tracePt t="34733" x="5265738" y="5943600"/>
          <p14:tracePt t="34755" x="5249863" y="5935663"/>
          <p14:tracePt t="34796" x="5241925" y="5935663"/>
          <p14:tracePt t="34829" x="5235575" y="5935663"/>
          <p14:tracePt t="34845" x="5227638" y="5935663"/>
          <p14:tracePt t="34860" x="5219700" y="5935663"/>
          <p14:tracePt t="34877" x="5219700" y="5943600"/>
          <p14:tracePt t="34885" x="5211763" y="5943600"/>
          <p14:tracePt t="34893" x="5203825" y="5943600"/>
          <p14:tracePt t="34925" x="5197475" y="5927725"/>
          <p14:tracePt t="34932" x="5197475" y="5921375"/>
          <p14:tracePt t="34941" x="5197475" y="5913438"/>
          <p14:tracePt t="34956" x="5197475" y="5905500"/>
          <p14:tracePt t="34973" x="5189538" y="5889625"/>
          <p14:tracePt t="34989" x="5189538" y="5883275"/>
          <p14:tracePt t="35006" x="5189538" y="5875338"/>
          <p14:tracePt t="35108" x="5181600" y="5859463"/>
          <p14:tracePt t="35116" x="5165725" y="5851525"/>
          <p14:tracePt t="35125" x="5159375" y="5837238"/>
          <p14:tracePt t="35140" x="5135563" y="5829300"/>
          <p14:tracePt t="35156" x="5083175" y="5775325"/>
          <p14:tracePt t="35173" x="5037138" y="5730875"/>
          <p14:tracePt t="35190" x="4999038" y="5684838"/>
          <p14:tracePt t="35206" x="4975225" y="5661025"/>
          <p14:tracePt t="35325" x="4991100" y="5661025"/>
          <p14:tracePt t="35333" x="5021263" y="5676900"/>
          <p14:tracePt t="35341" x="5051425" y="5692775"/>
          <p14:tracePt t="35357" x="5113338" y="5707063"/>
          <p14:tracePt t="35373" x="5165725" y="5737225"/>
          <p14:tracePt t="35390" x="5181600" y="5761038"/>
          <p14:tracePt t="35407" x="5203825" y="5768975"/>
          <p14:tracePt t="35423" x="5235575" y="5791200"/>
          <p14:tracePt t="35440" x="5249863" y="5799138"/>
          <p14:tracePt t="35457" x="5280025" y="5799138"/>
          <p14:tracePt t="35473" x="5303838" y="5791200"/>
          <p14:tracePt t="35490" x="5334000" y="5775325"/>
          <p14:tracePt t="35507" x="5372100" y="5768975"/>
          <p14:tracePt t="35524" x="5418138" y="5745163"/>
          <p14:tracePt t="35540" x="5440363" y="5715000"/>
          <p14:tracePt t="35557" x="5440363" y="5707063"/>
          <p14:tracePt t="35653" x="5440363" y="5715000"/>
          <p14:tracePt t="35709" x="5440363" y="5707063"/>
          <p14:tracePt t="35725" x="5440363" y="5692775"/>
          <p14:tracePt t="35733" x="5448300" y="5668963"/>
          <p14:tracePt t="35757" x="5440363" y="5622925"/>
          <p14:tracePt t="35791" x="5432425" y="5616575"/>
          <p14:tracePt t="36237" x="5448300" y="5638800"/>
          <p14:tracePt t="36245" x="5456238" y="5654675"/>
          <p14:tracePt t="36258" x="5470525" y="5668963"/>
          <p14:tracePt t="36275" x="5486400" y="5715000"/>
          <p14:tracePt t="36292" x="5502275" y="5761038"/>
          <p14:tracePt t="36308" x="5502275" y="5775325"/>
          <p14:tracePt t="36325" x="5502275" y="5783263"/>
          <p14:tracePt t="36437" x="5508625" y="5783263"/>
          <p14:tracePt t="36445" x="5516563" y="5791200"/>
          <p14:tracePt t="36459" x="5524500" y="5807075"/>
          <p14:tracePt t="36475" x="5532438" y="5813425"/>
          <p14:tracePt t="36492" x="5546725" y="5821363"/>
          <p14:tracePt t="36509" x="5578475" y="5829300"/>
          <p14:tracePt t="36525" x="5600700" y="5845175"/>
          <p14:tracePt t="36542" x="5622925" y="5875338"/>
          <p14:tracePt t="36559" x="5654675" y="5889625"/>
          <p14:tracePt t="36575" x="5676900" y="5905500"/>
          <p14:tracePt t="36592" x="5692775" y="5921375"/>
          <p14:tracePt t="36609" x="5699125" y="5927725"/>
          <p14:tracePt t="36626" x="5715000" y="5927725"/>
          <p14:tracePt t="36642" x="5730875" y="5935663"/>
          <p14:tracePt t="36659" x="5745163" y="5935663"/>
          <p14:tracePt t="36676" x="5791200" y="5943600"/>
          <p14:tracePt t="36692" x="5799138" y="5943600"/>
          <p14:tracePt t="36709" x="5799138" y="5951538"/>
          <p14:tracePt t="36853" x="5791200" y="5951538"/>
          <p14:tracePt t="36949" x="5775325" y="5951538"/>
          <p14:tracePt t="36965" x="5775325" y="5943600"/>
          <p14:tracePt t="36973" x="5768975" y="5935663"/>
          <p14:tracePt t="36993" x="5761038" y="5935663"/>
          <p14:tracePt t="37026" x="5730875" y="5905500"/>
          <p14:tracePt t="37043" x="5722938" y="5889625"/>
          <p14:tracePt t="37060" x="5699125" y="5859463"/>
          <p14:tracePt t="37076" x="5692775" y="5851525"/>
          <p14:tracePt t="37093" x="5676900" y="5837238"/>
          <p14:tracePt t="37110" x="5676900" y="5829300"/>
          <p14:tracePt t="37143" x="5668963" y="5821363"/>
          <p14:tracePt t="38509" x="5676900" y="5821363"/>
          <p14:tracePt t="38516" x="5684838" y="5821363"/>
          <p14:tracePt t="38529" x="5692775" y="5821363"/>
          <p14:tracePt t="38546" x="5730875" y="5821363"/>
          <p14:tracePt t="38562" x="5753100" y="5821363"/>
          <p14:tracePt t="38579" x="5775325" y="5821363"/>
          <p14:tracePt t="38596" x="5791200" y="5821363"/>
          <p14:tracePt t="38621" x="5799138" y="5821363"/>
          <p14:tracePt t="38629" x="5813425" y="5821363"/>
          <p14:tracePt t="38646" x="5859463" y="5821363"/>
          <p14:tracePt t="38663" x="5897563" y="5845175"/>
          <p14:tracePt t="38679" x="5913438" y="5859463"/>
          <p14:tracePt t="38696" x="5921375" y="5875338"/>
          <p14:tracePt t="38713" x="5921375" y="5889625"/>
          <p14:tracePt t="38729" x="5913438" y="5905500"/>
          <p14:tracePt t="38746" x="5889625" y="5927725"/>
          <p14:tracePt t="38763" x="5875338" y="5935663"/>
          <p14:tracePt t="38780" x="5867400" y="5943600"/>
          <p14:tracePt t="38796" x="5845175" y="5951538"/>
          <p14:tracePt t="38813" x="5821363" y="5959475"/>
          <p14:tracePt t="38830" x="5807075" y="5965825"/>
          <p14:tracePt t="38846" x="5775325" y="5973763"/>
          <p14:tracePt t="38863" x="5761038" y="5973763"/>
          <p14:tracePt t="38880" x="5753100" y="5973763"/>
          <p14:tracePt t="38896" x="5753100" y="5981700"/>
          <p14:tracePt t="38930" x="5745163" y="5981700"/>
          <p14:tracePt t="38946" x="5730875" y="5981700"/>
          <p14:tracePt t="38963" x="5722938" y="5981700"/>
          <p14:tracePt t="38980" x="5715000" y="5981700"/>
          <p14:tracePt t="39004" x="5707063" y="5981700"/>
          <p14:tracePt t="39013" x="5707063" y="5989638"/>
          <p14:tracePt t="39030" x="5722938" y="6027738"/>
          <p14:tracePt t="39047" x="5722938" y="6073775"/>
          <p14:tracePt t="39063" x="5730875" y="6096000"/>
          <p14:tracePt t="39080" x="5730875" y="6111875"/>
          <p14:tracePt t="39097" x="5730875" y="6134100"/>
          <p14:tracePt t="39113" x="5730875" y="6164263"/>
          <p14:tracePt t="39130" x="5730875" y="6188075"/>
          <p14:tracePt t="39147" x="5730875" y="6232525"/>
          <p14:tracePt t="39164" x="5730875" y="6302375"/>
          <p14:tracePt t="39180" x="5722938" y="6340475"/>
          <p14:tracePt t="39197" x="5707063" y="6370638"/>
          <p14:tracePt t="39214" x="5707063" y="6384925"/>
          <p14:tracePt t="39230" x="5707063" y="6408738"/>
          <p14:tracePt t="39247" x="5707063" y="6423025"/>
          <p14:tracePt t="39264" x="5707063" y="6430963"/>
          <p14:tracePt t="39280" x="5707063" y="6454775"/>
          <p14:tracePt t="39297" x="5707063" y="6477000"/>
          <p14:tracePt t="39314" x="5707063" y="6499225"/>
          <p14:tracePt t="39331" x="5707063" y="6523038"/>
          <p14:tracePt t="39347" x="5699125" y="6553200"/>
          <p14:tracePt t="39364" x="5684838" y="6561138"/>
          <p14:tracePt t="39381" x="5676900" y="6561138"/>
          <p14:tracePt t="39397" x="5661025" y="6545263"/>
          <p14:tracePt t="39414" x="5661025" y="6523038"/>
          <p14:tracePt t="39431" x="5661025" y="6499225"/>
          <p14:tracePt t="39447" x="5661025" y="6461125"/>
          <p14:tracePt t="39464" x="5654675" y="6416675"/>
          <p14:tracePt t="39481" x="5654675" y="6362700"/>
          <p14:tracePt t="39498" x="5654675" y="6332538"/>
          <p14:tracePt t="39514" x="5654675" y="6286500"/>
          <p14:tracePt t="39531" x="5661025" y="6240463"/>
          <p14:tracePt t="39533" x="5668963" y="6232525"/>
          <p14:tracePt t="39548" x="5692775" y="6202363"/>
          <p14:tracePt t="39564" x="5722938" y="6202363"/>
          <p14:tracePt t="39581" x="5737225" y="6202363"/>
          <p14:tracePt t="39614" x="5753100" y="6226175"/>
          <p14:tracePt t="39631" x="5761038" y="6278563"/>
          <p14:tracePt t="39648" x="5761038" y="6340475"/>
          <p14:tracePt t="39665" x="5737225" y="6392863"/>
          <p14:tracePt t="39681" x="5715000" y="6423025"/>
          <p14:tracePt t="39698" x="5692775" y="6438900"/>
          <p14:tracePt t="39715" x="5668963" y="6446838"/>
          <p14:tracePt t="39732" x="5654675" y="6438900"/>
          <p14:tracePt t="39748" x="5646738" y="6423025"/>
          <p14:tracePt t="39765" x="5638800" y="6408738"/>
          <p14:tracePt t="39782" x="5622925" y="6384925"/>
          <p14:tracePt t="39798" x="5622925" y="6370638"/>
          <p14:tracePt t="39815" x="5622925" y="6354763"/>
          <p14:tracePt t="39832" x="5630863" y="6324600"/>
          <p14:tracePt t="39848" x="5638800" y="6316663"/>
          <p14:tracePt t="39865" x="5668963" y="6302375"/>
          <p14:tracePt t="39898" x="5668963" y="6332538"/>
          <p14:tracePt t="39915" x="5668963" y="6416675"/>
          <p14:tracePt t="39932" x="5622925" y="6523038"/>
          <p14:tracePt t="39948" x="5562600" y="6583363"/>
          <p14:tracePt t="39965" x="5502275" y="6613525"/>
          <p14:tracePt t="39982" x="5464175" y="6613525"/>
          <p14:tracePt t="39998" x="5448300" y="6613525"/>
          <p14:tracePt t="40015" x="5440363" y="6599238"/>
          <p14:tracePt t="40032" x="5440363" y="6575425"/>
          <p14:tracePt t="40049" x="5448300" y="6545263"/>
          <p14:tracePt t="40065" x="5448300" y="6530975"/>
          <p14:tracePt t="40082" x="5456238" y="6515100"/>
          <p14:tracePt t="40317" x="5464175" y="6507163"/>
          <p14:tracePt t="40324" x="5464175" y="6499225"/>
          <p14:tracePt t="40364" x="5464175" y="6492875"/>
          <p14:tracePt t="40381" x="5464175" y="6484938"/>
          <p14:tracePt t="40388" x="5464175" y="6477000"/>
          <p14:tracePt t="40420" x="5464175" y="6469063"/>
          <p14:tracePt t="40453" x="5464175" y="6461125"/>
          <p14:tracePt t="40460" x="5464175" y="6454775"/>
          <p14:tracePt t="40500" x="5456238" y="6454775"/>
          <p14:tracePt t="40508" x="5456238" y="6446838"/>
          <p14:tracePt t="40525" x="5456238" y="6438900"/>
          <p14:tracePt t="40564" x="5456238" y="6430963"/>
          <p14:tracePt t="40709" x="5456238" y="6423025"/>
          <p14:tracePt t="40732" x="5456238" y="6416675"/>
          <p14:tracePt t="40909" x="5456238" y="6408738"/>
          <p14:tracePt t="41077" x="5456238" y="6400800"/>
          <p14:tracePt t="41108" x="5464175" y="6392863"/>
          <p14:tracePt t="41140" x="5464175" y="6384925"/>
          <p14:tracePt t="41164" x="5464175" y="6378575"/>
          <p14:tracePt t="42293" x="5470525" y="6378575"/>
          <p14:tracePt t="42316" x="5470525" y="6370638"/>
          <p14:tracePt t="42324" x="5470525" y="6362700"/>
          <p14:tracePt t="42353" x="5470525" y="6332538"/>
          <p14:tracePt t="42369" x="5464175" y="6286500"/>
          <p14:tracePt t="42403" x="5448300" y="6194425"/>
          <p14:tracePt t="42420" x="5448300" y="6103938"/>
          <p14:tracePt t="42436" x="5448300" y="6049963"/>
          <p14:tracePt t="42453" x="5448300" y="6003925"/>
          <p14:tracePt t="42470" x="5448300" y="5959475"/>
          <p14:tracePt t="42486" x="5448300" y="5921375"/>
          <p14:tracePt t="42503" x="5448300" y="5883275"/>
          <p14:tracePt t="42520" x="5456238" y="5851525"/>
          <p14:tracePt t="42536" x="5456238" y="5813425"/>
          <p14:tracePt t="42553" x="5470525" y="5783263"/>
          <p14:tracePt t="42570" x="5486400" y="5775325"/>
          <p14:tracePt t="42573" x="5486400" y="5768975"/>
          <p14:tracePt t="42587" x="5502275" y="5761038"/>
          <p14:tracePt t="42603" x="5508625" y="5761038"/>
          <p14:tracePt t="42620" x="5516563" y="5761038"/>
          <p14:tracePt t="42684" x="5524500" y="5761038"/>
          <p14:tracePt t="42692" x="5532438" y="5761038"/>
          <p14:tracePt t="42703" x="5540375" y="5761038"/>
          <p14:tracePt t="42737" x="5554663" y="5753100"/>
          <p14:tracePt t="43357" x="5562600" y="5745163"/>
          <p14:tracePt t="43364" x="5570538" y="5737225"/>
          <p14:tracePt t="43372" x="5578475" y="5737225"/>
          <p14:tracePt t="43388" x="5608638" y="5715000"/>
          <p14:tracePt t="43405" x="5654675" y="5692775"/>
          <p14:tracePt t="43422" x="5692775" y="5684838"/>
          <p14:tracePt t="43438" x="5753100" y="5676900"/>
          <p14:tracePt t="43455" x="5807075" y="5661025"/>
          <p14:tracePt t="43472" x="5867400" y="5654675"/>
          <p14:tracePt t="43488" x="5905500" y="5654675"/>
          <p14:tracePt t="43505" x="5943600" y="5654675"/>
          <p14:tracePt t="43522" x="5965825" y="5654675"/>
          <p14:tracePt t="43538" x="5989638" y="5661025"/>
          <p14:tracePt t="43555" x="6019800" y="5684838"/>
          <p14:tracePt t="43572" x="6049963" y="5684838"/>
          <p14:tracePt t="43574" x="6065838" y="5684838"/>
          <p14:tracePt t="43588" x="6088063" y="5699125"/>
          <p14:tracePt t="43605" x="6126163" y="5699125"/>
          <p14:tracePt t="43622" x="6149975" y="5699125"/>
          <p14:tracePt t="43639" x="6180138" y="5699125"/>
          <p14:tracePt t="43655" x="6202363" y="5699125"/>
          <p14:tracePt t="43672" x="6232525" y="5699125"/>
          <p14:tracePt t="43689" x="6286500" y="5699125"/>
          <p14:tracePt t="43705" x="6332538" y="5699125"/>
          <p14:tracePt t="43722" x="6384925" y="5699125"/>
          <p14:tracePt t="43739" x="6416675" y="5699125"/>
          <p14:tracePt t="43755" x="6430963" y="5699125"/>
          <p14:tracePt t="43772" x="6438900" y="5707063"/>
          <p14:tracePt t="43789" x="6446838" y="5707063"/>
          <p14:tracePt t="43805" x="6461125" y="5715000"/>
          <p14:tracePt t="43822" x="6499225" y="5722938"/>
          <p14:tracePt t="43839" x="6537325" y="5722938"/>
          <p14:tracePt t="43856" x="6569075" y="5722938"/>
          <p14:tracePt t="43872" x="6591300" y="5722938"/>
          <p14:tracePt t="43889" x="6599238" y="5730875"/>
          <p14:tracePt t="44068" x="6599238" y="5737225"/>
          <p14:tracePt t="44076" x="6599238" y="5745163"/>
          <p14:tracePt t="44092" x="6599238" y="5753100"/>
          <p14:tracePt t="44106" x="6599238" y="5768975"/>
          <p14:tracePt t="44123" x="6591300" y="5783263"/>
          <p14:tracePt t="44140" x="6575425" y="5813425"/>
          <p14:tracePt t="44156" x="6569075" y="5821363"/>
          <p14:tracePt t="44190" x="6561138" y="5829300"/>
          <p14:tracePt t="45493" x="6561138" y="5821363"/>
          <p14:tracePt t="45548" x="6561138" y="5813425"/>
          <p14:tracePt t="45653" x="6561138" y="5821363"/>
          <p14:tracePt t="45660" x="6553200" y="5821363"/>
          <p14:tracePt t="45676" x="6537325" y="5821363"/>
          <p14:tracePt t="45709" x="6446838" y="5753100"/>
          <p14:tracePt t="45900" x="6446838" y="5775325"/>
          <p14:tracePt t="45908" x="6469063" y="5791200"/>
          <p14:tracePt t="45926" x="6507163" y="5813425"/>
          <p14:tracePt t="45943" x="6613525" y="5829300"/>
          <p14:tracePt t="45959" x="6705600" y="5829300"/>
          <p14:tracePt t="45976" x="6765925" y="5829300"/>
          <p14:tracePt t="45993" x="6781800" y="5829300"/>
          <p14:tracePt t="46010" x="6797675" y="5829300"/>
          <p14:tracePt t="46026" x="6811963" y="5845175"/>
          <p14:tracePt t="46043" x="6858000" y="5867400"/>
          <p14:tracePt t="46060" x="6942138" y="5905500"/>
          <p14:tracePt t="46076" x="7010400" y="5951538"/>
          <p14:tracePt t="46093" x="7102475" y="6019800"/>
          <p14:tracePt t="46110" x="7170738" y="6080125"/>
          <p14:tracePt t="46126" x="7231063" y="6134100"/>
          <p14:tracePt t="46143" x="7269163" y="6164263"/>
          <p14:tracePt t="46160" x="7277100" y="6180138"/>
          <p14:tracePt t="46236" x="7285038" y="6180138"/>
          <p14:tracePt t="46244" x="7307263" y="6194425"/>
          <p14:tracePt t="46260" x="7345363" y="6194425"/>
          <p14:tracePt t="46293" x="7429500" y="6194425"/>
          <p14:tracePt t="46327" x="7497763" y="6194425"/>
          <p14:tracePt t="46344" x="7543800" y="6180138"/>
          <p14:tracePt t="46360" x="7581900" y="6164263"/>
          <p14:tracePt t="46377" x="7650163" y="6149975"/>
          <p14:tracePt t="46394" x="7726363" y="6134100"/>
          <p14:tracePt t="46410" x="7780338" y="6126163"/>
          <p14:tracePt t="46427" x="7818438" y="6118225"/>
          <p14:tracePt t="46444" x="7832725" y="6103938"/>
          <p14:tracePt t="46460" x="7856538" y="6103938"/>
          <p14:tracePt t="46477" x="7864475" y="6103938"/>
          <p14:tracePt t="46494" x="7870825" y="6103938"/>
          <p14:tracePt t="46510" x="7870825" y="6096000"/>
          <p14:tracePt t="46544" x="7878763" y="6080125"/>
          <p14:tracePt t="46577" x="7886700" y="6073775"/>
          <p14:tracePt t="46594" x="7908925" y="6065838"/>
          <p14:tracePt t="46611" x="7932738" y="6057900"/>
          <p14:tracePt t="46613" x="7947025" y="6049963"/>
          <p14:tracePt t="46627" x="7970838" y="6042025"/>
          <p14:tracePt t="46644" x="7985125" y="6042025"/>
          <p14:tracePt t="46700" x="7978775" y="6042025"/>
          <p14:tracePt t="46724" x="7970838" y="6042025"/>
          <p14:tracePt t="46732" x="7962900" y="6042025"/>
          <p14:tracePt t="46756" x="7954963" y="6042025"/>
          <p14:tracePt t="46778" x="7947025" y="6042025"/>
          <p14:tracePt t="46794" x="7940675" y="6042025"/>
          <p14:tracePt t="46811" x="7924800" y="6042025"/>
          <p14:tracePt t="46828" x="7916863" y="6042025"/>
          <p14:tracePt t="46844" x="7886700" y="6042025"/>
          <p14:tracePt t="46861" x="7840663" y="6042025"/>
          <p14:tracePt t="46878" x="7810500" y="6042025"/>
          <p14:tracePt t="46895" x="7780338" y="6042025"/>
          <p14:tracePt t="47132" x="7788275" y="6042025"/>
          <p14:tracePt t="47900" x="7780338" y="6042025"/>
          <p14:tracePt t="47908" x="7764463" y="6042025"/>
          <p14:tracePt t="47916" x="7734300" y="6042025"/>
          <p14:tracePt t="47947" x="7589838" y="6042025"/>
          <p14:tracePt t="47980" x="7246938" y="6027738"/>
          <p14:tracePt t="47997" x="6835775" y="6042025"/>
          <p14:tracePt t="48013" x="6613525" y="6049963"/>
          <p14:tracePt t="48030" x="6484938" y="6080125"/>
          <p14:tracePt t="48047" x="6400800" y="6096000"/>
          <p14:tracePt t="48063" x="6324600" y="6118225"/>
          <p14:tracePt t="48080" x="6256338" y="6134100"/>
          <p14:tracePt t="48097" x="6194425" y="6142038"/>
          <p14:tracePt t="48113" x="6134100" y="6156325"/>
          <p14:tracePt t="48130" x="6111875" y="6156325"/>
          <p14:tracePt t="48132" x="6103938" y="6156325"/>
          <p14:tracePt t="48372" x="6103938" y="6149975"/>
          <p14:tracePt t="48428" x="6088063" y="6142038"/>
          <p14:tracePt t="48436" x="6073775" y="6142038"/>
          <p14:tracePt t="48447" x="6057900" y="6142038"/>
          <p14:tracePt t="48481" x="5943600" y="6118225"/>
          <p14:tracePt t="48514" x="5715000" y="6088063"/>
          <p14:tracePt t="48531" x="5570538" y="6080125"/>
          <p14:tracePt t="48548" x="5387975" y="6073775"/>
          <p14:tracePt t="48548" x="5287963" y="6073775"/>
          <p14:tracePt t="48564" x="5121275" y="6073775"/>
          <p14:tracePt t="48581" x="5013325" y="6073775"/>
          <p14:tracePt t="48598" x="4975225" y="6073775"/>
          <p14:tracePt t="48614" x="4968875" y="6073775"/>
          <p14:tracePt t="49148" x="4960938" y="6073775"/>
          <p14:tracePt t="49164" x="4953000" y="6073775"/>
          <p14:tracePt t="49180" x="4945063" y="6073775"/>
          <p14:tracePt t="49188" x="4922838" y="6073775"/>
          <p14:tracePt t="49204" x="4906963" y="6073775"/>
          <p14:tracePt t="49215" x="4899025" y="6073775"/>
          <p14:tracePt t="49232" x="4846638" y="6080125"/>
          <p14:tracePt t="49249" x="4792663" y="6088063"/>
          <p14:tracePt t="49266" x="4762500" y="6096000"/>
          <p14:tracePt t="49282" x="4754563" y="6103938"/>
          <p14:tracePt t="49299" x="4754563" y="6111875"/>
          <p14:tracePt t="49316" x="4746625" y="6142038"/>
          <p14:tracePt t="49332" x="4746625" y="6172200"/>
          <p14:tracePt t="49349" x="4754563" y="6202363"/>
          <p14:tracePt t="49366" x="4762500" y="6210300"/>
          <p14:tracePt t="49382" x="4762500" y="6226175"/>
          <p14:tracePt t="49399" x="4762500" y="6232525"/>
          <p14:tracePt t="49436" x="4770438" y="6232525"/>
          <p14:tracePt t="49449" x="4778375" y="6232525"/>
          <p14:tracePt t="49466" x="4792663" y="6240463"/>
          <p14:tracePt t="49483" x="4816475" y="6256338"/>
          <p14:tracePt t="49500" x="4838700" y="6256338"/>
          <p14:tracePt t="49516" x="4838700" y="6264275"/>
          <p14:tracePt t="49533" x="4854575" y="6264275"/>
          <p14:tracePt t="49550" x="4860925" y="6264275"/>
          <p14:tracePt t="49566" x="4868863" y="6270625"/>
          <p14:tracePt t="49583" x="4876800" y="6270625"/>
          <p14:tracePt t="49599" x="4876800" y="6278563"/>
          <p14:tracePt t="49616" x="4892675" y="6278563"/>
          <p14:tracePt t="49764" x="4899025" y="6278563"/>
          <p14:tracePt t="50140" x="4906963" y="6264275"/>
          <p14:tracePt t="50148" x="4906963" y="6256338"/>
          <p14:tracePt t="50167" x="4914900" y="6232525"/>
          <p14:tracePt t="50184" x="4922838" y="6202363"/>
          <p14:tracePt t="50201" x="4930775" y="6180138"/>
          <p14:tracePt t="50217" x="4937125" y="6134100"/>
          <p14:tracePt t="50234" x="4945063" y="6096000"/>
          <p14:tracePt t="50251" x="4953000" y="6057900"/>
          <p14:tracePt t="50268" x="4968875" y="6003925"/>
          <p14:tracePt t="50284" x="4968875" y="5965825"/>
          <p14:tracePt t="50301" x="4968875" y="5913438"/>
          <p14:tracePt t="50318" x="4968875" y="5875338"/>
          <p14:tracePt t="50334" x="4975225" y="5821363"/>
          <p14:tracePt t="50351" x="4975225" y="5783263"/>
          <p14:tracePt t="50368" x="4975225" y="5730875"/>
          <p14:tracePt t="50384" x="4975225" y="5692775"/>
          <p14:tracePt t="50401" x="4975225" y="5654675"/>
          <p14:tracePt t="50418" x="4975225" y="5616575"/>
          <p14:tracePt t="50434" x="4975225" y="5578475"/>
          <p14:tracePt t="50451" x="4975225" y="5540375"/>
          <p14:tracePt t="50468" x="4975225" y="5494338"/>
          <p14:tracePt t="50484" x="4983163" y="5426075"/>
          <p14:tracePt t="50501" x="4991100" y="5380038"/>
          <p14:tracePt t="50518" x="4999038" y="5334000"/>
          <p14:tracePt t="50535" x="5013325" y="5287963"/>
          <p14:tracePt t="50551" x="5013325" y="5257800"/>
          <p14:tracePt t="50568" x="5013325" y="5211763"/>
          <p14:tracePt t="50585" x="5013325" y="5173663"/>
          <p14:tracePt t="50601" x="5013325" y="5143500"/>
          <p14:tracePt t="50618" x="5013325" y="5127625"/>
          <p14:tracePt t="50635" x="5013325" y="5121275"/>
          <p14:tracePt t="50652" x="5013325" y="5113338"/>
          <p14:tracePt t="50668" x="5013325" y="5105400"/>
          <p14:tracePt t="50836" x="5021263" y="5121275"/>
          <p14:tracePt t="50853" x="5021263" y="5135563"/>
          <p14:tracePt t="50860" x="5021263" y="5151438"/>
          <p14:tracePt t="50876" x="5029200" y="5165725"/>
          <p14:tracePt t="50885" x="5037138" y="5189538"/>
          <p14:tracePt t="50902" x="5051425" y="5227638"/>
          <p14:tracePt t="50919" x="5075238" y="5287963"/>
          <p14:tracePt t="50935" x="5089525" y="5372100"/>
          <p14:tracePt t="50952" x="5121275" y="5470525"/>
          <p14:tracePt t="50969" x="5143500" y="5562600"/>
          <p14:tracePt t="50985" x="5159375" y="5630863"/>
          <p14:tracePt t="51002" x="5159375" y="5661025"/>
          <p14:tracePt t="51019" x="5159375" y="5676900"/>
          <p14:tracePt t="51036" x="5151438" y="5692775"/>
          <p14:tracePt t="51052" x="5151438" y="5707063"/>
          <p14:tracePt t="51069" x="5151438" y="5715000"/>
          <p14:tracePt t="51086" x="5151438" y="5730875"/>
          <p14:tracePt t="51102" x="5151438" y="5768975"/>
          <p14:tracePt t="51119" x="5151438" y="5799138"/>
          <p14:tracePt t="51136" x="5159375" y="5837238"/>
          <p14:tracePt t="51152" x="5165725" y="5867400"/>
          <p14:tracePt t="51169" x="5165725" y="5883275"/>
          <p14:tracePt t="51186" x="5165725" y="5897563"/>
          <p14:tracePt t="51203" x="5159375" y="5905500"/>
          <p14:tracePt t="51276" x="5159375" y="5897563"/>
          <p14:tracePt t="51284" x="5159375" y="5889625"/>
          <p14:tracePt t="51292" x="5159375" y="5875338"/>
          <p14:tracePt t="51319" x="5127625" y="5761038"/>
          <p14:tracePt t="51336" x="5121275" y="5676900"/>
          <p14:tracePt t="51353" x="5121275" y="5570538"/>
          <p14:tracePt t="51369" x="5121275" y="5464175"/>
          <p14:tracePt t="51386" x="5121275" y="5356225"/>
          <p14:tracePt t="51403" x="5121275" y="5280025"/>
          <p14:tracePt t="51420" x="5121275" y="5203825"/>
          <p14:tracePt t="51436" x="5121275" y="5173663"/>
          <p14:tracePt t="51453" x="5121275" y="5159375"/>
          <p14:tracePt t="51470" x="5121275" y="5151438"/>
          <p14:tracePt t="52116" x="5121275" y="5165725"/>
          <p14:tracePt t="52124" x="5121275" y="5173663"/>
          <p14:tracePt t="52140" x="5113338" y="5189538"/>
          <p14:tracePt t="52154" x="5113338" y="5203825"/>
          <p14:tracePt t="52171" x="5113338" y="5227638"/>
          <p14:tracePt t="52188" x="5113338" y="5249863"/>
          <p14:tracePt t="52204" x="5105400" y="5249863"/>
          <p14:tracePt t="52452" x="5105400" y="5257800"/>
          <p14:tracePt t="52516" x="5105400" y="5265738"/>
          <p14:tracePt t="65020" x="5105400" y="5273675"/>
          <p14:tracePt t="65036" x="5105400" y="5280025"/>
          <p14:tracePt t="65045" x="5105400" y="5287963"/>
          <p14:tracePt t="65061" x="5113338" y="5303838"/>
          <p14:tracePt t="65078" x="5105400" y="5326063"/>
          <p14:tracePt t="65095" x="5105400" y="5349875"/>
          <p14:tracePt t="65111" x="5113338" y="5372100"/>
          <p14:tracePt t="65128" x="5127625" y="5410200"/>
          <p14:tracePt t="65145" x="5151438" y="5440363"/>
          <p14:tracePt t="65162" x="5173663" y="5470525"/>
          <p14:tracePt t="65178" x="5189538" y="5502275"/>
          <p14:tracePt t="65195" x="5203825" y="5524500"/>
          <p14:tracePt t="65212" x="5211763" y="5570538"/>
          <p14:tracePt t="65228" x="5235575" y="5608638"/>
          <p14:tracePt t="65245" x="5241925" y="5668963"/>
          <p14:tracePt t="65262" x="5257800" y="5699125"/>
          <p14:tracePt t="65278" x="5257800" y="5730875"/>
          <p14:tracePt t="65295" x="5265738" y="5753100"/>
          <p14:tracePt t="65312" x="5273675" y="5775325"/>
          <p14:tracePt t="65329" x="5273675" y="5783263"/>
          <p14:tracePt t="65345" x="5287963" y="5799138"/>
          <p14:tracePt t="65362" x="5287963" y="5821363"/>
          <p14:tracePt t="65395" x="5287963" y="5837238"/>
          <p14:tracePt t="65412" x="5295900" y="5867400"/>
          <p14:tracePt t="65429" x="5303838" y="5883275"/>
          <p14:tracePt t="65445" x="5311775" y="5913438"/>
          <p14:tracePt t="65462" x="5311775" y="5935663"/>
          <p14:tracePt t="65479" x="5311775" y="5959475"/>
          <p14:tracePt t="65496" x="5311775" y="5989638"/>
          <p14:tracePt t="65512" x="5311775" y="6011863"/>
          <p14:tracePt t="65529" x="5318125" y="6042025"/>
          <p14:tracePt t="65546" x="5326063" y="6080125"/>
          <p14:tracePt t="65562" x="5341938" y="6111875"/>
          <p14:tracePt t="65579" x="5349875" y="6142038"/>
          <p14:tracePt t="65596" x="5372100" y="6180138"/>
          <p14:tracePt t="65612" x="5387975" y="6210300"/>
          <p14:tracePt t="65629" x="5410200" y="6240463"/>
          <p14:tracePt t="65646" x="5440363" y="6278563"/>
          <p14:tracePt t="65663" x="5486400" y="6302375"/>
          <p14:tracePt t="65679" x="5540375" y="6324600"/>
          <p14:tracePt t="65696" x="5570538" y="6346825"/>
          <p14:tracePt t="65713" x="5622925" y="6362700"/>
          <p14:tracePt t="65729" x="5668963" y="6384925"/>
          <p14:tracePt t="65746" x="5699125" y="6408738"/>
          <p14:tracePt t="65763" x="5737225" y="6416675"/>
          <p14:tracePt t="65780" x="5761038" y="6430963"/>
          <p14:tracePt t="65796" x="5813425" y="6446838"/>
          <p14:tracePt t="65813" x="5845175" y="6454775"/>
          <p14:tracePt t="65829" x="5859463" y="6461125"/>
          <p14:tracePt t="65846" x="5875338" y="6461125"/>
          <p14:tracePt t="65863" x="5889625" y="6461125"/>
          <p14:tracePt t="65880" x="5905500" y="6469063"/>
          <p14:tracePt t="65896" x="5927725" y="6469063"/>
          <p14:tracePt t="65913" x="5935663" y="6469063"/>
          <p14:tracePt t="65996" x="5935663" y="6477000"/>
          <p14:tracePt t="66036" x="5927725" y="6477000"/>
          <p14:tracePt t="66044" x="5921375" y="6477000"/>
          <p14:tracePt t="66060" x="5905500" y="6477000"/>
          <p14:tracePt t="66068" x="5897563" y="6477000"/>
          <p14:tracePt t="66080" x="5889625" y="6469063"/>
          <p14:tracePt t="66097" x="5859463" y="6461125"/>
          <p14:tracePt t="66113" x="5837238" y="6438900"/>
          <p14:tracePt t="66130" x="5813425" y="6408738"/>
          <p14:tracePt t="66147" x="5791200" y="6370638"/>
          <p14:tracePt t="66164" x="5775325" y="6332538"/>
          <p14:tracePt t="66180" x="5761038" y="6286500"/>
          <p14:tracePt t="66197" x="5753100" y="6264275"/>
          <p14:tracePt t="66214" x="5745163" y="6226175"/>
          <p14:tracePt t="66230" x="5745163" y="6172200"/>
          <p14:tracePt t="66247" x="5737225" y="6126163"/>
          <p14:tracePt t="66264" x="5737225" y="6073775"/>
          <p14:tracePt t="66280" x="5745163" y="6035675"/>
          <p14:tracePt t="66297" x="5753100" y="5989638"/>
          <p14:tracePt t="66314" x="5761038" y="5943600"/>
          <p14:tracePt t="66330" x="5775325" y="5883275"/>
          <p14:tracePt t="66347" x="5807075" y="5821363"/>
          <p14:tracePt t="66349" x="5829300" y="5799138"/>
          <p14:tracePt t="66364" x="5859463" y="5761038"/>
          <p14:tracePt t="66381" x="5897563" y="5715000"/>
          <p14:tracePt t="66397" x="5959475" y="5692775"/>
          <p14:tracePt t="66414" x="6003925" y="5676900"/>
          <p14:tracePt t="66431" x="6057900" y="5661025"/>
          <p14:tracePt t="66447" x="6103938" y="5661025"/>
          <p14:tracePt t="66464" x="6164263" y="5661025"/>
          <p14:tracePt t="66481" x="6218238" y="5661025"/>
          <p14:tracePt t="66497" x="6256338" y="5661025"/>
          <p14:tracePt t="66514" x="6270625" y="5668963"/>
          <p14:tracePt t="66531" x="6294438" y="5676900"/>
          <p14:tracePt t="66547" x="6308725" y="5684838"/>
          <p14:tracePt t="66564" x="6332538" y="5737225"/>
          <p14:tracePt t="66581" x="6346825" y="5775325"/>
          <p14:tracePt t="66598" x="6354763" y="5821363"/>
          <p14:tracePt t="66614" x="6370638" y="5859463"/>
          <p14:tracePt t="66631" x="6378575" y="5897563"/>
          <p14:tracePt t="66648" x="6384925" y="5927725"/>
          <p14:tracePt t="66664" x="6384925" y="5943600"/>
          <p14:tracePt t="66681" x="6384925" y="5965825"/>
          <p14:tracePt t="66698" x="6384925" y="5989638"/>
          <p14:tracePt t="66715" x="6384925" y="6019800"/>
          <p14:tracePt t="66732" x="6378575" y="6065838"/>
          <p14:tracePt t="66748" x="6362700" y="6103938"/>
          <p14:tracePt t="66765" x="6354763" y="6134100"/>
          <p14:tracePt t="66781" x="6354763" y="6164263"/>
          <p14:tracePt t="66798" x="6346825" y="6188075"/>
          <p14:tracePt t="66815" x="6340475" y="6210300"/>
          <p14:tracePt t="66831" x="6340475" y="6226175"/>
          <p14:tracePt t="66848" x="6324600" y="6240463"/>
          <p14:tracePt t="66865" x="6308725" y="6240463"/>
          <p14:tracePt t="66881" x="6294438" y="6256338"/>
          <p14:tracePt t="66898" x="6278563" y="6264275"/>
          <p14:tracePt t="66915" x="6264275" y="6278563"/>
          <p14:tracePt t="66932" x="6226175" y="6278563"/>
          <p14:tracePt t="66948" x="6202363" y="6278563"/>
          <p14:tracePt t="66965" x="6188075" y="6286500"/>
          <p14:tracePt t="66982" x="6164263" y="6286500"/>
          <p14:tracePt t="66998" x="6134100" y="6286500"/>
          <p14:tracePt t="67015" x="6103938" y="6286500"/>
          <p14:tracePt t="67032" x="6065838" y="6286500"/>
          <p14:tracePt t="67048" x="6003925" y="6286500"/>
          <p14:tracePt t="67065" x="5943600" y="6286500"/>
          <p14:tracePt t="67082" x="5883275" y="6286500"/>
          <p14:tracePt t="67099" x="5829300" y="6278563"/>
          <p14:tracePt t="67115" x="5813425" y="6270625"/>
          <p14:tracePt t="67132" x="5807075" y="6270625"/>
          <p14:tracePt t="67149" x="5807075" y="6256338"/>
          <p14:tracePt t="67165" x="5783263" y="6232525"/>
          <p14:tracePt t="67182" x="5783263" y="6218238"/>
          <p14:tracePt t="67199" x="5761038" y="6180138"/>
          <p14:tracePt t="67215" x="5737225" y="6142038"/>
          <p14:tracePt t="67232" x="5737225" y="6111875"/>
          <p14:tracePt t="67249" x="5722938" y="6073775"/>
          <p14:tracePt t="67265" x="5730875" y="6057900"/>
          <p14:tracePt t="67282" x="5730875" y="6027738"/>
          <p14:tracePt t="67299" x="5730875" y="5997575"/>
          <p14:tracePt t="67300" x="5730875" y="5989638"/>
          <p14:tracePt t="67316" x="5730875" y="5959475"/>
          <p14:tracePt t="67332" x="5730875" y="5943600"/>
          <p14:tracePt t="67349" x="5745163" y="5927725"/>
          <p14:tracePt t="67366" x="5761038" y="5897563"/>
          <p14:tracePt t="67382" x="5775325" y="5875338"/>
          <p14:tracePt t="67399" x="5791200" y="5845175"/>
          <p14:tracePt t="67416" x="5807075" y="5813425"/>
          <p14:tracePt t="67432" x="5821363" y="5807075"/>
          <p14:tracePt t="67449" x="5829300" y="5791200"/>
          <p14:tracePt t="67466" x="5837238" y="5783263"/>
          <p14:tracePt t="67483" x="5851525" y="5775325"/>
          <p14:tracePt t="67499" x="5859463" y="5768975"/>
          <p14:tracePt t="67516" x="5905500" y="5761038"/>
          <p14:tracePt t="67533" x="5921375" y="5761038"/>
          <p14:tracePt t="67549" x="5943600" y="5761038"/>
          <p14:tracePt t="67566" x="5973763" y="5761038"/>
          <p14:tracePt t="67583" x="6019800" y="5761038"/>
          <p14:tracePt t="67599" x="6035675" y="5768975"/>
          <p14:tracePt t="67616" x="6057900" y="5768975"/>
          <p14:tracePt t="67633" x="6073775" y="5775325"/>
          <p14:tracePt t="67650" x="6073775" y="5783263"/>
          <p14:tracePt t="67666" x="6080125" y="5791200"/>
          <p14:tracePt t="67683" x="6103938" y="5807075"/>
          <p14:tracePt t="67700" x="6142038" y="5829300"/>
          <p14:tracePt t="67716" x="6180138" y="5859463"/>
          <p14:tracePt t="67733" x="6202363" y="5875338"/>
          <p14:tracePt t="67750" x="6210300" y="5883275"/>
          <p14:tracePt t="67766" x="6226175" y="5897563"/>
          <p14:tracePt t="67783" x="6264275" y="5935663"/>
          <p14:tracePt t="67800" x="6278563" y="5951538"/>
          <p14:tracePt t="67817" x="6308725" y="5989638"/>
          <p14:tracePt t="67833" x="6340475" y="6019800"/>
          <p14:tracePt t="67850" x="6362700" y="6065838"/>
          <p14:tracePt t="67852" x="6362700" y="6080125"/>
          <p14:tracePt t="67867" x="6370638" y="6080125"/>
          <p14:tracePt t="67884" x="6378575" y="6111875"/>
          <p14:tracePt t="67900" x="6378575" y="6126163"/>
          <p14:tracePt t="67917" x="6370638" y="6134100"/>
          <p14:tracePt t="67933" x="6370638" y="6142038"/>
          <p14:tracePt t="67950" x="6354763" y="6156325"/>
          <p14:tracePt t="67967" x="6346825" y="6172200"/>
          <p14:tracePt t="67983" x="6340475" y="6180138"/>
          <p14:tracePt t="68000" x="6332538" y="6194425"/>
          <p14:tracePt t="68017" x="6332538" y="6202363"/>
          <p14:tracePt t="68034" x="6324600" y="6226175"/>
          <p14:tracePt t="68050" x="6316663" y="6248400"/>
          <p14:tracePt t="68067" x="6302375" y="6264275"/>
          <p14:tracePt t="68084" x="6270625" y="6286500"/>
          <p14:tracePt t="68100" x="6248400" y="6302375"/>
          <p14:tracePt t="68117" x="6210300" y="6316663"/>
          <p14:tracePt t="68134" x="6172200" y="6332538"/>
          <p14:tracePt t="68150" x="6134100" y="6346825"/>
          <p14:tracePt t="68167" x="6096000" y="6378575"/>
          <p14:tracePt t="68184" x="6057900" y="6400800"/>
          <p14:tracePt t="68201" x="6011863" y="6430963"/>
          <p14:tracePt t="68217" x="5973763" y="6454775"/>
          <p14:tracePt t="68234" x="5935663" y="6461125"/>
          <p14:tracePt t="68251" x="5913438" y="6477000"/>
          <p14:tracePt t="68268" x="5889625" y="6484938"/>
          <p14:tracePt t="68284" x="5875338" y="6484938"/>
          <p14:tracePt t="68301" x="5867400" y="6484938"/>
          <p14:tracePt t="68317" x="5845175" y="6484938"/>
          <p14:tracePt t="68334" x="5829300" y="6477000"/>
          <p14:tracePt t="68351" x="5807075" y="6469063"/>
          <p14:tracePt t="68368" x="5783263" y="6461125"/>
          <p14:tracePt t="68384" x="5775325" y="6446838"/>
          <p14:tracePt t="68401" x="5753100" y="6423025"/>
          <p14:tracePt t="68418" x="5730875" y="6384925"/>
          <p14:tracePt t="68434" x="5722938" y="6370638"/>
          <p14:tracePt t="68452" x="5684838" y="6316663"/>
          <p14:tracePt t="68468" x="5638800" y="6286500"/>
          <p14:tracePt t="68484" x="5616575" y="6264275"/>
          <p14:tracePt t="68501" x="5616575" y="6248400"/>
          <p14:tracePt t="68518" x="5608638" y="6218238"/>
          <p14:tracePt t="68534" x="5608638" y="6180138"/>
          <p14:tracePt t="68551" x="5608638" y="6118225"/>
          <p14:tracePt t="68568" x="5608638" y="6057900"/>
          <p14:tracePt t="68585" x="5616575" y="6003925"/>
          <p14:tracePt t="68601" x="5622925" y="5943600"/>
          <p14:tracePt t="68618" x="5630863" y="5897563"/>
          <p14:tracePt t="68635" x="5646738" y="5859463"/>
          <p14:tracePt t="68651" x="5654675" y="5821363"/>
          <p14:tracePt t="68668" x="5661025" y="5775325"/>
          <p14:tracePt t="68685" x="5661025" y="5761038"/>
          <p14:tracePt t="68702" x="5676900" y="5753100"/>
          <p14:tracePt t="68718" x="5699125" y="5737225"/>
          <p14:tracePt t="68735" x="5745163" y="5722938"/>
          <p14:tracePt t="68752" x="5783263" y="5707063"/>
          <p14:tracePt t="68768" x="5821363" y="5699125"/>
          <p14:tracePt t="68785" x="5875338" y="5692775"/>
          <p14:tracePt t="68802" x="5905500" y="5676900"/>
          <p14:tracePt t="68818" x="5943600" y="5661025"/>
          <p14:tracePt t="68835" x="5989638" y="5654675"/>
          <p14:tracePt t="68852" x="6003925" y="5654675"/>
          <p14:tracePt t="68868" x="6011863" y="5661025"/>
          <p14:tracePt t="68885" x="6019800" y="5676900"/>
          <p14:tracePt t="68902" x="6042025" y="5692775"/>
          <p14:tracePt t="68919" x="6057900" y="5707063"/>
          <p14:tracePt t="68935" x="6065838" y="5715000"/>
          <p14:tracePt t="68952" x="6080125" y="5722938"/>
          <p14:tracePt t="68969" x="6088063" y="5737225"/>
          <p14:tracePt t="68985" x="6118225" y="5761038"/>
          <p14:tracePt t="69002" x="6126163" y="5768975"/>
          <p14:tracePt t="69019" x="6126163" y="5775325"/>
          <p14:tracePt t="69036" x="6134100" y="5783263"/>
          <p14:tracePt t="69900" x="6134100" y="5775325"/>
          <p14:tracePt t="69908" x="6134100" y="5761038"/>
          <p14:tracePt t="69920" x="6134100" y="5745163"/>
          <p14:tracePt t="69937" x="6134100" y="5692775"/>
          <p14:tracePt t="69954" x="6134100" y="5638800"/>
          <p14:tracePt t="69970" x="6134100" y="5570538"/>
          <p14:tracePt t="69987" x="6134100" y="5494338"/>
          <p14:tracePt t="70004" x="6142038" y="5440363"/>
          <p14:tracePt t="70021" x="6149975" y="5402263"/>
          <p14:tracePt t="70037" x="6164263" y="5372100"/>
          <p14:tracePt t="70054" x="6164263" y="5356225"/>
          <p14:tracePt t="70071" x="6172200" y="5356225"/>
          <p14:tracePt t="70124" x="6180138" y="5356225"/>
          <p14:tracePt t="70156" x="6188075" y="5356225"/>
          <p14:tracePt t="70164" x="6202363" y="5356225"/>
          <p14:tracePt t="70172" x="6202363" y="5349875"/>
          <p14:tracePt t="70204" x="6278563" y="5318125"/>
          <p14:tracePt t="70221" x="6340475" y="5287963"/>
          <p14:tracePt t="70238" x="6446838" y="5235575"/>
          <p14:tracePt t="70254" x="6507163" y="5189538"/>
          <p14:tracePt t="70271" x="6553200" y="5159375"/>
          <p14:tracePt t="70288" x="6575425" y="5143500"/>
          <p14:tracePt t="70305" x="6599238" y="5127625"/>
          <p14:tracePt t="70321" x="6607175" y="5121275"/>
          <p14:tracePt t="70338" x="6613525" y="5121275"/>
          <p14:tracePt t="70388" x="6621463" y="5113338"/>
          <p14:tracePt t="70396" x="6629400" y="5105400"/>
          <p14:tracePt t="70405" x="6637338" y="5089525"/>
          <p14:tracePt t="70438" x="6689725" y="5013325"/>
          <p14:tracePt t="70455" x="6727825" y="4960938"/>
          <p14:tracePt t="70471" x="6759575" y="4884738"/>
          <p14:tracePt t="70488" x="6781800" y="4830763"/>
          <p14:tracePt t="70505" x="6811963" y="4770438"/>
          <p14:tracePt t="70521" x="6819900" y="4716463"/>
          <p14:tracePt t="70538" x="6827838" y="4648200"/>
          <p14:tracePt t="70555" x="6827838" y="4602163"/>
          <p14:tracePt t="70571" x="6827838" y="4564063"/>
          <p14:tracePt t="70588" x="6827838" y="4533900"/>
          <p14:tracePt t="70605" x="6827838" y="4525963"/>
          <p14:tracePt t="70836" x="6827838" y="4518025"/>
          <p14:tracePt t="70860" x="6827838" y="4511675"/>
          <p14:tracePt t="70868" x="6835775" y="4511675"/>
          <p14:tracePt t="71140" x="6842125" y="4511675"/>
          <p14:tracePt t="71148" x="6850063" y="4511675"/>
          <p14:tracePt t="71180" x="6850063" y="4503738"/>
          <p14:tracePt t="71196" x="6850063" y="4495800"/>
          <p14:tracePt t="71204" x="6842125" y="4479925"/>
          <p14:tracePt t="71220" x="6842125" y="4465638"/>
          <p14:tracePt t="71228" x="6842125" y="4457700"/>
          <p14:tracePt t="71244" x="6842125" y="4441825"/>
          <p14:tracePt t="71256" x="6835775" y="4435475"/>
          <p14:tracePt t="71276" x="6835775" y="4427538"/>
          <p14:tracePt t="71290" x="6835775" y="4419600"/>
          <p14:tracePt t="71306" x="6835775" y="4411663"/>
          <p14:tracePt t="71323" x="6835775" y="4397375"/>
          <p14:tracePt t="71340" x="6827838" y="4381500"/>
          <p14:tracePt t="71356" x="6827838" y="4373563"/>
          <p14:tracePt t="71373" x="6827838" y="4343400"/>
          <p14:tracePt t="71390" x="6827838" y="4327525"/>
          <p14:tracePt t="71406" x="6835775" y="4305300"/>
          <p14:tracePt t="71423" x="6835775" y="4289425"/>
          <p14:tracePt t="71440" x="6842125" y="4283075"/>
          <p14:tracePt t="71457" x="6842125" y="4259263"/>
          <p14:tracePt t="71473" x="6850063" y="4251325"/>
          <p14:tracePt t="71490" x="6850063" y="4237038"/>
          <p14:tracePt t="71507" x="6858000" y="4237038"/>
          <p14:tracePt t="71708" x="6850063" y="4237038"/>
          <p14:tracePt t="71716" x="6835775" y="4237038"/>
          <p14:tracePt t="71724" x="6811963" y="4237038"/>
          <p14:tracePt t="71740" x="6781800" y="4237038"/>
          <p14:tracePt t="71757" x="6727825" y="4237038"/>
          <p14:tracePt t="71774" x="6683375" y="4237038"/>
          <p14:tracePt t="71791" x="6613525" y="4237038"/>
          <p14:tracePt t="71807" x="6561138" y="4213225"/>
          <p14:tracePt t="71824" x="6507163" y="4198938"/>
          <p14:tracePt t="71841" x="6438900" y="4175125"/>
          <p14:tracePt t="71857" x="6378575" y="4130675"/>
          <p14:tracePt t="71874" x="6332538" y="4084638"/>
          <p14:tracePt t="71891" x="6286500" y="4016375"/>
          <p14:tracePt t="71893" x="6286500" y="4008438"/>
          <p14:tracePt t="71907" x="6264275" y="3984625"/>
          <p14:tracePt t="71924" x="6240463" y="3908425"/>
          <p14:tracePt t="71941" x="6232525" y="3878263"/>
          <p14:tracePt t="71957" x="6232525" y="3856038"/>
          <p14:tracePt t="71974" x="6232525" y="3832225"/>
          <p14:tracePt t="71991" x="6232525" y="3825875"/>
          <p14:tracePt t="72008" x="6232525" y="3817938"/>
          <p14:tracePt t="72024" x="6248400" y="3802063"/>
          <p14:tracePt t="72041" x="6256338" y="3794125"/>
          <p14:tracePt t="72058" x="6264275" y="3794125"/>
          <p14:tracePt t="72074" x="6270625" y="3794125"/>
          <p14:tracePt t="72091" x="6278563" y="3794125"/>
          <p14:tracePt t="72108" x="6294438" y="3787775"/>
          <p14:tracePt t="72124" x="6302375" y="3787775"/>
          <p14:tracePt t="72141" x="6316663" y="3787775"/>
          <p14:tracePt t="72180" x="6324600" y="3787775"/>
          <p14:tracePt t="72191" x="6332538" y="3787775"/>
          <p14:tracePt t="72208" x="6340475" y="3787775"/>
          <p14:tracePt t="72225" x="6346825" y="3787775"/>
          <p14:tracePt t="72241" x="6354763" y="3787775"/>
          <p14:tracePt t="72258" x="6384925" y="3779838"/>
          <p14:tracePt t="72275" x="6400800" y="3779838"/>
          <p14:tracePt t="72291" x="6446838" y="3779838"/>
          <p14:tracePt t="72292" x="6469063" y="3779838"/>
          <p14:tracePt t="72308" x="6553200" y="3779838"/>
          <p14:tracePt t="72325" x="6659563" y="3779838"/>
          <p14:tracePt t="72342" x="6789738" y="3779838"/>
          <p14:tracePt t="72358" x="6896100" y="3779838"/>
          <p14:tracePt t="72375" x="7002463" y="3763963"/>
          <p14:tracePt t="72392" x="7032625" y="3763963"/>
          <p14:tracePt t="73884" x="7032625" y="3771900"/>
          <p14:tracePt t="73892" x="7032625" y="3779838"/>
          <p14:tracePt t="73900" x="7032625" y="3787775"/>
          <p14:tracePt t="73928" x="7032625" y="3810000"/>
          <p14:tracePt t="73961" x="7010400" y="3840163"/>
          <p14:tracePt t="73978" x="7002463" y="3848100"/>
          <p14:tracePt t="73995" x="6994525" y="3848100"/>
          <p14:tracePt t="74011" x="6994525" y="3856038"/>
          <p14:tracePt t="74724" x="6988175" y="3856038"/>
          <p14:tracePt t="74868" x="6980238" y="3856038"/>
          <p14:tracePt t="74876" x="6972300" y="3856038"/>
          <p14:tracePt t="74884" x="6972300" y="3848100"/>
          <p14:tracePt t="74913" x="6964363" y="3840163"/>
          <p14:tracePt t="75348" x="6964363" y="3832225"/>
          <p14:tracePt t="75396" x="6964363" y="3825875"/>
          <p14:tracePt t="75412" x="6964363" y="3817938"/>
          <p14:tracePt t="75580" x="6956425" y="3817938"/>
          <p14:tracePt t="75604" x="6956425" y="3810000"/>
          <p14:tracePt t="75628" x="6950075" y="3810000"/>
          <p14:tracePt t="75676" x="6950075" y="3802063"/>
          <p14:tracePt t="75724" x="6942138" y="3802063"/>
          <p14:tracePt t="75892" x="6934200" y="3810000"/>
          <p14:tracePt t="75908" x="6926263" y="3825875"/>
          <p14:tracePt t="75924" x="6918325" y="3840163"/>
          <p14:tracePt t="75932" x="6911975" y="3840163"/>
          <p14:tracePt t="75948" x="6904038" y="3856038"/>
          <p14:tracePt t="75965" x="6904038" y="3863975"/>
          <p14:tracePt t="76668" x="6904038" y="3856038"/>
          <p14:tracePt t="76796" x="6896100" y="3848100"/>
          <p14:tracePt t="76980" x="6888163" y="3848100"/>
          <p14:tracePt t="77092" x="6880225" y="3848100"/>
          <p14:tracePt t="77108" x="6873875" y="3848100"/>
          <p14:tracePt t="77117" x="6865938" y="3848100"/>
          <p14:tracePt t="77140" x="6865938" y="3863975"/>
          <p14:tracePt t="77150" x="6865938" y="3870325"/>
          <p14:tracePt t="77167" x="6835775" y="3878263"/>
          <p14:tracePt t="77184" x="6827838" y="3932238"/>
          <p14:tracePt t="77200" x="6804025" y="3970338"/>
          <p14:tracePt t="77217" x="6781800" y="4008438"/>
          <p14:tracePt t="77234" x="6751638" y="4046538"/>
          <p14:tracePt t="77251" x="6713538" y="4068763"/>
          <p14:tracePt t="77267" x="6697663" y="4092575"/>
          <p14:tracePt t="77284" x="6689725" y="4092575"/>
          <p14:tracePt t="77380" x="6689725" y="4098925"/>
          <p14:tracePt t="77396" x="6689725" y="4114800"/>
          <p14:tracePt t="77412" x="6689725" y="4122738"/>
          <p14:tracePt t="77420" x="6689725" y="4130675"/>
          <p14:tracePt t="77434" x="6689725" y="4137025"/>
          <p14:tracePt t="77451" x="6689725" y="4160838"/>
          <p14:tracePt t="77468" x="6689725" y="4198938"/>
          <p14:tracePt t="77484" x="6689725" y="4213225"/>
          <p14:tracePt t="77501" x="6675438" y="4229100"/>
          <p14:tracePt t="77518" x="6659563" y="4237038"/>
          <p14:tracePt t="77534" x="6645275" y="4244975"/>
          <p14:tracePt t="77551" x="6621463" y="4251325"/>
          <p14:tracePt t="77568" x="6607175" y="4259263"/>
          <p14:tracePt t="77585" x="6561138" y="4267200"/>
          <p14:tracePt t="77601" x="6530975" y="4297363"/>
          <p14:tracePt t="77618" x="6477000" y="4305300"/>
          <p14:tracePt t="77635" x="6430963" y="4313238"/>
          <p14:tracePt t="77651" x="6384925" y="4327525"/>
          <p14:tracePt t="77668" x="6340475" y="4335463"/>
          <p14:tracePt t="77685" x="6316663" y="4335463"/>
          <p14:tracePt t="77701" x="6302375" y="4335463"/>
          <p14:tracePt t="77718" x="6278563" y="4335463"/>
          <p14:tracePt t="77735" x="6248400" y="4335463"/>
          <p14:tracePt t="77752" x="6218238" y="4335463"/>
          <p14:tracePt t="77768" x="6172200" y="4335463"/>
          <p14:tracePt t="77785" x="6142038" y="4335463"/>
          <p14:tracePt t="77802" x="6103938" y="4335463"/>
          <p14:tracePt t="77818" x="6088063" y="4335463"/>
          <p14:tracePt t="77835" x="6073775" y="4335463"/>
          <p14:tracePt t="77852" x="6065838" y="4335463"/>
          <p14:tracePt t="77868" x="6049963" y="4335463"/>
          <p14:tracePt t="77885" x="6027738" y="4335463"/>
          <p14:tracePt t="77902" x="5997575" y="4335463"/>
          <p14:tracePt t="77918" x="5943600" y="4335463"/>
          <p14:tracePt t="77935" x="5875338" y="4335463"/>
          <p14:tracePt t="77952" x="5807075" y="4335463"/>
          <p14:tracePt t="77969" x="5745163" y="4335463"/>
          <p14:tracePt t="77985" x="5692775" y="4343400"/>
          <p14:tracePt t="78002" x="5622925" y="4343400"/>
          <p14:tracePt t="78019" x="5578475" y="4351338"/>
          <p14:tracePt t="78019" x="5546725" y="4351338"/>
          <p14:tracePt t="78035" x="5524500" y="4351338"/>
          <p14:tracePt t="78052" x="5470525" y="4359275"/>
          <p14:tracePt t="78069" x="5440363" y="4359275"/>
          <p14:tracePt t="78085" x="5387975" y="4359275"/>
          <p14:tracePt t="78102" x="5318125" y="4359275"/>
          <p14:tracePt t="78119" x="5265738" y="4359275"/>
          <p14:tracePt t="78136" x="5197475" y="4359275"/>
          <p14:tracePt t="78152" x="5135563" y="4359275"/>
          <p14:tracePt t="78169" x="5097463" y="4359275"/>
          <p14:tracePt t="78186" x="5059363" y="4359275"/>
          <p14:tracePt t="78202" x="5045075" y="4359275"/>
          <p14:tracePt t="78219" x="5029200" y="4351338"/>
          <p14:tracePt t="78236" x="5006975" y="4343400"/>
          <p14:tracePt t="78252" x="4991100" y="4343400"/>
          <p14:tracePt t="78269" x="4983163" y="4343400"/>
          <p14:tracePt t="78286" x="4968875" y="4327525"/>
          <p14:tracePt t="78303" x="4953000" y="4321175"/>
          <p14:tracePt t="78319" x="4930775" y="4305300"/>
          <p14:tracePt t="78336" x="4922838" y="4297363"/>
          <p14:tracePt t="78353" x="4906963" y="4289425"/>
          <p14:tracePt t="78386" x="4892675" y="4289425"/>
          <p14:tracePt t="78403" x="4884738" y="4283075"/>
          <p14:tracePt t="78419" x="4868863" y="4275138"/>
          <p14:tracePt t="78436" x="4868863" y="4259263"/>
          <p14:tracePt t="78453" x="4860925" y="4251325"/>
          <p14:tracePt t="78470" x="4860925" y="4237038"/>
          <p14:tracePt t="78486" x="4860925" y="4229100"/>
          <p14:tracePt t="78503" x="4846638" y="4206875"/>
          <p14:tracePt t="78520" x="4838700" y="4198938"/>
          <p14:tracePt t="78572" x="4838700" y="4191000"/>
          <p14:tracePt t="78580" x="4838700" y="4183063"/>
          <p14:tracePt t="78604" x="4846638" y="4175125"/>
          <p14:tracePt t="78620" x="4854575" y="4168775"/>
          <p14:tracePt t="78636" x="4854575" y="4160838"/>
          <p14:tracePt t="78644" x="4860925" y="4160838"/>
          <p14:tracePt t="78660" x="4876800" y="4152900"/>
          <p14:tracePt t="78670" x="4884738" y="4144963"/>
          <p14:tracePt t="78687" x="4914900" y="4130675"/>
          <p14:tracePt t="78703" x="4937125" y="4122738"/>
          <p14:tracePt t="78720" x="4999038" y="4106863"/>
          <p14:tracePt t="78737" x="5045075" y="4092575"/>
          <p14:tracePt t="78753" x="5089525" y="4092575"/>
          <p14:tracePt t="78770" x="5143500" y="4084638"/>
          <p14:tracePt t="78787" x="5203825" y="4084638"/>
          <p14:tracePt t="78803" x="5273675" y="4084638"/>
          <p14:tracePt t="78820" x="5318125" y="4076700"/>
          <p14:tracePt t="78837" x="5372100" y="4068763"/>
          <p14:tracePt t="78854" x="5432425" y="4060825"/>
          <p14:tracePt t="78870" x="5502275" y="4060825"/>
          <p14:tracePt t="78887" x="5570538" y="4054475"/>
          <p14:tracePt t="78904" x="5630863" y="4054475"/>
          <p14:tracePt t="78920" x="5699125" y="4054475"/>
          <p14:tracePt t="78937" x="5775325" y="4046538"/>
          <p14:tracePt t="78954" x="5867400" y="4016375"/>
          <p14:tracePt t="78970" x="5943600" y="4016375"/>
          <p14:tracePt t="78971" x="5989638" y="4016375"/>
          <p14:tracePt t="78987" x="6065838" y="4016375"/>
          <p14:tracePt t="79004" x="6134100" y="4008438"/>
          <p14:tracePt t="79021" x="6172200" y="4000500"/>
          <p14:tracePt t="79037" x="6202363" y="4000500"/>
          <p14:tracePt t="79054" x="6240463" y="4000500"/>
          <p14:tracePt t="79071" x="6264275" y="4000500"/>
          <p14:tracePt t="79087" x="6302375" y="4008438"/>
          <p14:tracePt t="79104" x="6316663" y="4016375"/>
          <p14:tracePt t="79121" x="6332538" y="4022725"/>
          <p14:tracePt t="79137" x="6340475" y="4022725"/>
          <p14:tracePt t="79154" x="6340475" y="4030663"/>
          <p14:tracePt t="79171" x="6354763" y="4038600"/>
          <p14:tracePt t="79187" x="6400800" y="4076700"/>
          <p14:tracePt t="79204" x="6438900" y="4092575"/>
          <p14:tracePt t="79221" x="6461125" y="4114800"/>
          <p14:tracePt t="79238" x="6484938" y="4122738"/>
          <p14:tracePt t="79254" x="6507163" y="4152900"/>
          <p14:tracePt t="79271" x="6515100" y="4160838"/>
          <p14:tracePt t="79288" x="6537325" y="4175125"/>
          <p14:tracePt t="79304" x="6561138" y="4183063"/>
          <p14:tracePt t="79321" x="6561138" y="4198938"/>
          <p14:tracePt t="80412" x="6561138" y="4191000"/>
          <p14:tracePt t="80660" x="6553200" y="4191000"/>
          <p14:tracePt t="84132" x="6553200" y="4206875"/>
          <p14:tracePt t="84140" x="6545263" y="4206875"/>
          <p14:tracePt t="84148" x="6530975" y="4206875"/>
          <p14:tracePt t="84163" x="6515100" y="4206875"/>
          <p14:tracePt t="84180" x="6499225" y="4229100"/>
          <p14:tracePt t="84197" x="6492875" y="4229100"/>
          <p14:tracePt t="84213" x="6469063" y="4237038"/>
          <p14:tracePt t="84230" x="6461125" y="4251325"/>
          <p14:tracePt t="84247" x="6454775" y="4251325"/>
          <p14:tracePt t="84264" x="6438900" y="4267200"/>
          <p14:tracePt t="84280" x="6430963" y="4275138"/>
          <p14:tracePt t="84297" x="6408738" y="4289425"/>
          <p14:tracePt t="84314" x="6370638" y="4305300"/>
          <p14:tracePt t="84330" x="6340475" y="4327525"/>
          <p14:tracePt t="84347" x="6316663" y="4327525"/>
          <p14:tracePt t="84396" x="6308725" y="4327525"/>
          <p14:tracePt t="84412" x="6302375" y="4327525"/>
          <p14:tracePt t="84428" x="6294438" y="4327525"/>
          <p14:tracePt t="84436" x="6286500" y="4327525"/>
          <p14:tracePt t="84447" x="6278563" y="4327525"/>
          <p14:tracePt t="84464" x="6240463" y="4327525"/>
          <p14:tracePt t="84481" x="6210300" y="4327525"/>
          <p14:tracePt t="84497" x="6188075" y="4327525"/>
          <p14:tracePt t="84514" x="6142038" y="4327525"/>
          <p14:tracePt t="84516" x="6126163" y="4327525"/>
          <p14:tracePt t="84532" x="6111875" y="4327525"/>
          <p14:tracePt t="84547" x="6103938" y="4327525"/>
          <p14:tracePt t="84564" x="6088063" y="4327525"/>
          <p14:tracePt t="84581" x="6073775" y="4321175"/>
          <p14:tracePt t="84598" x="6042025" y="4313238"/>
          <p14:tracePt t="84614" x="6011863" y="4305300"/>
          <p14:tracePt t="84631" x="5965825" y="4305300"/>
          <p14:tracePt t="84648" x="5921375" y="4297363"/>
          <p14:tracePt t="84664" x="5897563" y="4297363"/>
          <p14:tracePt t="84681" x="5883275" y="4297363"/>
          <p14:tracePt t="84698" x="5859463" y="4297363"/>
          <p14:tracePt t="84714" x="5837238" y="4297363"/>
          <p14:tracePt t="84731" x="5791200" y="4297363"/>
          <p14:tracePt t="84748" x="5761038" y="4297363"/>
          <p14:tracePt t="84764" x="5737225" y="4297363"/>
          <p14:tracePt t="84781" x="5722938" y="4297363"/>
          <p14:tracePt t="84798" x="5692775" y="4297363"/>
          <p14:tracePt t="84815" x="5654675" y="4297363"/>
          <p14:tracePt t="84831" x="5616575" y="4297363"/>
          <p14:tracePt t="84848" x="5584825" y="4297363"/>
          <p14:tracePt t="84865" x="5546725" y="4305300"/>
          <p14:tracePt t="84881" x="5502275" y="4313238"/>
          <p14:tracePt t="84898" x="5456238" y="4313238"/>
          <p14:tracePt t="84915" x="5410200" y="4313238"/>
          <p14:tracePt t="84931" x="5372100" y="4321175"/>
          <p14:tracePt t="84948" x="5326063" y="4327525"/>
          <p14:tracePt t="84965" x="5287963" y="4335463"/>
          <p14:tracePt t="84982" x="5265738" y="4335463"/>
          <p14:tracePt t="84998" x="5235575" y="4343400"/>
          <p14:tracePt t="85015" x="5227638" y="4343400"/>
          <p14:tracePt t="85032" x="5211763" y="4343400"/>
          <p14:tracePt t="85048" x="5203825" y="4343400"/>
          <p14:tracePt t="85065" x="5197475" y="4343400"/>
          <p14:tracePt t="85082" x="5173663" y="4343400"/>
          <p14:tracePt t="85098" x="5159375" y="4343400"/>
          <p14:tracePt t="85115" x="5135563" y="4343400"/>
          <p14:tracePt t="85132" x="5121275" y="4359275"/>
          <p14:tracePt t="85149" x="5113338" y="4359275"/>
          <p14:tracePt t="85165" x="5097463" y="4359275"/>
          <p14:tracePt t="85182" x="5089525" y="4365625"/>
          <p14:tracePt t="85220" x="5083175" y="4365625"/>
          <p14:tracePt t="85232" x="5075238" y="4365625"/>
          <p14:tracePt t="85249" x="5059363" y="4365625"/>
          <p14:tracePt t="85265" x="5051425" y="4365625"/>
          <p14:tracePt t="85282" x="5045075" y="4365625"/>
          <p14:tracePt t="85300" x="5029200" y="4365625"/>
          <p14:tracePt t="85316" x="5021263" y="4365625"/>
          <p14:tracePt t="85340" x="5013325" y="4365625"/>
          <p14:tracePt t="85356" x="5013325" y="4359275"/>
          <p14:tracePt t="85366" x="5013325" y="4351338"/>
          <p14:tracePt t="85388" x="5006975" y="4343400"/>
          <p14:tracePt t="85412" x="5006975" y="4335463"/>
          <p14:tracePt t="85428" x="5006975" y="4327525"/>
          <p14:tracePt t="85444" x="5006975" y="4321175"/>
          <p14:tracePt t="85460" x="5006975" y="4313238"/>
          <p14:tracePt t="85652" x="5013325" y="4313238"/>
          <p14:tracePt t="85700" x="5021263" y="4313238"/>
          <p14:tracePt t="85716" x="5021263" y="4305300"/>
          <p14:tracePt t="85724" x="5029200" y="4305300"/>
          <p14:tracePt t="85750" x="5037138" y="4305300"/>
          <p14:tracePt t="85766" x="5051425" y="4305300"/>
          <p14:tracePt t="85800" x="5075238" y="4305300"/>
          <p14:tracePt t="85816" x="5083175" y="4297363"/>
          <p14:tracePt t="85833" x="5097463" y="4289425"/>
          <p14:tracePt t="85850" x="5113338" y="4289425"/>
          <p14:tracePt t="85867" x="5127625" y="4283075"/>
          <p14:tracePt t="85883" x="5151438" y="4275138"/>
          <p14:tracePt t="85900" x="5181600" y="4267200"/>
          <p14:tracePt t="85917" x="5211763" y="4267200"/>
          <p14:tracePt t="85933" x="5219700" y="4267200"/>
          <p14:tracePt t="85950" x="5235575" y="4267200"/>
          <p14:tracePt t="85967" x="5280025" y="4267200"/>
          <p14:tracePt t="85983" x="5311775" y="4267200"/>
          <p14:tracePt t="86000" x="5334000" y="4259263"/>
          <p14:tracePt t="86017" x="5356225" y="4244975"/>
          <p14:tracePt t="86034" x="5380038" y="4237038"/>
          <p14:tracePt t="86050" x="5387975" y="4237038"/>
          <p14:tracePt t="86067" x="5394325" y="4237038"/>
          <p14:tracePt t="86084" x="5410200" y="4237038"/>
          <p14:tracePt t="86100" x="5426075" y="4237038"/>
          <p14:tracePt t="86117" x="5432425" y="4237038"/>
          <p14:tracePt t="86134" x="5448300" y="4237038"/>
          <p14:tracePt t="86167" x="5456238" y="4237038"/>
          <p14:tracePt t="86184" x="5464175" y="4237038"/>
          <p14:tracePt t="86200" x="5478463" y="4244975"/>
          <p14:tracePt t="86217" x="5494338" y="4244975"/>
          <p14:tracePt t="86251" x="5502275" y="4244975"/>
          <p14:tracePt t="86267" x="5502275" y="4251325"/>
          <p14:tracePt t="86284" x="5516563" y="4251325"/>
          <p14:tracePt t="86301" x="5554663" y="4251325"/>
          <p14:tracePt t="86317" x="5578475" y="4251325"/>
          <p14:tracePt t="86334" x="5584825" y="4251325"/>
          <p14:tracePt t="87156" x="5584825" y="4259263"/>
          <p14:tracePt t="87164" x="5578475" y="4259263"/>
          <p14:tracePt t="87172" x="5578475" y="4267200"/>
          <p14:tracePt t="87186" x="5578475" y="4275138"/>
          <p14:tracePt t="87202" x="5570538" y="4275138"/>
          <p14:tracePt t="87219" x="5570538" y="4289425"/>
          <p14:tracePt t="87332" x="5562600" y="4289425"/>
          <p14:tracePt t="87348" x="5554663" y="4283075"/>
          <p14:tracePt t="87364" x="5554663" y="4275138"/>
          <p14:tracePt t="87372" x="5554663" y="4259263"/>
          <p14:tracePt t="87386" x="5554663" y="4244975"/>
          <p14:tracePt t="87403" x="5554663" y="4221163"/>
          <p14:tracePt t="87419" x="5554663" y="4175125"/>
          <p14:tracePt t="87436" x="5554663" y="4160838"/>
          <p14:tracePt t="87453" x="5554663" y="4144963"/>
          <p14:tracePt t="87469" x="5546725" y="4130675"/>
          <p14:tracePt t="87486" x="5546725" y="4114800"/>
          <p14:tracePt t="87620" x="5546725" y="4122738"/>
          <p14:tracePt t="87628" x="5546725" y="4130675"/>
          <p14:tracePt t="87637" x="5540375" y="4144963"/>
          <p14:tracePt t="87670" x="5540375" y="4191000"/>
          <p14:tracePt t="87703" x="5540375" y="4206875"/>
          <p14:tracePt t="88164" x="5540375" y="4213225"/>
          <p14:tracePt t="88188" x="5540375" y="4221163"/>
          <p14:tracePt t="88196" x="5540375" y="4229100"/>
          <p14:tracePt t="88204" x="5540375" y="4237038"/>
          <p14:tracePt t="88221" x="5540375" y="4244975"/>
          <p14:tracePt t="88238" x="5540375" y="4251325"/>
          <p14:tracePt t="88254" x="5540375" y="4259263"/>
          <p14:tracePt t="88271" x="5540375" y="4267200"/>
          <p14:tracePt t="88288" x="5540375" y="4275138"/>
          <p14:tracePt t="88380" x="5540375" y="4283075"/>
          <p14:tracePt t="88428" x="5540375" y="4289425"/>
          <p14:tracePt t="88452" x="5540375" y="4297363"/>
          <p14:tracePt t="88492" x="5540375" y="4305300"/>
          <p14:tracePt t="88516" x="5540375" y="4313238"/>
          <p14:tracePt t="88532" x="5540375" y="4321175"/>
          <p14:tracePt t="88868" x="5532438" y="4321175"/>
          <p14:tracePt t="88900" x="5516563" y="4321175"/>
          <p14:tracePt t="88908" x="5508625" y="4321175"/>
          <p14:tracePt t="88922" x="5494338" y="4321175"/>
          <p14:tracePt t="88955" x="5380038" y="4335463"/>
          <p14:tracePt t="88972" x="5318125" y="4343400"/>
          <p14:tracePt t="88989" x="5273675" y="4343400"/>
          <p14:tracePt t="89006" x="5219700" y="4343400"/>
          <p14:tracePt t="89022" x="5159375" y="4351338"/>
          <p14:tracePt t="89039" x="5135563" y="4351338"/>
          <p14:tracePt t="89056" x="5127625" y="4351338"/>
          <p14:tracePt t="89092" x="5121275" y="4351338"/>
          <p14:tracePt t="89108" x="5121275" y="4343400"/>
          <p14:tracePt t="89156" x="5121275" y="4335463"/>
          <p14:tracePt t="89348" x="5113338" y="4335463"/>
          <p14:tracePt t="89444" x="5105400" y="4335463"/>
          <p14:tracePt t="89460" x="5097463" y="4327525"/>
          <p14:tracePt t="89468" x="5083175" y="4321175"/>
          <p14:tracePt t="89476" x="5075238" y="4313238"/>
          <p14:tracePt t="89490" x="5067300" y="4313238"/>
          <p14:tracePt t="89507" x="5051425" y="4313238"/>
          <p14:tracePt t="89540" x="5045075" y="4313238"/>
          <p14:tracePt t="89557" x="5029200" y="4305300"/>
          <p14:tracePt t="89573" x="5029200" y="4297363"/>
          <p14:tracePt t="89590" x="5029200" y="4289425"/>
          <p14:tracePt t="89820" x="5021263" y="4289425"/>
          <p14:tracePt t="89828" x="5013325" y="4289425"/>
          <p14:tracePt t="89844" x="5006975" y="4275138"/>
          <p14:tracePt t="89876" x="5006975" y="4267200"/>
          <p14:tracePt t="89908" x="5006975" y="4259263"/>
          <p14:tracePt t="89916" x="5006975" y="4251325"/>
          <p14:tracePt t="89924" x="5006975" y="4244975"/>
          <p14:tracePt t="89957" x="5013325" y="4237038"/>
          <p14:tracePt t="89974" x="5021263" y="4221163"/>
          <p14:tracePt t="90076" x="5029200" y="4221163"/>
          <p14:tracePt t="90084" x="5037138" y="4221163"/>
          <p14:tracePt t="90108" x="5045075" y="4221163"/>
          <p14:tracePt t="90140" x="5051425" y="4221163"/>
          <p14:tracePt t="90164" x="5051425" y="4213225"/>
          <p14:tracePt t="90172" x="5059363" y="4213225"/>
          <p14:tracePt t="90191" x="5067300" y="4213225"/>
          <p14:tracePt t="90208" x="5075238" y="4213225"/>
          <p14:tracePt t="90225" x="5083175" y="4213225"/>
          <p14:tracePt t="90241" x="5089525" y="4213225"/>
          <p14:tracePt t="90258" x="5105400" y="4213225"/>
          <p14:tracePt t="90275" x="5113338" y="4213225"/>
          <p14:tracePt t="90291" x="5121275" y="4213225"/>
          <p14:tracePt t="90325" x="5127625" y="4221163"/>
          <p14:tracePt t="90341" x="5135563" y="4221163"/>
          <p14:tracePt t="90358" x="5143500" y="4237038"/>
          <p14:tracePt t="90375" x="5165725" y="4251325"/>
          <p14:tracePt t="90392" x="5181600" y="4283075"/>
          <p14:tracePt t="90436" x="5181600" y="4289425"/>
          <p14:tracePt t="90556" x="5181600" y="4283075"/>
          <p14:tracePt t="90564" x="5181600" y="4275138"/>
          <p14:tracePt t="90575" x="5173663" y="4267200"/>
          <p14:tracePt t="90592" x="5165725" y="4259263"/>
          <p14:tracePt t="90609" x="5151438" y="4244975"/>
          <p14:tracePt t="90625" x="5143500" y="4237038"/>
          <p14:tracePt t="90642" x="5127625" y="4237038"/>
          <p14:tracePt t="90659" x="5121275" y="4237038"/>
          <p14:tracePt t="90675" x="5113338" y="4237038"/>
          <p14:tracePt t="90796" x="5105400" y="4237038"/>
          <p14:tracePt t="90844" x="5097463" y="4237038"/>
          <p14:tracePt t="90876" x="5089525" y="4244975"/>
          <p14:tracePt t="90884" x="5083175" y="4244975"/>
          <p14:tracePt t="90892" x="5083175" y="4251325"/>
          <p14:tracePt t="90916" x="5075238" y="4251325"/>
          <p14:tracePt t="91564" x="5067300" y="4251325"/>
          <p14:tracePt t="91604" x="5059363" y="4251325"/>
          <p14:tracePt t="91612" x="5051425" y="4251325"/>
          <p14:tracePt t="91636" x="5045075" y="4251325"/>
          <p14:tracePt t="91661" x="5029200" y="4259263"/>
          <p14:tracePt t="91694" x="4999038" y="4259263"/>
          <p14:tracePt t="91711" x="4960938" y="4259263"/>
          <p14:tracePt t="91727" x="4937125" y="4251325"/>
          <p14:tracePt t="91744" x="4922838" y="4251325"/>
          <p14:tracePt t="91761" x="4922838" y="4237038"/>
          <p14:tracePt t="91794" x="4922838" y="4229100"/>
          <p14:tracePt t="91811" x="4922838" y="4213225"/>
          <p14:tracePt t="91884" x="4922838" y="4206875"/>
          <p14:tracePt t="92028" x="4922838" y="4213225"/>
          <p14:tracePt t="92044" x="4922838" y="4221163"/>
          <p14:tracePt t="92052" x="4922838" y="4229100"/>
          <p14:tracePt t="92148" x="4922838" y="4237038"/>
          <p14:tracePt t="92172" x="4922838" y="4244975"/>
          <p14:tracePt t="92188" x="4930775" y="4244975"/>
          <p14:tracePt t="92196" x="4937125" y="4244975"/>
          <p14:tracePt t="92228" x="5006975" y="4244975"/>
          <p14:tracePt t="92245" x="5059363" y="4251325"/>
          <p14:tracePt t="92262" x="5121275" y="4251325"/>
          <p14:tracePt t="92278" x="5165725" y="4251325"/>
          <p14:tracePt t="92295" x="5211763" y="4251325"/>
          <p14:tracePt t="92312" x="5249863" y="4237038"/>
          <p14:tracePt t="92328" x="5257800" y="4221163"/>
          <p14:tracePt t="92362" x="5265738" y="4221163"/>
          <p14:tracePt t="92379" x="5280025" y="4221163"/>
          <p14:tracePt t="92395" x="5295900" y="4221163"/>
          <p14:tracePt t="92412" x="5318125" y="4221163"/>
          <p14:tracePt t="92429" x="5334000" y="4221163"/>
          <p14:tracePt t="92445" x="5341938" y="4229100"/>
          <p14:tracePt t="92462" x="5356225" y="4237038"/>
          <p14:tracePt t="92479" x="5372100" y="4244975"/>
          <p14:tracePt t="92495" x="5394325" y="4251325"/>
          <p14:tracePt t="92512" x="5440363" y="4251325"/>
          <p14:tracePt t="92529" x="5478463" y="4251325"/>
          <p14:tracePt t="92546" x="5532438" y="4251325"/>
          <p14:tracePt t="92562" x="5570538" y="4244975"/>
          <p14:tracePt t="92579" x="5600700" y="4237038"/>
          <p14:tracePt t="92596" x="5622925" y="4237038"/>
          <p14:tracePt t="92612" x="5646738" y="4237038"/>
          <p14:tracePt t="92629" x="5668963" y="4237038"/>
          <p14:tracePt t="92646" x="5707063" y="4237038"/>
          <p14:tracePt t="92662" x="5753100" y="4237038"/>
          <p14:tracePt t="92679" x="5813425" y="4237038"/>
          <p14:tracePt t="92696" x="5851525" y="4237038"/>
          <p14:tracePt t="92712" x="5889625" y="4237038"/>
          <p14:tracePt t="92729" x="5905500" y="4237038"/>
          <p14:tracePt t="92746" x="5927725" y="4237038"/>
          <p14:tracePt t="92763" x="5935663" y="4237038"/>
          <p14:tracePt t="92779" x="5951538" y="4237038"/>
          <p14:tracePt t="92780" x="5965825" y="4237038"/>
          <p14:tracePt t="92796" x="5973763" y="4244975"/>
          <p14:tracePt t="92813" x="5981700" y="4244975"/>
          <p14:tracePt t="93092" x="5981700" y="4251325"/>
          <p14:tracePt t="93100" x="5973763" y="4251325"/>
          <p14:tracePt t="93113" x="5959475" y="4251325"/>
          <p14:tracePt t="93130" x="5935663" y="4267200"/>
          <p14:tracePt t="93147" x="5913438" y="4275138"/>
          <p14:tracePt t="93163" x="5875338" y="4283075"/>
          <p14:tracePt t="93180" x="5829300" y="4289425"/>
          <p14:tracePt t="93197" x="5768975" y="4289425"/>
          <p14:tracePt t="93213" x="5715000" y="4289425"/>
          <p14:tracePt t="93230" x="5661025" y="4289425"/>
          <p14:tracePt t="93247" x="5630863" y="4289425"/>
          <p14:tracePt t="93263" x="5584825" y="4289425"/>
          <p14:tracePt t="93280" x="5570538" y="4297363"/>
          <p14:tracePt t="93297" x="5540375" y="4289425"/>
          <p14:tracePt t="93314" x="5532438" y="4275138"/>
          <p14:tracePt t="93330" x="5524500" y="4275138"/>
          <p14:tracePt t="93347" x="5516563" y="4275138"/>
          <p14:tracePt t="93364" x="5508625" y="4275138"/>
          <p14:tracePt t="93380" x="5508625" y="4259263"/>
          <p14:tracePt t="93397" x="5502275" y="4259263"/>
          <p14:tracePt t="93732" x="5494338" y="4251325"/>
          <p14:tracePt t="93812" x="5486400" y="4251325"/>
          <p14:tracePt t="93820" x="5478463" y="4251325"/>
          <p14:tracePt t="93831" x="5464175" y="4251325"/>
          <p14:tracePt t="93848" x="5418138" y="4259263"/>
          <p14:tracePt t="93865" x="5387975" y="4267200"/>
          <p14:tracePt t="93881" x="5364163" y="4267200"/>
          <p14:tracePt t="93898" x="5341938" y="4275138"/>
          <p14:tracePt t="93915" x="5334000" y="4283075"/>
          <p14:tracePt t="93948" x="5334000" y="4289425"/>
          <p14:tracePt t="93965" x="5334000" y="4297363"/>
          <p14:tracePt t="93981" x="5334000" y="4313238"/>
          <p14:tracePt t="93998" x="5334000" y="4321175"/>
          <p14:tracePt t="94015" x="5326063" y="4335463"/>
          <p14:tracePt t="94032" x="5318125" y="4351338"/>
          <p14:tracePt t="94048" x="5318125" y="4359275"/>
          <p14:tracePt t="94065" x="5311775" y="4365625"/>
          <p14:tracePt t="94082" x="5311775" y="4373563"/>
          <p14:tracePt t="94098" x="5311775" y="4381500"/>
          <p14:tracePt t="94140" x="5303838" y="4381500"/>
          <p14:tracePt t="95244" x="5295900" y="4381500"/>
          <p14:tracePt t="95268" x="5295900" y="4373563"/>
          <p14:tracePt t="95436" x="5303838" y="4373563"/>
          <p14:tracePt t="95444" x="5311775" y="4373563"/>
          <p14:tracePt t="95452" x="5318125" y="4373563"/>
          <p14:tracePt t="95468" x="5334000" y="4373563"/>
          <p14:tracePt t="95484" x="5356225" y="4373563"/>
          <p14:tracePt t="95588" x="5364163" y="4373563"/>
          <p14:tracePt t="95596" x="5372100" y="4373563"/>
          <p14:tracePt t="95620" x="5380038" y="4365625"/>
          <p14:tracePt t="95628" x="5387975" y="4365625"/>
          <p14:tracePt t="95636" x="5394325" y="4365625"/>
          <p14:tracePt t="95660" x="5402263" y="4365625"/>
          <p14:tracePt t="95684" x="5410200" y="4365625"/>
          <p14:tracePt t="95796" x="5410200" y="4359275"/>
          <p14:tracePt t="95804" x="5410200" y="4351338"/>
          <p14:tracePt t="95820" x="5410200" y="4343400"/>
          <p14:tracePt t="96012" x="5410200" y="4335463"/>
          <p14:tracePt t="96020" x="5410200" y="4327525"/>
          <p14:tracePt t="96036" x="5418138" y="4327525"/>
          <p14:tracePt t="96052" x="5418138" y="4313238"/>
          <p14:tracePt t="96069" x="5418138" y="4305300"/>
          <p14:tracePt t="96085" x="5418138" y="4297363"/>
          <p14:tracePt t="96102" x="5418138" y="4283075"/>
          <p14:tracePt t="96148" x="5418138" y="4275138"/>
          <p14:tracePt t="96164" x="5418138" y="4267200"/>
          <p14:tracePt t="96396" x="5440363" y="4259263"/>
          <p14:tracePt t="96404" x="5464175" y="4259263"/>
          <p14:tracePt t="96419" x="5524500" y="4259263"/>
          <p14:tracePt t="96436" x="5600700" y="4251325"/>
          <p14:tracePt t="96453" x="5622925" y="4244975"/>
          <p14:tracePt t="96470" x="5630863" y="4237038"/>
          <p14:tracePt t="96486" x="5630863" y="4229100"/>
          <p14:tracePt t="96540" x="5622925" y="4221163"/>
          <p14:tracePt t="96556" x="5616575" y="4221163"/>
          <p14:tracePt t="96564" x="5608638" y="4221163"/>
          <p14:tracePt t="96580" x="5600700" y="4221163"/>
          <p14:tracePt t="96596" x="5592763" y="4221163"/>
          <p14:tracePt t="96604" x="5584825" y="4221163"/>
          <p14:tracePt t="96620" x="5546725" y="4221163"/>
          <p14:tracePt t="96636" x="5426075" y="4229100"/>
          <p14:tracePt t="96653" x="5280025" y="4275138"/>
          <p14:tracePt t="96670" x="5105400" y="4313238"/>
          <p14:tracePt t="96687" x="4953000" y="4343400"/>
          <p14:tracePt t="96703" x="4846638" y="4359275"/>
          <p14:tracePt t="96720" x="4808538" y="4359275"/>
          <p14:tracePt t="96780" x="4816475" y="4359275"/>
          <p14:tracePt t="96788" x="4822825" y="4359275"/>
          <p14:tracePt t="96803" x="4860925" y="4359275"/>
          <p14:tracePt t="96837" x="5121275" y="4359275"/>
          <p14:tracePt t="96853" x="5303838" y="4359275"/>
          <p14:tracePt t="96870" x="5448300" y="4351338"/>
          <p14:tracePt t="96887" x="5524500" y="4343400"/>
          <p14:tracePt t="96904" x="5562600" y="4335463"/>
          <p14:tracePt t="96996" x="5570538" y="4335463"/>
          <p14:tracePt t="97012" x="5578475" y="4335463"/>
          <p14:tracePt t="97124" x="5578475" y="4327525"/>
          <p14:tracePt t="97132" x="5570538" y="4327525"/>
          <p14:tracePt t="97140" x="5546725" y="4321175"/>
          <p14:tracePt t="97154" x="5540375" y="4321175"/>
          <p14:tracePt t="97171" x="5470525" y="4321175"/>
          <p14:tracePt t="97187" x="5372100" y="4321175"/>
          <p14:tracePt t="97204" x="5303838" y="4321175"/>
          <p14:tracePt t="97221" x="5265738" y="4321175"/>
          <p14:tracePt t="97237" x="5227638" y="4321175"/>
          <p14:tracePt t="97380" x="5235575" y="4321175"/>
          <p14:tracePt t="97388" x="5257800" y="4321175"/>
          <p14:tracePt t="97405" x="5356225" y="4313238"/>
          <p14:tracePt t="97421" x="5516563" y="4313238"/>
          <p14:tracePt t="97438" x="5661025" y="4305300"/>
          <p14:tracePt t="97455" x="5768975" y="4297363"/>
          <p14:tracePt t="97471" x="5807075" y="4297363"/>
          <p14:tracePt t="97508" x="5799138" y="4297363"/>
          <p14:tracePt t="97540" x="5783263" y="4297363"/>
          <p14:tracePt t="97548" x="5775325" y="4297363"/>
          <p14:tracePt t="97556" x="5768975" y="4297363"/>
          <p14:tracePt t="97571" x="5745163" y="4289425"/>
          <p14:tracePt t="97588" x="5715000" y="4289425"/>
          <p14:tracePt t="97605" x="5654675" y="4289425"/>
          <p14:tracePt t="97622" x="5578475" y="4289425"/>
          <p14:tracePt t="97638" x="5418138" y="4289425"/>
          <p14:tracePt t="97655" x="5273675" y="4289425"/>
          <p14:tracePt t="97672" x="5143500" y="4289425"/>
          <p14:tracePt t="97688" x="5089525" y="4289425"/>
          <p14:tracePt t="97722" x="5083175" y="4289425"/>
          <p14:tracePt t="98748" x="5083175" y="4283075"/>
          <p14:tracePt t="98756" x="5083175" y="4267200"/>
          <p14:tracePt t="98774" x="5083175" y="4244975"/>
          <p14:tracePt t="98790" x="5083175" y="4221163"/>
          <p14:tracePt t="98807" x="5083175" y="4183063"/>
          <p14:tracePt t="98824" x="5083175" y="4144963"/>
          <p14:tracePt t="98841" x="5083175" y="4106863"/>
          <p14:tracePt t="98857" x="5083175" y="4076700"/>
          <p14:tracePt t="98874" x="5083175" y="4046538"/>
          <p14:tracePt t="98891" x="5083175" y="4030663"/>
          <p14:tracePt t="98907" x="5075238" y="4008438"/>
          <p14:tracePt t="98924" x="5067300" y="3992563"/>
          <p14:tracePt t="98941" x="5067300" y="3970338"/>
          <p14:tracePt t="98996" x="5067300" y="3978275"/>
          <p14:tracePt t="99004" x="5067300" y="3992563"/>
          <p14:tracePt t="99012" x="5067300" y="4008438"/>
          <p14:tracePt t="99024" x="5059363" y="4030663"/>
          <p14:tracePt t="99041" x="5051425" y="4076700"/>
          <p14:tracePt t="99057" x="5037138" y="4130675"/>
          <p14:tracePt t="99074" x="5021263" y="4183063"/>
          <p14:tracePt t="99091" x="4999038" y="4251325"/>
          <p14:tracePt t="99108" x="4999038" y="4297363"/>
          <p14:tracePt t="99124" x="4991100" y="4321175"/>
          <p14:tracePt t="99141" x="4991100" y="4335463"/>
          <p14:tracePt t="99244" x="4991100" y="4327525"/>
          <p14:tracePt t="99252" x="4991100" y="4321175"/>
          <p14:tracePt t="99260" x="4991100" y="4297363"/>
          <p14:tracePt t="99275" x="4991100" y="4275138"/>
          <p14:tracePt t="99291" x="5006975" y="4221163"/>
          <p14:tracePt t="99308" x="5021263" y="4206875"/>
          <p14:tracePt t="99948" x="5029200" y="4206875"/>
          <p14:tracePt t="99964" x="5037138" y="4206875"/>
          <p14:tracePt t="99996" x="5045075" y="4206875"/>
          <p14:tracePt t="100020" x="5051425" y="4206875"/>
          <p14:tracePt t="100036" x="5059363" y="4206875"/>
          <p14:tracePt t="100052" x="5067300" y="4206875"/>
          <p14:tracePt t="100060" x="5083175" y="4206875"/>
          <p14:tracePt t="100340" x="5105400" y="4206875"/>
          <p14:tracePt t="100348" x="5135563" y="4206875"/>
          <p14:tracePt t="100360" x="5173663" y="4206875"/>
          <p14:tracePt t="100377" x="5287963" y="4206875"/>
          <p14:tracePt t="100393" x="5410200" y="4206875"/>
          <p14:tracePt t="100410" x="5502275" y="4206875"/>
          <p14:tracePt t="100427" x="5540375" y="4206875"/>
          <p14:tracePt t="100443" x="5554663" y="4206875"/>
          <p14:tracePt t="100460" x="5570538" y="4206875"/>
          <p14:tracePt t="100477" x="5616575" y="4206875"/>
          <p14:tracePt t="100493" x="5722938" y="4213225"/>
          <p14:tracePt t="100510" x="5829300" y="4213225"/>
          <p14:tracePt t="100527" x="5935663" y="4213225"/>
          <p14:tracePt t="100544" x="5997575" y="4213225"/>
          <p14:tracePt t="100560" x="6035675" y="4213225"/>
          <p14:tracePt t="100577" x="6049963" y="4213225"/>
          <p14:tracePt t="100611" x="6065838" y="4213225"/>
          <p14:tracePt t="100627" x="6080125" y="4221163"/>
          <p14:tracePt t="100644" x="6164263" y="4221163"/>
          <p14:tracePt t="100661" x="6226175" y="4221163"/>
          <p14:tracePt t="100677" x="6278563" y="4221163"/>
          <p14:tracePt t="100694" x="6316663" y="4221163"/>
          <p14:tracePt t="100711" x="6354763" y="4221163"/>
          <p14:tracePt t="100727" x="6384925" y="4221163"/>
          <p14:tracePt t="100744" x="6408738" y="4221163"/>
          <p14:tracePt t="100761" x="6430963" y="4229100"/>
          <p14:tracePt t="100777" x="6461125" y="4229100"/>
          <p14:tracePt t="100794" x="6484938" y="4237038"/>
          <p14:tracePt t="100811" x="6537325" y="4237038"/>
          <p14:tracePt t="100827" x="6599238" y="4237038"/>
          <p14:tracePt t="100844" x="6651625" y="4237038"/>
          <p14:tracePt t="100861" x="6721475" y="4237038"/>
          <p14:tracePt t="100878" x="6781800" y="4237038"/>
          <p14:tracePt t="100894" x="6811963" y="4237038"/>
          <p14:tracePt t="100911" x="6827838" y="4237038"/>
          <p14:tracePt t="100972" x="6811963" y="4244975"/>
          <p14:tracePt t="100980" x="6789738" y="4244975"/>
          <p14:tracePt t="100994" x="6727825" y="4244975"/>
          <p14:tracePt t="101028" x="6240463" y="4283075"/>
          <p14:tracePt t="101045" x="6096000" y="4289425"/>
          <p14:tracePt t="101061" x="6065838" y="4297363"/>
          <p14:tracePt t="101100" x="6073775" y="4297363"/>
          <p14:tracePt t="101111" x="6080125" y="4297363"/>
          <p14:tracePt t="101128" x="6088063" y="4289425"/>
          <p14:tracePt t="101161" x="6088063" y="4283075"/>
          <p14:tracePt t="101180" x="6103938" y="4275138"/>
          <p14:tracePt t="101196" x="6111875" y="4267200"/>
          <p14:tracePt t="101211" x="6134100" y="4251325"/>
          <p14:tracePt t="101228" x="6156325" y="4244975"/>
          <p14:tracePt t="101245" x="6194425" y="4244975"/>
          <p14:tracePt t="101262" x="6226175" y="4244975"/>
          <p14:tracePt t="101278" x="6248400" y="4244975"/>
          <p14:tracePt t="101295" x="6264275" y="4244975"/>
          <p14:tracePt t="101332" x="6270625" y="4244975"/>
          <p14:tracePt t="101540" x="6264275" y="4244975"/>
          <p14:tracePt t="101548" x="6256338" y="4237038"/>
          <p14:tracePt t="101562" x="6256338" y="4229100"/>
          <p14:tracePt t="101596" x="6256338" y="4221163"/>
          <p14:tracePt t="101604" x="6270625" y="4221163"/>
          <p14:tracePt t="101612" x="6286500" y="4221163"/>
          <p14:tracePt t="101629" x="6354763" y="4221163"/>
          <p14:tracePt t="101646" x="6408738" y="4221163"/>
          <p14:tracePt t="101662" x="6430963" y="4221163"/>
          <p14:tracePt t="101732" x="6416675" y="4221163"/>
          <p14:tracePt t="101740" x="6408738" y="4221163"/>
          <p14:tracePt t="101748" x="6392863" y="4221163"/>
          <p14:tracePt t="101779" x="6278563" y="4221163"/>
          <p14:tracePt t="101796" x="6202363" y="4221163"/>
          <p14:tracePt t="101813" x="6134100" y="4221163"/>
          <p14:tracePt t="101829" x="6096000" y="4221163"/>
          <p14:tracePt t="101846" x="6080125" y="4221163"/>
          <p14:tracePt t="101940" x="6088063" y="4221163"/>
          <p14:tracePt t="101948" x="6096000" y="4221163"/>
          <p14:tracePt t="101963" x="6103938" y="4221163"/>
          <p14:tracePt t="101980" x="6142038" y="4221163"/>
          <p14:tracePt t="101996" x="6164263" y="4229100"/>
          <p14:tracePt t="102013" x="6188075" y="4244975"/>
          <p14:tracePt t="102030" x="6188075" y="4267200"/>
          <p14:tracePt t="102046" x="6188075" y="4283075"/>
          <p14:tracePt t="102080" x="6180138" y="4283075"/>
          <p14:tracePt t="102097" x="6164263" y="4283075"/>
          <p14:tracePt t="102113" x="6149975" y="4283075"/>
          <p14:tracePt t="102130" x="6142038" y="4283075"/>
          <p14:tracePt t="102147" x="6142038" y="4275138"/>
          <p14:tracePt t="102163" x="6142038" y="4267200"/>
          <p14:tracePt t="102180" x="6142038" y="4251325"/>
          <p14:tracePt t="102197" x="6149975" y="4251325"/>
          <p14:tracePt t="102213" x="6188075" y="4237038"/>
          <p14:tracePt t="102230" x="6240463" y="4237038"/>
          <p14:tracePt t="102247" x="6286500" y="4237038"/>
          <p14:tracePt t="102263" x="6308725" y="4237038"/>
          <p14:tracePt t="102280" x="6316663" y="4244975"/>
          <p14:tracePt t="102297" x="6316663" y="4251325"/>
          <p14:tracePt t="102314" x="6316663" y="4259263"/>
          <p14:tracePt t="102330" x="6308725" y="4259263"/>
          <p14:tracePt t="102347" x="6302375" y="4267200"/>
          <p14:tracePt t="102364" x="6278563" y="4267200"/>
          <p14:tracePt t="102380" x="6264275" y="4267200"/>
          <p14:tracePt t="102397" x="6240463" y="4267200"/>
          <p14:tracePt t="102414" x="6218238" y="4267200"/>
          <p14:tracePt t="102431" x="6194425" y="4267200"/>
          <p14:tracePt t="102447" x="6164263" y="4251325"/>
          <p14:tracePt t="102464" x="6156325" y="4237038"/>
          <p14:tracePt t="102481" x="6156325" y="4221163"/>
          <p14:tracePt t="102497" x="6156325" y="4198938"/>
          <p14:tracePt t="102531" x="6172200" y="4191000"/>
          <p14:tracePt t="102547" x="6202363" y="4191000"/>
          <p14:tracePt t="102581" x="6210300" y="4206875"/>
          <p14:tracePt t="102597" x="6210300" y="4221163"/>
          <p14:tracePt t="102614" x="6210300" y="4237038"/>
          <p14:tracePt t="102676" x="6202363" y="4237038"/>
          <p14:tracePt t="102684" x="6194425" y="4237038"/>
          <p14:tracePt t="102700" x="6188075" y="4229100"/>
          <p14:tracePt t="102731" x="6180138" y="4206875"/>
          <p14:tracePt t="102748" x="6180138" y="4168775"/>
          <p14:tracePt t="102764" x="6172200" y="4084638"/>
          <p14:tracePt t="102781" x="6172200" y="3970338"/>
          <p14:tracePt t="102798" x="6172200" y="3787775"/>
          <p14:tracePt t="102815" x="6172200" y="3513138"/>
          <p14:tracePt t="102831" x="6188075" y="3170238"/>
          <p14:tracePt t="102848" x="6232525" y="2674938"/>
          <p14:tracePt t="102865" x="6248400" y="2217738"/>
          <p14:tracePt t="102881" x="6278563" y="1897063"/>
          <p14:tracePt t="102898" x="6332538" y="1646238"/>
          <p14:tracePt t="102915" x="6384925" y="1417638"/>
          <p14:tracePt t="102931" x="6408738" y="1349375"/>
          <p14:tracePt t="102948" x="6408738" y="1325563"/>
          <p14:tracePt t="102996" x="6408738" y="1333500"/>
          <p14:tracePt t="103004" x="6408738" y="1349375"/>
          <p14:tracePt t="103015" x="6408738" y="1363663"/>
          <p14:tracePt t="103032" x="6408738" y="1393825"/>
          <p14:tracePt t="103048" x="6408738" y="1409700"/>
          <p14:tracePt t="103065" x="6408738" y="1417638"/>
          <p14:tracePt t="103180" x="6408738" y="1431925"/>
          <p14:tracePt t="103188" x="6400800" y="1431925"/>
          <p14:tracePt t="103198" x="6392863" y="1447800"/>
          <p14:tracePt t="103215" x="6378575" y="1477963"/>
          <p14:tracePt t="103232" x="6308725" y="1539875"/>
          <p14:tracePt t="103249" x="6256338" y="1577975"/>
          <p14:tracePt t="103265" x="6226175" y="1616075"/>
          <p14:tracePt t="103282" x="6188075" y="1668463"/>
          <p14:tracePt t="103299" x="6111875" y="1714500"/>
          <p14:tracePt t="103315" x="6065838" y="1722438"/>
          <p14:tracePt t="103332" x="6057900" y="1722438"/>
          <p14:tracePt t="103365" x="6057900" y="1714500"/>
          <p14:tracePt t="103382" x="6049963" y="1692275"/>
          <p14:tracePt t="103399" x="6049963" y="1684338"/>
          <p14:tracePt t="103416" x="6049963" y="1676400"/>
          <p14:tracePt t="104420" x="6057900" y="1698625"/>
          <p14:tracePt t="104428" x="6057900" y="1706563"/>
          <p14:tracePt t="104436" x="6057900" y="1730375"/>
          <p14:tracePt t="104451" x="6057900" y="1806575"/>
          <p14:tracePt t="104468" x="6057900" y="1927225"/>
          <p14:tracePt t="104484" x="6049963" y="2049463"/>
          <p14:tracePt t="104501" x="5997575" y="2171700"/>
          <p14:tracePt t="104518" x="5951538" y="2263775"/>
          <p14:tracePt t="104534" x="5875338" y="2354263"/>
          <p14:tracePt t="104551" x="5768975" y="2468563"/>
          <p14:tracePt t="104568" x="5646738" y="2568575"/>
          <p14:tracePt t="104584" x="5532438" y="2636838"/>
          <p14:tracePt t="104601" x="5426075" y="2713038"/>
          <p14:tracePt t="104618" x="5334000" y="2773363"/>
          <p14:tracePt t="104634" x="5273675" y="2835275"/>
          <p14:tracePt t="104651" x="5211763" y="2925763"/>
          <p14:tracePt t="104668" x="5197475" y="2994025"/>
          <p14:tracePt t="104685" x="5173663" y="3078163"/>
          <p14:tracePt t="104701" x="5151438" y="3192463"/>
          <p14:tracePt t="104718" x="5127625" y="3298825"/>
          <p14:tracePt t="104735" x="5097463" y="3375025"/>
          <p14:tracePt t="104751" x="5089525" y="3475038"/>
          <p14:tracePt t="104768" x="5075238" y="3559175"/>
          <p14:tracePt t="104785" x="5075238" y="3665538"/>
          <p14:tracePt t="104801" x="5075238" y="3763963"/>
          <p14:tracePt t="104818" x="5075238" y="3863975"/>
          <p14:tracePt t="104835" x="5075238" y="3954463"/>
          <p14:tracePt t="104852" x="5075238" y="4054475"/>
          <p14:tracePt t="104868" x="5083175" y="4114800"/>
          <p14:tracePt t="104885" x="5083175" y="4160838"/>
          <p14:tracePt t="104902" x="5089525" y="4191000"/>
          <p14:tracePt t="104918" x="5089525" y="4213225"/>
          <p14:tracePt t="104935" x="5089525" y="4221163"/>
          <p14:tracePt t="105052" x="5089525" y="4229100"/>
          <p14:tracePt t="105060" x="5089525" y="4237038"/>
          <p14:tracePt t="105075" x="5089525" y="4244975"/>
          <p14:tracePt t="105092" x="5083175" y="4244975"/>
          <p14:tracePt t="105788" x="5083175" y="4251325"/>
          <p14:tracePt t="105796" x="5083175" y="4259263"/>
          <p14:tracePt t="105804" x="5083175" y="4267200"/>
          <p14:tracePt t="105827" x="5083175" y="4275138"/>
          <p14:tracePt t="105837" x="5075238" y="4275138"/>
          <p14:tracePt t="105853" x="5075238" y="4283075"/>
          <p14:tracePt t="105870" x="5067300" y="4283075"/>
          <p14:tracePt t="105887" x="5059363" y="4283075"/>
          <p14:tracePt t="105904" x="5037138" y="4289425"/>
          <p14:tracePt t="105920" x="5029200" y="4289425"/>
          <p14:tracePt t="105937" x="5021263" y="4289425"/>
          <p14:tracePt t="105954" x="4991100" y="4289425"/>
          <p14:tracePt t="105971" x="4983163" y="4289425"/>
          <p14:tracePt t="105987" x="4968875" y="4289425"/>
          <p14:tracePt t="106021" x="4960938" y="4289425"/>
          <p14:tracePt t="106060" x="4953000" y="4289425"/>
          <p14:tracePt t="106068" x="4945063" y="4289425"/>
          <p14:tracePt t="106075" x="4937125" y="4289425"/>
          <p14:tracePt t="106092" x="4922838" y="4289425"/>
          <p14:tracePt t="106104" x="4914900" y="4289425"/>
          <p14:tracePt t="106468" x="4914900" y="4283075"/>
          <p14:tracePt t="106492" x="4914900" y="4275138"/>
          <p14:tracePt t="106499" x="4922838" y="4275138"/>
          <p14:tracePt t="106516" x="4930775" y="4275138"/>
          <p14:tracePt t="106524" x="4930775" y="4267200"/>
          <p14:tracePt t="106538" x="4930775" y="4259263"/>
          <p14:tracePt t="106555" x="4937125" y="4251325"/>
          <p14:tracePt t="106571" x="4937125" y="4244975"/>
          <p14:tracePt t="106588" x="4945063" y="4237038"/>
          <p14:tracePt t="106612" x="4953000" y="4237038"/>
          <p14:tracePt t="106732" x="4953000" y="4229100"/>
          <p14:tracePt t="106756" x="4960938" y="4229100"/>
          <p14:tracePt t="106772" x="4968875" y="4229100"/>
          <p14:tracePt t="106796" x="4975225" y="4229100"/>
          <p14:tracePt t="106822" x="4991100" y="4229100"/>
          <p14:tracePt t="106839" x="4991100" y="4221163"/>
          <p14:tracePt t="106855" x="4999038" y="4221163"/>
          <p14:tracePt t="106889" x="5006975" y="4221163"/>
          <p14:tracePt t="106948" x="5013325" y="4221163"/>
          <p14:tracePt t="106964" x="5021263" y="4221163"/>
          <p14:tracePt t="106980" x="5029200" y="4221163"/>
          <p14:tracePt t="106996" x="5037138" y="4221163"/>
          <p14:tracePt t="107028" x="5045075" y="4221163"/>
          <p14:tracePt t="107068" x="5045075" y="4213225"/>
          <p14:tracePt t="107324" x="5051425" y="4213225"/>
          <p14:tracePt t="107444" x="5059363" y="4213225"/>
          <p14:tracePt t="107452" x="5067300" y="4213225"/>
          <p14:tracePt t="107468" x="5067300" y="4221163"/>
          <p14:tracePt t="107500" x="5075238" y="4221163"/>
          <p14:tracePt t="107532" x="5083175" y="4229100"/>
          <p14:tracePt t="107572" x="5089525" y="4229100"/>
          <p14:tracePt t="107588" x="5097463" y="4229100"/>
          <p14:tracePt t="107604" x="5113338" y="4229100"/>
          <p14:tracePt t="107623" x="5121275" y="4229100"/>
          <p14:tracePt t="107640" x="5127625" y="4229100"/>
          <p14:tracePt t="107657" x="5143500" y="4237038"/>
          <p14:tracePt t="107674" x="5151438" y="4251325"/>
          <p14:tracePt t="107690" x="5159375" y="4251325"/>
          <p14:tracePt t="107748" x="5165725" y="4251325"/>
          <p14:tracePt t="107780" x="5173663" y="4251325"/>
          <p14:tracePt t="107836" x="5181600" y="4251325"/>
          <p14:tracePt t="107844" x="5189538" y="4251325"/>
          <p14:tracePt t="107924" x="5197475" y="4251325"/>
          <p14:tracePt t="107956" x="5203825" y="4251325"/>
          <p14:tracePt t="108020" x="5203825" y="4259263"/>
          <p14:tracePt t="108028" x="5203825" y="4267200"/>
          <p14:tracePt t="108043" x="5203825" y="4275138"/>
          <p14:tracePt t="108074" x="5189538" y="4283075"/>
          <p14:tracePt t="108108" x="5165725" y="4275138"/>
          <p14:tracePt t="108124" x="5143500" y="4267200"/>
          <p14:tracePt t="108141" x="5135563" y="4251325"/>
          <p14:tracePt t="108158" x="5121275" y="4237038"/>
          <p14:tracePt t="108175" x="5113338" y="4229100"/>
          <p14:tracePt t="108191" x="5105400" y="4229100"/>
          <p14:tracePt t="108208" x="5097463" y="4229100"/>
          <p14:tracePt t="108225" x="5089525" y="4229100"/>
          <p14:tracePt t="108241" x="5083175" y="4229100"/>
          <p14:tracePt t="108258" x="5075238" y="4221163"/>
          <p14:tracePt t="108275" x="5059363" y="4221163"/>
          <p14:tracePt t="108291" x="5037138" y="4221163"/>
          <p14:tracePt t="108308" x="5021263" y="4229100"/>
          <p14:tracePt t="108325" x="4999038" y="4229100"/>
          <p14:tracePt t="108341" x="4999038" y="4244975"/>
          <p14:tracePt t="108612" x="5006975" y="4237038"/>
          <p14:tracePt t="108628" x="5013325" y="4237038"/>
          <p14:tracePt t="108644" x="5021263" y="4237038"/>
          <p14:tracePt t="108659" x="5029200" y="4237038"/>
          <p14:tracePt t="108676" x="5037138" y="4237038"/>
          <p14:tracePt t="108684" x="5037138" y="4229100"/>
          <p14:tracePt t="108700" x="5045075" y="4229100"/>
          <p14:tracePt t="108709" x="5051425" y="4229100"/>
          <p14:tracePt t="108725" x="5059363" y="4229100"/>
          <p14:tracePt t="108742" x="5075238" y="4229100"/>
          <p14:tracePt t="108759" x="5083175" y="4221163"/>
          <p14:tracePt t="108844" x="5097463" y="4221163"/>
          <p14:tracePt t="108852" x="5097463" y="4229100"/>
          <p14:tracePt t="108860" x="5105400" y="4229100"/>
          <p14:tracePt t="108892" x="5121275" y="4237038"/>
          <p14:tracePt t="108926" x="5135563" y="4251325"/>
          <p14:tracePt t="108959" x="5143500" y="4251325"/>
          <p14:tracePt t="108976" x="5151438" y="4251325"/>
          <p14:tracePt t="108993" x="5159375" y="4259263"/>
          <p14:tracePt t="109009" x="5173663" y="4267200"/>
          <p14:tracePt t="109026" x="5181600" y="4267200"/>
          <p14:tracePt t="109684" x="5181600" y="4259263"/>
          <p14:tracePt t="109700" x="5173663" y="4259263"/>
          <p14:tracePt t="109756" x="5165725" y="4259263"/>
          <p14:tracePt t="109764" x="5159375" y="4259263"/>
          <p14:tracePt t="109779" x="5151438" y="4259263"/>
          <p14:tracePt t="109811" x="5143500" y="4259263"/>
          <p14:tracePt t="109844" x="5135563" y="4259263"/>
          <p14:tracePt t="109861" x="5127625" y="4259263"/>
          <p14:tracePt t="109877" x="5121275" y="4259263"/>
          <p14:tracePt t="109894" x="5105400" y="4259263"/>
          <p14:tracePt t="109911" x="5097463" y="4259263"/>
          <p14:tracePt t="109928" x="5089525" y="4259263"/>
          <p14:tracePt t="110052" x="5083175" y="4259263"/>
          <p14:tracePt t="110060" x="5075238" y="4259263"/>
          <p14:tracePt t="110078" x="5067300" y="4259263"/>
          <p14:tracePt t="110095" x="5051425" y="4259263"/>
          <p14:tracePt t="110111" x="5045075" y="4259263"/>
          <p14:tracePt t="110128" x="5037138" y="4259263"/>
          <p14:tracePt t="110145" x="5029200" y="4259263"/>
          <p14:tracePt t="110180" x="5013325" y="4259263"/>
          <p14:tracePt t="110196" x="5006975" y="4259263"/>
          <p14:tracePt t="110203" x="4991100" y="4259263"/>
          <p14:tracePt t="110212" x="4983163" y="4259263"/>
          <p14:tracePt t="110228" x="4968875" y="4259263"/>
          <p14:tracePt t="110245" x="4960938" y="4259263"/>
          <p14:tracePt t="110262" x="4953000" y="4259263"/>
          <p14:tracePt t="110348" x="4945063" y="4259263"/>
          <p14:tracePt t="110492" x="4953000" y="4259263"/>
          <p14:tracePt t="110507" x="4968875" y="4259263"/>
          <p14:tracePt t="110516" x="4975225" y="4259263"/>
          <p14:tracePt t="110531" x="4991100" y="4259263"/>
          <p14:tracePt t="110545" x="4999038" y="4259263"/>
          <p14:tracePt t="110562" x="5013325" y="4267200"/>
          <p14:tracePt t="110579" x="5029200" y="4267200"/>
          <p14:tracePt t="110595" x="5045075" y="4267200"/>
          <p14:tracePt t="110612" x="5051425" y="4267200"/>
          <p14:tracePt t="110629" x="5067300" y="4275138"/>
          <p14:tracePt t="110646" x="5075238" y="4275138"/>
          <p14:tracePt t="110662" x="5089525" y="4275138"/>
          <p14:tracePt t="110679" x="5105400" y="4275138"/>
          <p14:tracePt t="110696" x="5113338" y="4275138"/>
          <p14:tracePt t="110712" x="5135563" y="4275138"/>
          <p14:tracePt t="110729" x="5159375" y="4275138"/>
          <p14:tracePt t="110746" x="5165725" y="4275138"/>
          <p14:tracePt t="110972" x="5159375" y="4275138"/>
          <p14:tracePt t="110980" x="5143500" y="4267200"/>
          <p14:tracePt t="110996" x="5121275" y="4259263"/>
          <p14:tracePt t="111013" x="5097463" y="4259263"/>
          <p14:tracePt t="111030" x="5075238" y="4259263"/>
          <p14:tracePt t="111046" x="5067300" y="4259263"/>
          <p14:tracePt t="111063" x="5051425" y="4259263"/>
          <p14:tracePt t="111080" x="5045075" y="4259263"/>
          <p14:tracePt t="111096" x="5037138" y="4259263"/>
          <p14:tracePt t="111130" x="5029200" y="4259263"/>
          <p14:tracePt t="111283" x="5021263" y="4259263"/>
          <p14:tracePt t="111380" x="4999038" y="4251325"/>
          <p14:tracePt t="111387" x="4991100" y="4251325"/>
          <p14:tracePt t="111397" x="4975225" y="4251325"/>
          <p14:tracePt t="111414" x="4953000" y="4251325"/>
          <p14:tracePt t="111431" x="4937125" y="4251325"/>
          <p14:tracePt t="111464" x="4930775" y="4251325"/>
          <p14:tracePt t="111481" x="4914900" y="4251325"/>
          <p14:tracePt t="111497" x="4899025" y="4251325"/>
          <p14:tracePt t="111514" x="4892675" y="4251325"/>
          <p14:tracePt t="111683" x="4899025" y="4251325"/>
          <p14:tracePt t="111707" x="4906963" y="4251325"/>
          <p14:tracePt t="111732" x="4914900" y="4251325"/>
          <p14:tracePt t="111740" x="4922838" y="4251325"/>
          <p14:tracePt t="111764" x="4930775" y="4244975"/>
          <p14:tracePt t="111781" x="4945063" y="4244975"/>
          <p14:tracePt t="111798" x="4960938" y="4244975"/>
          <p14:tracePt t="111814" x="4968875" y="4244975"/>
          <p14:tracePt t="111831" x="4983163" y="4244975"/>
          <p14:tracePt t="111848" x="5006975" y="4244975"/>
          <p14:tracePt t="111864" x="5029200" y="4244975"/>
          <p14:tracePt t="111881" x="5051425" y="4244975"/>
          <p14:tracePt t="111898" x="5083175" y="4244975"/>
          <p14:tracePt t="111915" x="5113338" y="4244975"/>
          <p14:tracePt t="111931" x="5121275" y="4244975"/>
          <p14:tracePt t="111965" x="5127625" y="4244975"/>
          <p14:tracePt t="111981" x="5143500" y="4244975"/>
          <p14:tracePt t="112015" x="5151438" y="4244975"/>
          <p14:tracePt t="112031" x="5159375" y="4244975"/>
          <p14:tracePt t="112051" x="5165725" y="4244975"/>
          <p14:tracePt t="112108" x="5165725" y="4251325"/>
          <p14:tracePt t="112132" x="5173663" y="4251325"/>
          <p14:tracePt t="112436" x="5181600" y="4251325"/>
          <p14:tracePt t="112452" x="5197475" y="4251325"/>
          <p14:tracePt t="112459" x="5203825" y="4251325"/>
          <p14:tracePt t="112468" x="5203825" y="4259263"/>
          <p14:tracePt t="112644" x="5203825" y="4251325"/>
          <p14:tracePt t="112668" x="5211763" y="4251325"/>
          <p14:tracePt t="112684" x="5219700" y="4244975"/>
          <p14:tracePt t="112699" x="5227638" y="4229100"/>
          <p14:tracePt t="112733" x="5265738" y="4191000"/>
          <p14:tracePt t="112750" x="5273675" y="4183063"/>
          <p14:tracePt t="112766" x="5287963" y="4168775"/>
          <p14:tracePt t="112783" x="5303838" y="4168775"/>
          <p14:tracePt t="112800" x="5303838" y="4160838"/>
          <p14:tracePt t="112816" x="5311775" y="4160838"/>
          <p14:tracePt t="112833" x="5311775" y="4152900"/>
          <p14:tracePt t="112850" x="5311775" y="4144963"/>
          <p14:tracePt t="112866" x="5318125" y="4137025"/>
          <p14:tracePt t="112883" x="5326063" y="4122738"/>
          <p14:tracePt t="112900" x="5326063" y="4114800"/>
          <p14:tracePt t="112916" x="5326063" y="4106863"/>
          <p14:tracePt t="112933" x="5326063" y="4092575"/>
          <p14:tracePt t="112950" x="5326063" y="4084638"/>
          <p14:tracePt t="112967" x="5334000" y="4068763"/>
          <p14:tracePt t="112983" x="5334000" y="4060825"/>
          <p14:tracePt t="113068" x="5334000" y="4054475"/>
          <p14:tracePt t="113372" x="5334000" y="4030663"/>
          <p14:tracePt t="113380" x="5326063" y="4022725"/>
          <p14:tracePt t="113388" x="5318125" y="4008438"/>
          <p14:tracePt t="113401" x="5318125" y="3992563"/>
          <p14:tracePt t="113417" x="5318125" y="3954463"/>
          <p14:tracePt t="113434" x="5318125" y="3902075"/>
          <p14:tracePt t="113451" x="5326063" y="3863975"/>
          <p14:tracePt t="113467" x="5334000" y="3817938"/>
          <p14:tracePt t="113484" x="5334000" y="3802063"/>
          <p14:tracePt t="114323" x="5334000" y="3810000"/>
          <p14:tracePt t="114331" x="5326063" y="3810000"/>
          <p14:tracePt t="114347" x="5318125" y="3817938"/>
          <p14:tracePt t="114369" x="5287963" y="3856038"/>
          <p14:tracePt t="114403" x="5127625" y="4046538"/>
          <p14:tracePt t="114419" x="5083175" y="4130675"/>
          <p14:tracePt t="114436" x="5051425" y="4213225"/>
          <p14:tracePt t="114453" x="5045075" y="4297363"/>
          <p14:tracePt t="114469" x="5045075" y="4351338"/>
          <p14:tracePt t="114486" x="5067300" y="4403725"/>
          <p14:tracePt t="114503" x="5083175" y="4435475"/>
          <p14:tracePt t="114519" x="5097463" y="4457700"/>
          <p14:tracePt t="114536" x="5105400" y="4473575"/>
          <p14:tracePt t="114553" x="5105400" y="4479925"/>
          <p14:tracePt t="114569" x="5105400" y="4487863"/>
          <p14:tracePt t="114586" x="5105400" y="4503738"/>
          <p14:tracePt t="114603" x="5097463" y="4511675"/>
          <p14:tracePt t="114620" x="5089525" y="4518025"/>
          <p14:tracePt t="114636" x="5083175" y="4518025"/>
          <p14:tracePt t="114653" x="5067300" y="4511675"/>
          <p14:tracePt t="114670" x="5045075" y="4511675"/>
          <p14:tracePt t="114686" x="5029200" y="4487863"/>
          <p14:tracePt t="114703" x="5013325" y="4479925"/>
          <p14:tracePt t="114720" x="5013325" y="4473575"/>
          <p14:tracePt t="114736" x="5013325" y="4465638"/>
          <p14:tracePt t="114753" x="5013325" y="4457700"/>
          <p14:tracePt t="114770" x="5013325" y="4449763"/>
          <p14:tracePt t="114787" x="5013325" y="4427538"/>
          <p14:tracePt t="114803" x="5013325" y="4403725"/>
          <p14:tracePt t="114820" x="5013325" y="4365625"/>
          <p14:tracePt t="114837" x="5013325" y="4313238"/>
          <p14:tracePt t="114853" x="5013325" y="4275138"/>
          <p14:tracePt t="114870" x="5013325" y="4259263"/>
          <p14:tracePt t="114963" x="5006975" y="4251325"/>
          <p14:tracePt t="114980" x="4999038" y="4244975"/>
          <p14:tracePt t="114995" x="4991100" y="4244975"/>
          <p14:tracePt t="115012" x="4991100" y="4237038"/>
          <p14:tracePt t="115021" x="4991100" y="4229100"/>
          <p14:tracePt t="115228" x="4999038" y="4229100"/>
          <p14:tracePt t="115236" x="5013325" y="4229100"/>
          <p14:tracePt t="115254" x="5083175" y="4229100"/>
          <p14:tracePt t="115271" x="5181600" y="4221163"/>
          <p14:tracePt t="115288" x="5311775" y="4221163"/>
          <p14:tracePt t="115304" x="5440363" y="4221163"/>
          <p14:tracePt t="115321" x="5494338" y="4206875"/>
          <p14:tracePt t="115338" x="5508625" y="4206875"/>
          <p14:tracePt t="115396" x="5516563" y="4206875"/>
          <p14:tracePt t="115403" x="5524500" y="4213225"/>
          <p14:tracePt t="115411" x="5532438" y="4213225"/>
          <p14:tracePt t="115438" x="5532438" y="4221163"/>
          <p14:tracePt t="115499" x="5524500" y="4221163"/>
          <p14:tracePt t="115507" x="5516563" y="4221163"/>
          <p14:tracePt t="115521" x="5508625" y="4221163"/>
          <p14:tracePt t="115555" x="5456238" y="4206875"/>
          <p14:tracePt t="115588" x="5387975" y="4206875"/>
          <p14:tracePt t="115605" x="5326063" y="4206875"/>
          <p14:tracePt t="115621" x="5265738" y="4206875"/>
          <p14:tracePt t="115638" x="5235575" y="4206875"/>
          <p14:tracePt t="115655" x="5203825" y="4221163"/>
          <p14:tracePt t="115672" x="5189538" y="4221163"/>
          <p14:tracePt t="115688" x="5181600" y="4221163"/>
          <p14:tracePt t="115763" x="5173663" y="4221163"/>
          <p14:tracePt t="115772" x="5165725" y="4221163"/>
          <p14:tracePt t="115779" x="5159375" y="4221163"/>
          <p14:tracePt t="115805" x="5151438" y="4229100"/>
          <p14:tracePt t="115822" x="5143500" y="4237038"/>
          <p14:tracePt t="115839" x="5135563" y="4237038"/>
          <p14:tracePt t="115908" x="5127625" y="4237038"/>
          <p14:tracePt t="115915" x="5121275" y="4237038"/>
          <p14:tracePt t="115939" x="5113338" y="4237038"/>
          <p14:tracePt t="115956" x="5105400" y="4237038"/>
          <p14:tracePt t="115987" x="5097463" y="4237038"/>
          <p14:tracePt t="116012" x="5083175" y="4237038"/>
          <p14:tracePt t="116019" x="5075238" y="4237038"/>
          <p14:tracePt t="116028" x="5067300" y="4237038"/>
          <p14:tracePt t="116039" x="5051425" y="4244975"/>
          <p14:tracePt t="116056" x="5037138" y="4251325"/>
          <p14:tracePt t="116072" x="5013325" y="4259263"/>
          <p14:tracePt t="116212" x="5021263" y="4259263"/>
          <p14:tracePt t="116219" x="5051425" y="4259263"/>
          <p14:tracePt t="116227" x="5097463" y="4259263"/>
          <p14:tracePt t="116256" x="5249863" y="4251325"/>
          <p14:tracePt t="116290" x="5494338" y="4213225"/>
          <p14:tracePt t="116306" x="5524500" y="4206875"/>
          <p14:tracePt t="116323" x="5524500" y="4198938"/>
          <p14:tracePt t="116459" x="5524500" y="4206875"/>
          <p14:tracePt t="116483" x="5508625" y="4206875"/>
          <p14:tracePt t="116500" x="5494338" y="4206875"/>
          <p14:tracePt t="116515" x="5486400" y="4206875"/>
          <p14:tracePt t="116540" x="5470525" y="4206875"/>
          <p14:tracePt t="116557" x="5448300" y="4206875"/>
          <p14:tracePt t="116573" x="5410200" y="4206875"/>
          <p14:tracePt t="116590" x="5364163" y="4213225"/>
          <p14:tracePt t="116607" x="5349875" y="4213225"/>
          <p14:tracePt t="116623" x="5326063" y="4221163"/>
          <p14:tracePt t="116640" x="5318125" y="4221163"/>
          <p14:tracePt t="116657" x="5303838" y="4221163"/>
          <p14:tracePt t="116673" x="5280025" y="4229100"/>
          <p14:tracePt t="116690" x="5249863" y="4229100"/>
          <p14:tracePt t="116707" x="5197475" y="4229100"/>
          <p14:tracePt t="116723" x="5159375" y="4229100"/>
          <p14:tracePt t="116740" x="5151438" y="4229100"/>
          <p14:tracePt t="117852" x="5151438" y="4237038"/>
          <p14:tracePt t="118076" x="5159375" y="4237038"/>
          <p14:tracePt t="118132" x="5165725" y="4237038"/>
          <p14:tracePt t="118155" x="5165725" y="4244975"/>
          <p14:tracePt t="118163" x="5165725" y="4251325"/>
          <p14:tracePt t="118244" x="5165725" y="4259263"/>
          <p14:tracePt t="118691" x="5173663" y="4259263"/>
          <p14:tracePt t="118699" x="5181600" y="4259263"/>
          <p14:tracePt t="118715" x="5189538" y="4259263"/>
          <p14:tracePt t="118732" x="5197475" y="4259263"/>
          <p14:tracePt t="118744" x="5203825" y="4259263"/>
          <p14:tracePt t="118763" x="5211763" y="4259263"/>
          <p14:tracePt t="118777" x="5227638" y="4259263"/>
          <p14:tracePt t="118794" x="5257800" y="4259263"/>
          <p14:tracePt t="118811" x="5287963" y="4251325"/>
          <p14:tracePt t="118827" x="5326063" y="4244975"/>
          <p14:tracePt t="118844" x="5372100" y="4244975"/>
          <p14:tracePt t="118861" x="5402263" y="4229100"/>
          <p14:tracePt t="118877" x="5432425" y="4229100"/>
          <p14:tracePt t="118894" x="5456238" y="4229100"/>
          <p14:tracePt t="119012" x="5456238" y="4237038"/>
          <p14:tracePt t="119027" x="5464175" y="4244975"/>
          <p14:tracePt t="119043" x="5464175" y="4251325"/>
          <p14:tracePt t="119051" x="5470525" y="4259263"/>
          <p14:tracePt t="119061" x="5478463" y="4259263"/>
          <p14:tracePt t="119179" x="5464175" y="4259263"/>
          <p14:tracePt t="119187" x="5456238" y="4259263"/>
          <p14:tracePt t="119196" x="5432425" y="4259263"/>
          <p14:tracePt t="119211" x="5394325" y="4251325"/>
          <p14:tracePt t="119228" x="5372100" y="4251325"/>
          <p14:tracePt t="119245" x="5341938" y="4251325"/>
          <p14:tracePt t="119261" x="5311775" y="4251325"/>
          <p14:tracePt t="119278" x="5287963" y="4251325"/>
          <p14:tracePt t="119295" x="5257800" y="4251325"/>
          <p14:tracePt t="119312" x="5219700" y="4251325"/>
          <p14:tracePt t="119328" x="5197475" y="4251325"/>
          <p14:tracePt t="119345" x="5181600" y="4251325"/>
          <p14:tracePt t="119362" x="5165725" y="4251325"/>
          <p14:tracePt t="119380" x="5159375" y="4251325"/>
          <p14:tracePt t="119396" x="5151438" y="4251325"/>
          <p14:tracePt t="119539" x="5143500" y="4251325"/>
          <p14:tracePt t="119595" x="5135563" y="4251325"/>
          <p14:tracePt t="119627" x="5127625" y="4251325"/>
          <p14:tracePt t="119643" x="5121275" y="4251325"/>
          <p14:tracePt t="119748" x="5165725" y="4251325"/>
          <p14:tracePt t="119755" x="5211763" y="4251325"/>
          <p14:tracePt t="119763" x="5265738" y="4251325"/>
          <p14:tracePt t="119779" x="5410200" y="4251325"/>
          <p14:tracePt t="119796" x="5554663" y="4251325"/>
          <p14:tracePt t="119813" x="5630863" y="4244975"/>
          <p14:tracePt t="119829" x="5638800" y="4244975"/>
          <p14:tracePt t="119956" x="5630863" y="4244975"/>
          <p14:tracePt t="119972" x="5622925" y="4244975"/>
          <p14:tracePt t="120035" x="5616575" y="4244975"/>
          <p14:tracePt t="120084" x="5608638" y="4244975"/>
          <p14:tracePt t="120131" x="5600700" y="4251325"/>
          <p14:tracePt t="120139" x="5592763" y="4259263"/>
          <p14:tracePt t="120147" x="5584825" y="4275138"/>
          <p14:tracePt t="120180" x="5540375" y="4305300"/>
          <p14:tracePt t="120213" x="5486400" y="4321175"/>
          <p14:tracePt t="120230" x="5478463" y="4321175"/>
          <p14:tracePt t="120412" x="5478463" y="4313238"/>
          <p14:tracePt t="120716" x="5486400" y="4313238"/>
          <p14:tracePt t="120732" x="5486400" y="4305300"/>
          <p14:tracePt t="120755" x="5494338" y="4297363"/>
          <p14:tracePt t="120772" x="5502275" y="4289425"/>
          <p14:tracePt t="120779" x="5502275" y="4283075"/>
          <p14:tracePt t="120795" x="5502275" y="4275138"/>
          <p14:tracePt t="120803" x="5502275" y="4259263"/>
          <p14:tracePt t="120819" x="5502275" y="4244975"/>
          <p14:tracePt t="120831" x="5502275" y="4229100"/>
          <p14:tracePt t="120848" x="5502275" y="4206875"/>
          <p14:tracePt t="120865" x="5502275" y="4175125"/>
          <p14:tracePt t="120881" x="5502275" y="4152900"/>
          <p14:tracePt t="120883" x="5502275" y="4137025"/>
          <p14:tracePt t="120898" x="5502275" y="4122738"/>
          <p14:tracePt t="120915" x="5508625" y="4092575"/>
          <p14:tracePt t="120931" x="5508625" y="4084638"/>
          <p14:tracePt t="120948" x="5516563" y="4084638"/>
          <p14:tracePt t="121068" x="5516563" y="4098925"/>
          <p14:tracePt t="121083" x="5516563" y="4114800"/>
          <p14:tracePt t="121091" x="5516563" y="4130675"/>
          <p14:tracePt t="121099" x="5516563" y="4137025"/>
          <p14:tracePt t="121115" x="5516563" y="4152900"/>
          <p14:tracePt t="121132" x="5516563" y="4175125"/>
          <p14:tracePt t="121148" x="5516563" y="4191000"/>
          <p14:tracePt t="121165" x="5524500" y="4221163"/>
          <p14:tracePt t="121267" x="5524500" y="4213225"/>
          <p14:tracePt t="121283" x="5524500" y="4206875"/>
          <p14:tracePt t="121595" x="5524500" y="4191000"/>
          <p14:tracePt t="121603" x="5516563" y="4175125"/>
          <p14:tracePt t="121616" x="5478463" y="4152900"/>
          <p14:tracePt t="121633" x="5364163" y="4054475"/>
          <p14:tracePt t="121649" x="5197475" y="3940175"/>
          <p14:tracePt t="121666" x="5051425" y="3802063"/>
          <p14:tracePt t="121683" x="4854575" y="3611563"/>
          <p14:tracePt t="121699" x="4740275" y="3489325"/>
          <p14:tracePt t="121716" x="4702175" y="3429000"/>
          <p14:tracePt t="121733" x="4656138" y="3382963"/>
          <p14:tracePt t="121749" x="4632325" y="3352800"/>
          <p14:tracePt t="121766" x="4625975" y="3330575"/>
          <p14:tracePt t="121783" x="4618038" y="3322638"/>
          <p14:tracePt t="121800" x="4602163" y="3298825"/>
          <p14:tracePt t="121816" x="4594225" y="3284538"/>
          <p14:tracePt t="121833" x="4594225" y="3268663"/>
          <p14:tracePt t="121850" x="4587875" y="3260725"/>
          <p14:tracePt t="121866" x="4587875" y="3246438"/>
          <p14:tracePt t="121883" x="4587875" y="3238500"/>
          <p14:tracePt t="121900" x="4602163" y="3230563"/>
          <p14:tracePt t="121916" x="4648200" y="3208338"/>
          <p14:tracePt t="121933" x="4702175" y="3178175"/>
          <p14:tracePt t="121950" x="4754563" y="3154363"/>
          <p14:tracePt t="125531" x="4784725" y="3162300"/>
          <p14:tracePt t="125539" x="4816475" y="3184525"/>
          <p14:tracePt t="125547" x="4854575" y="3222625"/>
          <p14:tracePt t="125556" x="4906963" y="3284538"/>
          <p14:tracePt t="125573" x="4945063" y="3344863"/>
          <p14:tracePt t="125590" x="5029200" y="3429000"/>
          <p14:tracePt t="125607" x="5143500" y="3527425"/>
          <p14:tracePt t="125623" x="5311775" y="3635375"/>
          <p14:tracePt t="125640" x="5470525" y="3749675"/>
          <p14:tracePt t="125657" x="5654675" y="3856038"/>
          <p14:tracePt t="125673" x="5837238" y="3932238"/>
          <p14:tracePt t="125690" x="5989638" y="3954463"/>
          <p14:tracePt t="125707" x="6065838" y="3954463"/>
          <p14:tracePt t="125724" x="6142038" y="3954463"/>
          <p14:tracePt t="125740" x="6149975" y="3940175"/>
          <p14:tracePt t="125757" x="6149975" y="3908425"/>
          <p14:tracePt t="125774" x="6149975" y="3802063"/>
          <p14:tracePt t="125790" x="6149975" y="3673475"/>
          <p14:tracePt t="125807" x="6149975" y="3619500"/>
          <p14:tracePt t="125939" x="6180138" y="3611563"/>
          <p14:tracePt t="125947" x="6248400" y="3611563"/>
          <p14:tracePt t="125957" x="6324600" y="3611563"/>
          <p14:tracePt t="125974" x="6523038" y="3611563"/>
          <p14:tracePt t="125991" x="6629400" y="3679825"/>
          <p14:tracePt t="126007" x="6683375" y="3749675"/>
          <p14:tracePt t="126024" x="6705600" y="3802063"/>
          <p14:tracePt t="126041" x="6705600" y="3832225"/>
          <p14:tracePt t="126057" x="6705600" y="3848100"/>
          <p14:tracePt t="126074" x="6675438" y="3870325"/>
          <p14:tracePt t="126091" x="6613525" y="3878263"/>
          <p14:tracePt t="126107" x="6530975" y="3870325"/>
          <p14:tracePt t="126124" x="6469063" y="3832225"/>
          <p14:tracePt t="126141" x="6384925" y="3733800"/>
          <p14:tracePt t="126158" x="6316663" y="3641725"/>
          <p14:tracePt t="126174" x="6278563" y="3543300"/>
          <p14:tracePt t="126191" x="6278563" y="3429000"/>
          <p14:tracePt t="126208" x="6286500" y="3352800"/>
          <p14:tracePt t="126224" x="6324600" y="3292475"/>
          <p14:tracePt t="126241" x="6378575" y="3284538"/>
          <p14:tracePt t="126258" x="6423025" y="3336925"/>
          <p14:tracePt t="126275" x="6454775" y="3475038"/>
          <p14:tracePt t="126291" x="6461125" y="3733800"/>
          <p14:tracePt t="126308" x="6454775" y="3886200"/>
          <p14:tracePt t="126325" x="6400800" y="3962400"/>
          <p14:tracePt t="126341" x="6340475" y="3970338"/>
          <p14:tracePt t="126358" x="6226175" y="3932238"/>
          <p14:tracePt t="126375" x="6126163" y="3840163"/>
          <p14:tracePt t="126391" x="6096000" y="3756025"/>
          <p14:tracePt t="126408" x="6096000" y="3673475"/>
          <p14:tracePt t="126425" x="6111875" y="3641725"/>
          <p14:tracePt t="126441" x="6134100" y="3635375"/>
          <p14:tracePt t="126444" x="6149975" y="3635375"/>
          <p14:tracePt t="126458" x="6156325" y="3635375"/>
          <p14:tracePt t="126475" x="6188075" y="3679825"/>
          <p14:tracePt t="126492" x="6202363" y="3741738"/>
          <p14:tracePt t="126508" x="6202363" y="3794125"/>
          <p14:tracePt t="126525" x="6188075" y="3825875"/>
          <p14:tracePt t="126542" x="6149975" y="3848100"/>
          <p14:tracePt t="126558" x="6134100" y="3870325"/>
          <p14:tracePt t="126575" x="6118225" y="3870325"/>
          <p14:tracePt t="127036" x="6118225" y="3863975"/>
          <p14:tracePt t="129155" x="6111875" y="3863975"/>
          <p14:tracePt t="129163" x="6111875" y="3856038"/>
          <p14:tracePt t="129187" x="6111875" y="3840163"/>
          <p14:tracePt t="129196" x="6111875" y="3832225"/>
          <p14:tracePt t="129213" x="6111875" y="3802063"/>
          <p14:tracePt t="129230" x="6111875" y="3794125"/>
          <p14:tracePt t="129263" x="6096000" y="3779838"/>
          <p14:tracePt t="129280" x="6073775" y="3741738"/>
          <p14:tracePt t="129297" x="6049963" y="3687763"/>
          <p14:tracePt t="129313" x="5951538" y="3589338"/>
          <p14:tracePt t="129331" x="5821363" y="3429000"/>
          <p14:tracePt t="129347" x="5807075" y="3382963"/>
          <p14:tracePt t="129364" x="5783263" y="3344863"/>
          <p14:tracePt t="129380" x="5783263" y="3330575"/>
          <p14:tracePt t="129397" x="5783263" y="3322638"/>
          <p14:tracePt t="142063" x="0" y="0"/>
        </p14:tracePtLst>
      </p14:laserTraceLst>
    </p:ext>
  </p:extLs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DDF25EEE-36F1-4799-96B6-B9FCF9B74EB8}"/>
              </a:ext>
            </a:extLst>
          </p:cNvPr>
          <p:cNvSpPr txBox="1"/>
          <p:nvPr/>
        </p:nvSpPr>
        <p:spPr>
          <a:xfrm>
            <a:off x="1600200" y="838200"/>
            <a:ext cx="6248400" cy="461665"/>
          </a:xfrm>
          <a:prstGeom prst="rect">
            <a:avLst/>
          </a:prstGeom>
          <a:noFill/>
        </p:spPr>
        <p:txBody>
          <a:bodyPr wrap="square" rtlCol="0">
            <a:spAutoFit/>
          </a:bodyPr>
          <a:lstStyle/>
          <a:p>
            <a:r>
              <a:rPr lang="en-US" baseline="30000" dirty="0"/>
              <a:t>13</a:t>
            </a:r>
            <a:r>
              <a:rPr lang="en-US" dirty="0"/>
              <a:t>C Carbon NMR</a:t>
            </a:r>
          </a:p>
        </p:txBody>
      </p:sp>
      <p:pic>
        <p:nvPicPr>
          <p:cNvPr id="5" name="Audio 4">
            <a:hlinkClick r:id="" action="ppaction://media"/>
            <a:extLst>
              <a:ext uri="{FF2B5EF4-FFF2-40B4-BE49-F238E27FC236}">
                <a16:creationId xmlns:a16="http://schemas.microsoft.com/office/drawing/2014/main" id="{DF0E8B36-D625-4938-B9C5-DF37DD581D89}"/>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10587"/>
    </mc:Choice>
    <mc:Fallback xmlns="">
      <p:transition spd="slow" advTm="105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932" x="4960938" y="4945063"/>
          <p14:tracePt t="946" x="4953000" y="4914900"/>
          <p14:tracePt t="961" x="4930775" y="4884738"/>
          <p14:tracePt t="978" x="4868863" y="4822825"/>
          <p14:tracePt t="995" x="4778375" y="4746625"/>
          <p14:tracePt t="1011" x="4656138" y="4625975"/>
          <p14:tracePt t="1028" x="4518025" y="4473575"/>
          <p14:tracePt t="1045" x="4365625" y="4259263"/>
          <p14:tracePt t="1061" x="4275138" y="4106863"/>
          <p14:tracePt t="1078" x="4206875" y="3902075"/>
          <p14:tracePt t="1095" x="4183063" y="3794125"/>
          <p14:tracePt t="1112" x="4168775" y="3695700"/>
          <p14:tracePt t="1128" x="4130675" y="3611563"/>
          <p14:tracePt t="1145" x="4098925" y="3559175"/>
          <p14:tracePt t="1162" x="4060825" y="3497263"/>
          <p14:tracePt t="1178" x="3992563" y="3444875"/>
          <p14:tracePt t="1195" x="3940175" y="3413125"/>
          <p14:tracePt t="1212" x="3902075" y="3398838"/>
          <p14:tracePt t="1228" x="3886200" y="3390900"/>
          <p14:tracePt t="1245" x="3870325" y="3390900"/>
          <p14:tracePt t="1262" x="3840163" y="3390900"/>
          <p14:tracePt t="1278" x="3771900" y="3382963"/>
          <p14:tracePt t="1295" x="3687763" y="3375025"/>
          <p14:tracePt t="1312" x="3597275" y="3352800"/>
          <p14:tracePt t="1329" x="3521075" y="3352800"/>
          <p14:tracePt t="1345" x="3467100" y="3352800"/>
          <p14:tracePt t="1362" x="3406775" y="3352800"/>
          <p14:tracePt t="1379" x="3336925" y="3336925"/>
          <p14:tracePt t="1395" x="3268663" y="3322638"/>
          <p14:tracePt t="1412" x="3200400" y="3292475"/>
          <p14:tracePt t="1429" x="3140075" y="3276600"/>
          <p14:tracePt t="1445" x="3078163" y="3268663"/>
          <p14:tracePt t="1462" x="2987675" y="3222625"/>
          <p14:tracePt t="1479" x="2925763" y="3222625"/>
          <p14:tracePt t="1496" x="2873375" y="3222625"/>
          <p14:tracePt t="1512" x="2835275" y="3216275"/>
          <p14:tracePt t="1529" x="2811463" y="3200400"/>
          <p14:tracePt t="1562" x="2797175" y="3184525"/>
          <p14:tracePt t="1579" x="2789238" y="3178175"/>
          <p14:tracePt t="1596" x="2781300" y="3170238"/>
          <p14:tracePt t="1612" x="2781300" y="3162300"/>
          <p14:tracePt t="1629" x="2765425" y="3154363"/>
          <p14:tracePt t="1646" x="2751138" y="3146425"/>
          <p14:tracePt t="1663" x="2720975" y="3124200"/>
          <p14:tracePt t="1679" x="2667000" y="3101975"/>
          <p14:tracePt t="1696" x="2613025" y="3048000"/>
          <p14:tracePt t="1713" x="2568575" y="3025775"/>
          <p14:tracePt t="1729" x="2460625" y="2963863"/>
          <p14:tracePt t="1746" x="2293938" y="2925763"/>
          <p14:tracePt t="1763" x="2141538" y="2917825"/>
          <p14:tracePt t="1779" x="1951038" y="2865438"/>
          <p14:tracePt t="1796" x="1812925" y="2827338"/>
          <p14:tracePt t="1813" x="1684338" y="2759075"/>
          <p14:tracePt t="1829" x="1608138" y="2697163"/>
          <p14:tracePt t="1846" x="1539875" y="2636838"/>
          <p14:tracePt t="1863" x="1470025" y="2552700"/>
          <p14:tracePt t="1880" x="1425575" y="2498725"/>
          <p14:tracePt t="1896" x="1387475" y="2454275"/>
          <p14:tracePt t="1913" x="1317625" y="2378075"/>
          <p14:tracePt t="1930" x="1257300" y="2301875"/>
          <p14:tracePt t="1946" x="1235075" y="2255838"/>
          <p14:tracePt t="1963" x="1227138" y="2201863"/>
          <p14:tracePt t="1980" x="1219200" y="2155825"/>
          <p14:tracePt t="1996" x="1203325" y="2125663"/>
          <p14:tracePt t="2013" x="1181100" y="2087563"/>
          <p14:tracePt t="2030" x="1158875" y="2057400"/>
          <p14:tracePt t="2046" x="1135063" y="2003425"/>
          <p14:tracePt t="2063" x="1120775" y="1981200"/>
          <p14:tracePt t="2080" x="1112838" y="1958975"/>
          <p14:tracePt t="2113" x="1112838" y="1951038"/>
          <p14:tracePt t="2143" x="1104900" y="1951038"/>
          <p14:tracePt t="2151" x="1096963" y="1951038"/>
          <p14:tracePt t="2191" x="1112838" y="1951038"/>
          <p14:tracePt t="2199" x="1127125" y="1965325"/>
          <p14:tracePt t="2214" x="1135063" y="1965325"/>
          <p14:tracePt t="2231" x="1143000" y="1981200"/>
        </p14:tracePtLst>
      </p14:laserTraceLst>
    </p:ext>
  </p:extLs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4"/>
          <p:cNvSpPr txBox="1">
            <a:spLocks noChangeArrowheads="1"/>
          </p:cNvSpPr>
          <p:nvPr/>
        </p:nvSpPr>
        <p:spPr bwMode="auto">
          <a:xfrm>
            <a:off x="762000" y="685800"/>
            <a:ext cx="8077200" cy="256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baseline="30000" dirty="0">
                <a:latin typeface="Times New Roman" panose="02020603050405020304" pitchFamily="18" charset="0"/>
              </a:rPr>
              <a:t>13</a:t>
            </a:r>
            <a:r>
              <a:rPr lang="en-US" altLang="en-US" sz="1800" dirty="0">
                <a:latin typeface="Times New Roman" panose="02020603050405020304" pitchFamily="18" charset="0"/>
              </a:rPr>
              <a:t> C NMR:  natural abundance of 1%, spin of ½ (like hydrogen)</a:t>
            </a:r>
          </a:p>
          <a:p>
            <a:pPr eaLnBrk="1" hangingPunct="1">
              <a:spcBef>
                <a:spcPct val="50000"/>
              </a:spcBef>
              <a:buFontTx/>
              <a:buNone/>
            </a:pPr>
            <a:r>
              <a:rPr lang="en-US" altLang="en-US" sz="1800" dirty="0">
                <a:latin typeface="Times New Roman" panose="02020603050405020304" pitchFamily="18" charset="0"/>
              </a:rPr>
              <a:t>The probability of finding 2 </a:t>
            </a:r>
            <a:r>
              <a:rPr lang="en-US" altLang="en-US" sz="1800" baseline="30000" dirty="0">
                <a:latin typeface="Times New Roman" panose="02020603050405020304" pitchFamily="18" charset="0"/>
              </a:rPr>
              <a:t>13</a:t>
            </a:r>
            <a:r>
              <a:rPr lang="en-US" altLang="en-US" sz="1800" dirty="0">
                <a:latin typeface="Times New Roman" panose="02020603050405020304" pitchFamily="18" charset="0"/>
              </a:rPr>
              <a:t> C atoms next to each other is 0.01</a:t>
            </a:r>
            <a:r>
              <a:rPr lang="en-US" altLang="en-US" sz="1800" baseline="30000" dirty="0">
                <a:latin typeface="Times New Roman" panose="02020603050405020304" pitchFamily="18" charset="0"/>
              </a:rPr>
              <a:t>2 </a:t>
            </a:r>
            <a:r>
              <a:rPr lang="en-US" altLang="en-US" sz="1800" dirty="0">
                <a:latin typeface="Times New Roman" panose="02020603050405020304" pitchFamily="18" charset="0"/>
              </a:rPr>
              <a:t>or 10</a:t>
            </a:r>
            <a:r>
              <a:rPr lang="en-US" altLang="en-US" sz="1800" baseline="30000" dirty="0">
                <a:latin typeface="Times New Roman" panose="02020603050405020304" pitchFamily="18" charset="0"/>
              </a:rPr>
              <a:t>-4</a:t>
            </a:r>
          </a:p>
          <a:p>
            <a:pPr eaLnBrk="1" hangingPunct="1">
              <a:spcBef>
                <a:spcPct val="50000"/>
              </a:spcBef>
              <a:buFontTx/>
              <a:buNone/>
            </a:pPr>
            <a:r>
              <a:rPr lang="en-US" altLang="en-US" sz="1800" dirty="0">
                <a:latin typeface="Times New Roman" panose="02020603050405020304" pitchFamily="18" charset="0"/>
              </a:rPr>
              <a:t>Hydrogen and carbon do couple to each other. However because the amount of  </a:t>
            </a:r>
            <a:r>
              <a:rPr lang="en-US" altLang="en-US" sz="1800" baseline="30000" dirty="0">
                <a:latin typeface="Times New Roman" panose="02020603050405020304" pitchFamily="18" charset="0"/>
              </a:rPr>
              <a:t>13</a:t>
            </a:r>
            <a:r>
              <a:rPr lang="en-US" altLang="en-US" sz="1800" dirty="0">
                <a:latin typeface="Times New Roman" panose="02020603050405020304" pitchFamily="18" charset="0"/>
              </a:rPr>
              <a:t> C is so small, spectra are generally decoupled during aquisition. This is done by irradiating all the hydrogens and causing them to rapidly change their spin orientation. It is somewhat analogous to the decoupling observed in alcohols where the hydrogens three bonds removed are decoupled to an OH hydrogen due to rapid chemical exchange</a:t>
            </a:r>
          </a:p>
        </p:txBody>
      </p:sp>
      <p:sp>
        <p:nvSpPr>
          <p:cNvPr id="78853" name="Text Box 5"/>
          <p:cNvSpPr txBox="1">
            <a:spLocks noChangeArrowheads="1"/>
          </p:cNvSpPr>
          <p:nvPr/>
        </p:nvSpPr>
        <p:spPr bwMode="auto">
          <a:xfrm>
            <a:off x="838200" y="3886200"/>
            <a:ext cx="7467600" cy="119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3200">
                <a:solidFill>
                  <a:schemeClr val="tx1"/>
                </a:solidFill>
                <a:latin typeface="Arial" panose="020B0604020202020204" pitchFamily="34" charset="0"/>
              </a:defRPr>
            </a:lvl1pPr>
            <a:lvl2pPr marL="800100" indent="-342900">
              <a:spcBef>
                <a:spcPct val="20000"/>
              </a:spcBef>
              <a:buChar char="–"/>
              <a:defRPr sz="2800">
                <a:solidFill>
                  <a:schemeClr val="tx1"/>
                </a:solidFill>
                <a:latin typeface="Arial" panose="020B0604020202020204" pitchFamily="34" charset="0"/>
              </a:defRPr>
            </a:lvl2pPr>
            <a:lvl3pPr marL="1257300" indent="-342900">
              <a:spcBef>
                <a:spcPct val="20000"/>
              </a:spcBef>
              <a:buChar char="•"/>
              <a:defRPr sz="2400">
                <a:solidFill>
                  <a:schemeClr val="tx1"/>
                </a:solidFill>
                <a:latin typeface="Arial" panose="020B0604020202020204" pitchFamily="34" charset="0"/>
              </a:defRPr>
            </a:lvl3pPr>
            <a:lvl4pPr marL="1714500" indent="-342900">
              <a:spcBef>
                <a:spcPct val="20000"/>
              </a:spcBef>
              <a:buChar char="–"/>
              <a:defRPr sz="2000">
                <a:solidFill>
                  <a:schemeClr val="tx1"/>
                </a:solidFill>
                <a:latin typeface="Arial" panose="020B0604020202020204" pitchFamily="34" charset="0"/>
              </a:defRPr>
            </a:lvl4pPr>
            <a:lvl5pPr marL="2171700" indent="-342900">
              <a:spcBef>
                <a:spcPct val="20000"/>
              </a:spcBef>
              <a:buChar char="»"/>
              <a:defRPr sz="2000">
                <a:solidFill>
                  <a:schemeClr val="tx1"/>
                </a:solidFill>
                <a:latin typeface="Arial" panose="020B0604020202020204" pitchFamily="34" charset="0"/>
              </a:defRPr>
            </a:lvl5pPr>
            <a:lvl6pPr marL="2628900" indent="-342900" eaLnBrk="0" fontAlgn="base" hangingPunct="0">
              <a:spcBef>
                <a:spcPct val="20000"/>
              </a:spcBef>
              <a:spcAft>
                <a:spcPct val="0"/>
              </a:spcAft>
              <a:buChar char="»"/>
              <a:defRPr sz="2000">
                <a:solidFill>
                  <a:schemeClr val="tx1"/>
                </a:solidFill>
                <a:latin typeface="Arial" panose="020B0604020202020204" pitchFamily="34" charset="0"/>
              </a:defRPr>
            </a:lvl6pPr>
            <a:lvl7pPr marL="3086100" indent="-342900" eaLnBrk="0" fontAlgn="base" hangingPunct="0">
              <a:spcBef>
                <a:spcPct val="20000"/>
              </a:spcBef>
              <a:spcAft>
                <a:spcPct val="0"/>
              </a:spcAft>
              <a:buChar char="»"/>
              <a:defRPr sz="2000">
                <a:solidFill>
                  <a:schemeClr val="tx1"/>
                </a:solidFill>
                <a:latin typeface="Arial" panose="020B0604020202020204" pitchFamily="34" charset="0"/>
              </a:defRPr>
            </a:lvl7pPr>
            <a:lvl8pPr marL="3543300" indent="-342900" eaLnBrk="0" fontAlgn="base" hangingPunct="0">
              <a:spcBef>
                <a:spcPct val="20000"/>
              </a:spcBef>
              <a:spcAft>
                <a:spcPct val="0"/>
              </a:spcAft>
              <a:buChar char="»"/>
              <a:defRPr sz="2000">
                <a:solidFill>
                  <a:schemeClr val="tx1"/>
                </a:solidFill>
                <a:latin typeface="Arial" panose="020B0604020202020204" pitchFamily="34" charset="0"/>
              </a:defRPr>
            </a:lvl8pPr>
            <a:lvl9pPr marL="4000500" indent="-3429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dirty="0">
                <a:latin typeface="Times New Roman" panose="02020603050405020304" pitchFamily="18" charset="0"/>
              </a:rPr>
              <a:t>Information from </a:t>
            </a:r>
            <a:r>
              <a:rPr lang="en-US" altLang="en-US" sz="1800" baseline="30000" dirty="0">
                <a:latin typeface="Times New Roman" panose="02020603050405020304" pitchFamily="18" charset="0"/>
              </a:rPr>
              <a:t>13</a:t>
            </a:r>
            <a:r>
              <a:rPr lang="en-US" altLang="en-US" sz="1800" dirty="0">
                <a:latin typeface="Times New Roman" panose="02020603050405020304" pitchFamily="18" charset="0"/>
              </a:rPr>
              <a:t>C spectra</a:t>
            </a:r>
          </a:p>
          <a:p>
            <a:pPr eaLnBrk="1" hangingPunct="1">
              <a:spcBef>
                <a:spcPct val="50000"/>
              </a:spcBef>
              <a:buFontTx/>
              <a:buAutoNum type="arabicPeriod"/>
            </a:pPr>
            <a:r>
              <a:rPr lang="en-US" altLang="en-US" sz="1800" dirty="0">
                <a:latin typeface="Times New Roman" panose="02020603050405020304" pitchFamily="18" charset="0"/>
              </a:rPr>
              <a:t>Number of chemically different carbons</a:t>
            </a:r>
          </a:p>
          <a:p>
            <a:pPr eaLnBrk="1" hangingPunct="1">
              <a:spcBef>
                <a:spcPct val="50000"/>
              </a:spcBef>
              <a:buFontTx/>
              <a:buAutoNum type="arabicPeriod"/>
            </a:pPr>
            <a:r>
              <a:rPr lang="en-US" altLang="en-US" sz="1800" dirty="0">
                <a:latin typeface="Times New Roman" panose="02020603050405020304" pitchFamily="18" charset="0"/>
              </a:rPr>
              <a:t>Chemical shift information: the chemical environment of the carbon</a:t>
            </a:r>
          </a:p>
        </p:txBody>
      </p:sp>
      <p:pic>
        <p:nvPicPr>
          <p:cNvPr id="5" name="Audio 4">
            <a:hlinkClick r:id="" action="ppaction://media"/>
            <a:extLst>
              <a:ext uri="{FF2B5EF4-FFF2-40B4-BE49-F238E27FC236}">
                <a16:creationId xmlns:a16="http://schemas.microsoft.com/office/drawing/2014/main" id="{CE4F94BB-3E20-49ED-B1E7-7D1B670C9F79}"/>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883057597"/>
      </p:ext>
    </p:extLst>
  </p:cSld>
  <p:clrMapOvr>
    <a:masterClrMapping/>
  </p:clrMapOvr>
  <mc:AlternateContent xmlns:mc="http://schemas.openxmlformats.org/markup-compatibility/2006" xmlns:p14="http://schemas.microsoft.com/office/powerpoint/2010/main">
    <mc:Choice Requires="p14">
      <p:transition spd="slow" p14:dur="2000" advTm="269377"/>
    </mc:Choice>
    <mc:Fallback xmlns="">
      <p:transition spd="slow" advTm="2693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nodeType="clickEffect">
                                  <p:stCondLst>
                                    <p:cond delay="0"/>
                                  </p:stCondLst>
                                  <p:childTnLst>
                                    <p:set>
                                      <p:cBhvr>
                                        <p:cTn id="10" dur="1" fill="hold">
                                          <p:stCondLst>
                                            <p:cond delay="0"/>
                                          </p:stCondLst>
                                        </p:cTn>
                                        <p:tgtEl>
                                          <p:spTgt spid="78853">
                                            <p:txEl>
                                              <p:pRg st="0" end="0"/>
                                            </p:txEl>
                                          </p:spTgt>
                                        </p:tgtEl>
                                        <p:attrNameLst>
                                          <p:attrName>style.visibility</p:attrName>
                                        </p:attrNameLst>
                                      </p:cBhvr>
                                      <p:to>
                                        <p:strVal val="visible"/>
                                      </p:to>
                                    </p:set>
                                    <p:animEffect transition="in" filter="dissolve">
                                      <p:cBhvr>
                                        <p:cTn id="11" dur="500"/>
                                        <p:tgtEl>
                                          <p:spTgt spid="78853">
                                            <p:txEl>
                                              <p:pRg st="0" end="0"/>
                                            </p:txEl>
                                          </p:spTgt>
                                        </p:tgtEl>
                                      </p:cBhvr>
                                    </p:animEffect>
                                  </p:childTnLst>
                                </p:cTn>
                              </p:par>
                              <p:par>
                                <p:cTn id="12" presetID="9" presetClass="entr" presetSubtype="0" fill="hold" nodeType="withEffect">
                                  <p:stCondLst>
                                    <p:cond delay="0"/>
                                  </p:stCondLst>
                                  <p:childTnLst>
                                    <p:set>
                                      <p:cBhvr>
                                        <p:cTn id="13" dur="1" fill="hold">
                                          <p:stCondLst>
                                            <p:cond delay="0"/>
                                          </p:stCondLst>
                                        </p:cTn>
                                        <p:tgtEl>
                                          <p:spTgt spid="78853">
                                            <p:txEl>
                                              <p:pRg st="1" end="1"/>
                                            </p:txEl>
                                          </p:spTgt>
                                        </p:tgtEl>
                                        <p:attrNameLst>
                                          <p:attrName>style.visibility</p:attrName>
                                        </p:attrNameLst>
                                      </p:cBhvr>
                                      <p:to>
                                        <p:strVal val="visible"/>
                                      </p:to>
                                    </p:set>
                                    <p:animEffect transition="in" filter="dissolve">
                                      <p:cBhvr>
                                        <p:cTn id="14" dur="500"/>
                                        <p:tgtEl>
                                          <p:spTgt spid="78853">
                                            <p:txEl>
                                              <p:pRg st="1" end="1"/>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nodeType="clickEffect">
                                  <p:stCondLst>
                                    <p:cond delay="0"/>
                                  </p:stCondLst>
                                  <p:childTnLst>
                                    <p:set>
                                      <p:cBhvr>
                                        <p:cTn id="18" dur="1" fill="hold">
                                          <p:stCondLst>
                                            <p:cond delay="0"/>
                                          </p:stCondLst>
                                        </p:cTn>
                                        <p:tgtEl>
                                          <p:spTgt spid="78853">
                                            <p:txEl>
                                              <p:pRg st="2" end="2"/>
                                            </p:txEl>
                                          </p:spTgt>
                                        </p:tgtEl>
                                        <p:attrNameLst>
                                          <p:attrName>style.visibility</p:attrName>
                                        </p:attrNameLst>
                                      </p:cBhvr>
                                      <p:to>
                                        <p:strVal val="visible"/>
                                      </p:to>
                                    </p:set>
                                    <p:animEffect transition="in" filter="dissolve">
                                      <p:cBhvr>
                                        <p:cTn id="19" dur="500"/>
                                        <p:tgtEl>
                                          <p:spTgt spid="7885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0"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693" x="3978275" y="5021263"/>
          <p14:tracePt t="708" x="3962400" y="5013325"/>
          <p14:tracePt t="715" x="3954463" y="4991100"/>
          <p14:tracePt t="732" x="3932238" y="4968875"/>
          <p14:tracePt t="749" x="3878263" y="4884738"/>
          <p14:tracePt t="765" x="3840163" y="4830763"/>
          <p14:tracePt t="782" x="3825875" y="4784725"/>
          <p14:tracePt t="799" x="3825875" y="4694238"/>
          <p14:tracePt t="815" x="3779838" y="4602163"/>
          <p14:tracePt t="832" x="3679825" y="4525963"/>
          <p14:tracePt t="849" x="3565525" y="4411663"/>
          <p14:tracePt t="865" x="3421063" y="4321175"/>
          <p14:tracePt t="882" x="3306763" y="4251325"/>
          <p14:tracePt t="899" x="3162300" y="4152900"/>
          <p14:tracePt t="916" x="2979738" y="4030663"/>
          <p14:tracePt t="932" x="2727325" y="3886200"/>
          <p14:tracePt t="949" x="2422525" y="3771900"/>
          <p14:tracePt t="966" x="2141538" y="3657600"/>
          <p14:tracePt t="982" x="1920875" y="3619500"/>
          <p14:tracePt t="1000" x="1539875" y="3521075"/>
          <p14:tracePt t="1016" x="1235075" y="3451225"/>
          <p14:tracePt t="1033" x="982663" y="3368675"/>
          <p14:tracePt t="1049" x="777875" y="3292475"/>
          <p14:tracePt t="1066" x="625475" y="3246438"/>
          <p14:tracePt t="1082" x="465138" y="3170238"/>
          <p14:tracePt t="1099" x="334963" y="3063875"/>
          <p14:tracePt t="1116" x="212725" y="2979738"/>
          <p14:tracePt t="1133" x="168275" y="2925763"/>
          <p14:tracePt t="1149" x="160338" y="2903538"/>
          <p14:tracePt t="181103" x="168275" y="2903538"/>
          <p14:tracePt t="181110" x="190500" y="2903538"/>
          <p14:tracePt t="181118" x="220663" y="2903538"/>
          <p14:tracePt t="181148" x="266700" y="2895600"/>
          <p14:tracePt t="181182" x="373063" y="2849563"/>
          <p14:tracePt t="181199" x="419100" y="2835275"/>
          <p14:tracePt t="181215" x="449263" y="2819400"/>
          <p14:tracePt t="181232" x="465138" y="2819400"/>
          <p14:tracePt t="181438" x="479425" y="2819400"/>
          <p14:tracePt t="181446" x="503238" y="2835275"/>
          <p14:tracePt t="181454" x="533400" y="2849563"/>
          <p14:tracePt t="181482" x="715963" y="2925763"/>
          <p14:tracePt t="181499" x="846138" y="2987675"/>
          <p14:tracePt t="181533" x="1089025" y="3132138"/>
          <p14:tracePt t="181549" x="1165225" y="3146425"/>
          <p14:tracePt t="181566" x="1189038" y="3146425"/>
          <p14:tracePt t="181583" x="1219200" y="3146425"/>
          <p14:tracePt t="181599" x="1227138" y="3146425"/>
          <p14:tracePt t="181616" x="1235075" y="3146425"/>
          <p14:tracePt t="181678" x="1235075" y="3140075"/>
          <p14:tracePt t="181710" x="1235075" y="3132138"/>
          <p14:tracePt t="181718" x="1241425" y="3132138"/>
          <p14:tracePt t="182030" x="1235075" y="3132138"/>
          <p14:tracePt t="182046" x="1235075" y="3124200"/>
          <p14:tracePt t="182214" x="1227138" y="3124200"/>
          <p14:tracePt t="182854" x="1227138" y="3116263"/>
          <p14:tracePt t="183070" x="1227138" y="3108325"/>
          <p14:tracePt t="183094" x="1219200" y="3108325"/>
          <p14:tracePt t="184858" x="1219200" y="3101975"/>
          <p14:tracePt t="184872" x="1211263" y="3101975"/>
          <p14:tracePt t="184889" x="1211263" y="3094038"/>
          <p14:tracePt t="184905" x="1203325" y="3094038"/>
          <p14:tracePt t="184922" x="1203325" y="3086100"/>
          <p14:tracePt t="184939" x="1203325" y="3078163"/>
          <p14:tracePt t="184955" x="1203325" y="3070225"/>
          <p14:tracePt t="185230" x="1196975" y="3070225"/>
          <p14:tracePt t="185462" x="1196975" y="3063875"/>
          <p14:tracePt t="185510" x="1196975" y="3055938"/>
          <p14:tracePt t="185798" x="1196975" y="3048000"/>
          <p14:tracePt t="185846" x="1196975" y="3040063"/>
          <p14:tracePt t="185854" x="1196975" y="3032125"/>
          <p14:tracePt t="185862" x="1189038" y="3032125"/>
          <p14:tracePt t="185891" x="1181100" y="3025775"/>
          <p14:tracePt t="185907" x="1173163" y="3009900"/>
          <p14:tracePt t="185924" x="1173163" y="2987675"/>
          <p14:tracePt t="185941" x="1165225" y="2971800"/>
          <p14:tracePt t="185957" x="1165225" y="2955925"/>
          <p14:tracePt t="185974" x="1158875" y="2933700"/>
          <p14:tracePt t="186007" x="1150938" y="2925763"/>
          <p14:tracePt t="186024" x="1150938" y="2917825"/>
          <p14:tracePt t="186041" x="1150938" y="2903538"/>
          <p14:tracePt t="186057" x="1143000" y="2887663"/>
          <p14:tracePt t="186091" x="1143000" y="2879725"/>
          <p14:tracePt t="186382" x="1143000" y="2873375"/>
          <p14:tracePt t="186390" x="1143000" y="2865438"/>
          <p14:tracePt t="186408" x="1143000" y="2857500"/>
          <p14:tracePt t="186425" x="1150938" y="2849563"/>
          <p14:tracePt t="186441" x="1158875" y="2849563"/>
          <p14:tracePt t="186458" x="1173163" y="2841625"/>
          <p14:tracePt t="186475" x="1181100" y="2835275"/>
          <p14:tracePt t="186492" x="1189038" y="2835275"/>
          <p14:tracePt t="186830" x="1196975" y="2835275"/>
          <p14:tracePt t="186942" x="1203325" y="2835275"/>
          <p14:tracePt t="186950" x="1211263" y="2835275"/>
          <p14:tracePt t="186966" x="1211263" y="2827338"/>
          <p14:tracePt t="186982" x="1219200" y="2827338"/>
          <p14:tracePt t="187222" x="1227138" y="2827338"/>
          <p14:tracePt t="187230" x="1227138" y="2819400"/>
          <p14:tracePt t="187243" x="1235075" y="2819400"/>
          <p14:tracePt t="187260" x="1257300" y="2811463"/>
          <p14:tracePt t="187276" x="1279525" y="2803525"/>
          <p14:tracePt t="187293" x="1333500" y="2803525"/>
          <p14:tracePt t="187310" x="1371600" y="2803525"/>
          <p14:tracePt t="187326" x="1371600" y="2781300"/>
          <p14:tracePt t="187638" x="1379538" y="2781300"/>
          <p14:tracePt t="187654" x="1387475" y="2781300"/>
          <p14:tracePt t="187662" x="1393825" y="2781300"/>
          <p14:tracePt t="187677" x="1401763" y="2781300"/>
          <p14:tracePt t="187694" x="1409700" y="2773363"/>
          <p14:tracePt t="187726" x="1417638" y="2773363"/>
          <p14:tracePt t="187774" x="1425575" y="2773363"/>
          <p14:tracePt t="187822" x="1425575" y="2765425"/>
          <p14:tracePt t="187830" x="1425575" y="2759075"/>
          <p14:tracePt t="187854" x="1425575" y="2751138"/>
          <p14:tracePt t="187878" x="1425575" y="2743200"/>
          <p14:tracePt t="187911" x="1425575" y="2735263"/>
          <p14:tracePt t="188318" x="1431925" y="2735263"/>
          <p14:tracePt t="188350" x="1439863" y="2735263"/>
          <p14:tracePt t="188598" x="1439863" y="2727325"/>
          <p14:tracePt t="188638" x="1439863" y="2720975"/>
          <p14:tracePt t="189406" x="1439863" y="2727325"/>
          <p14:tracePt t="189414" x="1447800" y="2743200"/>
          <p14:tracePt t="189430" x="1447800" y="2789238"/>
          <p14:tracePt t="189447" x="1447800" y="2911475"/>
          <p14:tracePt t="189464" x="1447800" y="3040063"/>
          <p14:tracePt t="189480" x="1447800" y="3208338"/>
          <p14:tracePt t="189497" x="1447800" y="3336925"/>
          <p14:tracePt t="189514" x="1447800" y="3475038"/>
          <p14:tracePt t="189531" x="1439863" y="3565525"/>
          <p14:tracePt t="189547" x="1439863" y="3695700"/>
          <p14:tracePt t="189564" x="1431925" y="3794125"/>
          <p14:tracePt t="189581" x="1431925" y="3863975"/>
          <p14:tracePt t="189582" x="1431925" y="3878263"/>
          <p14:tracePt t="189597" x="1431925" y="3894138"/>
          <p14:tracePt t="189614" x="1439863" y="3946525"/>
          <p14:tracePt t="189631" x="1463675" y="3970338"/>
          <p14:tracePt t="189647" x="1463675" y="3992563"/>
          <p14:tracePt t="189664" x="1463675" y="4022725"/>
          <p14:tracePt t="189681" x="1463675" y="4038600"/>
          <p14:tracePt t="189698" x="1463675" y="4054475"/>
          <p14:tracePt t="189714" x="1463675" y="4068763"/>
          <p14:tracePt t="189966" x="1455738" y="4068763"/>
          <p14:tracePt t="189974" x="1455738" y="4060825"/>
          <p14:tracePt t="189982" x="1455738" y="4054475"/>
          <p14:tracePt t="189998" x="1455738" y="4046538"/>
          <p14:tracePt t="190015" x="1447800" y="4030663"/>
          <p14:tracePt t="190031" x="1447800" y="4008438"/>
          <p14:tracePt t="190048" x="1447800" y="3992563"/>
          <p14:tracePt t="190065" x="1431925" y="3978275"/>
          <p14:tracePt t="190082" x="1431925" y="3954463"/>
          <p14:tracePt t="190115" x="1431925" y="3940175"/>
          <p14:tracePt t="190132" x="1431925" y="3932238"/>
          <p14:tracePt t="190630" x="1439863" y="3924300"/>
          <p14:tracePt t="190638" x="1447800" y="3924300"/>
          <p14:tracePt t="190654" x="1447800" y="3916363"/>
          <p14:tracePt t="190686" x="1447800" y="3908425"/>
          <p14:tracePt t="190718" x="1447800" y="3902075"/>
          <p14:tracePt t="190726" x="1455738" y="3894138"/>
          <p14:tracePt t="190750" x="1455738" y="3886200"/>
          <p14:tracePt t="190766" x="1455738" y="3878263"/>
          <p14:tracePt t="190783" x="1455738" y="3870325"/>
          <p14:tracePt t="190806" x="1455738" y="3863975"/>
          <p14:tracePt t="190816" x="1455738" y="3856038"/>
          <p14:tracePt t="191078" x="1455738" y="3848100"/>
          <p14:tracePt t="191622" x="1463675" y="3848100"/>
          <p14:tracePt t="191646" x="1463675" y="3840163"/>
          <p14:tracePt t="191654" x="1463675" y="3832225"/>
          <p14:tracePt t="191670" x="1463675" y="3825875"/>
          <p14:tracePt t="191701" x="1470025" y="3817938"/>
          <p14:tracePt t="191718" x="1470025" y="3810000"/>
          <p14:tracePt t="194510" x="1470025" y="3817938"/>
          <p14:tracePt t="194526" x="1470025" y="3825875"/>
          <p14:tracePt t="194534" x="1470025" y="3832225"/>
          <p14:tracePt t="194542" x="1463675" y="3840163"/>
          <p14:tracePt t="194557" x="1455738" y="3840163"/>
          <p14:tracePt t="194573" x="1455738" y="3848100"/>
          <p14:tracePt t="194590" x="1455738" y="3856038"/>
          <p14:tracePt t="195302" x="1447800" y="3856038"/>
          <p14:tracePt t="195310" x="1439863" y="3856038"/>
          <p14:tracePt t="195325" x="1425575" y="3863975"/>
          <p14:tracePt t="195341" x="1393825" y="3863975"/>
          <p14:tracePt t="195382" x="1393825" y="3848100"/>
          <p14:tracePt t="195391" x="1393825" y="3840163"/>
          <p14:tracePt t="195408" x="1393825" y="3825875"/>
          <p14:tracePt t="248219" x="1393825" y="3817938"/>
          <p14:tracePt t="248239" x="1387475" y="3810000"/>
          <p14:tracePt t="248256" x="1387475" y="3802063"/>
          <p14:tracePt t="257101" x="1379538" y="3794125"/>
          <p14:tracePt t="257122" x="1363663" y="3756025"/>
          <p14:tracePt t="257139" x="1363663" y="3717925"/>
          <p14:tracePt t="257155" x="1363663" y="3703638"/>
          <p14:tracePt t="257172" x="1363663" y="3695700"/>
          <p14:tracePt t="257525" x="1379538" y="3695700"/>
          <p14:tracePt t="258525" x="1371600" y="3695700"/>
          <p14:tracePt t="258533" x="1349375" y="3695700"/>
          <p14:tracePt t="258541" x="1333500" y="3695700"/>
          <p14:tracePt t="258558" x="1311275" y="3695700"/>
          <p14:tracePt t="260133" x="1303338" y="3695700"/>
          <p14:tracePt t="260173" x="1295400" y="3695700"/>
          <p14:tracePt t="260253" x="1287463" y="3695700"/>
          <p14:tracePt t="260269" x="1273175" y="3695700"/>
          <p14:tracePt t="260278" x="1265238" y="3695700"/>
          <p14:tracePt t="260295" x="1265238" y="3711575"/>
          <p14:tracePt t="260311" x="1241425" y="3717925"/>
        </p14:tracePtLst>
      </p14:laserTraceLst>
    </p:ext>
  </p:extLs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4" descr="13C nm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066800"/>
            <a:ext cx="4572000" cy="372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Text Box 5"/>
          <p:cNvSpPr txBox="1">
            <a:spLocks noChangeArrowheads="1"/>
          </p:cNvSpPr>
          <p:nvPr/>
        </p:nvSpPr>
        <p:spPr bwMode="auto">
          <a:xfrm>
            <a:off x="1295400" y="381000"/>
            <a:ext cx="6934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baseline="30000" dirty="0">
                <a:latin typeface="Times New Roman" panose="02020603050405020304" pitchFamily="18" charset="0"/>
              </a:rPr>
              <a:t>13</a:t>
            </a:r>
            <a:r>
              <a:rPr lang="en-US" altLang="en-US" sz="1800" dirty="0">
                <a:latin typeface="Times New Roman" panose="02020603050405020304" pitchFamily="18" charset="0"/>
              </a:rPr>
              <a:t> C NMR Chemical Shifts</a:t>
            </a:r>
          </a:p>
        </p:txBody>
      </p:sp>
      <p:sp>
        <p:nvSpPr>
          <p:cNvPr id="29700" name="Text Box 6"/>
          <p:cNvSpPr txBox="1">
            <a:spLocks noChangeArrowheads="1"/>
          </p:cNvSpPr>
          <p:nvPr/>
        </p:nvSpPr>
        <p:spPr bwMode="auto">
          <a:xfrm>
            <a:off x="4648200" y="609600"/>
            <a:ext cx="4343400" cy="3662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dirty="0">
                <a:solidFill>
                  <a:srgbClr val="000000"/>
                </a:solidFill>
                <a:latin typeface="Times New Roman" panose="02020603050405020304" pitchFamily="18" charset="0"/>
              </a:rPr>
              <a:t>carbon environment  chemical shift (ppm)</a:t>
            </a:r>
          </a:p>
          <a:p>
            <a:pPr eaLnBrk="1" hangingPunct="1">
              <a:spcBef>
                <a:spcPct val="0"/>
              </a:spcBef>
              <a:buFontTx/>
              <a:buNone/>
            </a:pPr>
            <a:r>
              <a:rPr lang="en-US" altLang="en-US" sz="1800" dirty="0">
                <a:solidFill>
                  <a:srgbClr val="000000"/>
                </a:solidFill>
                <a:latin typeface="Times New Roman" panose="02020603050405020304" pitchFamily="18" charset="0"/>
              </a:rPr>
              <a:t>C=O (in ketones)		205 - 220</a:t>
            </a:r>
          </a:p>
          <a:p>
            <a:pPr eaLnBrk="1" hangingPunct="1">
              <a:spcBef>
                <a:spcPct val="0"/>
              </a:spcBef>
              <a:buFontTx/>
              <a:buNone/>
            </a:pPr>
            <a:r>
              <a:rPr lang="en-US" altLang="en-US" sz="1800" dirty="0">
                <a:solidFill>
                  <a:srgbClr val="000000"/>
                </a:solidFill>
                <a:latin typeface="Times New Roman" panose="02020603050405020304" pitchFamily="18" charset="0"/>
              </a:rPr>
              <a:t>C=O (in aldehydes)		190 - 200</a:t>
            </a:r>
          </a:p>
          <a:p>
            <a:pPr eaLnBrk="1" hangingPunct="1">
              <a:spcBef>
                <a:spcPct val="0"/>
              </a:spcBef>
              <a:buFontTx/>
              <a:buNone/>
            </a:pPr>
            <a:r>
              <a:rPr lang="en-US" altLang="en-US" sz="1800" dirty="0">
                <a:solidFill>
                  <a:srgbClr val="000000"/>
                </a:solidFill>
                <a:latin typeface="Times New Roman" panose="02020603050405020304" pitchFamily="18" charset="0"/>
              </a:rPr>
              <a:t>C=O (in acids and esters)	170 - 185</a:t>
            </a:r>
          </a:p>
          <a:p>
            <a:pPr eaLnBrk="1" hangingPunct="1">
              <a:spcBef>
                <a:spcPct val="0"/>
              </a:spcBef>
              <a:buFontTx/>
              <a:buNone/>
            </a:pPr>
            <a:r>
              <a:rPr lang="en-US" altLang="en-US" sz="1800" dirty="0">
                <a:solidFill>
                  <a:srgbClr val="000000"/>
                </a:solidFill>
                <a:latin typeface="Times New Roman" panose="02020603050405020304" pitchFamily="18" charset="0"/>
              </a:rPr>
              <a:t>C in aromatic rings		125 - 150</a:t>
            </a:r>
          </a:p>
          <a:p>
            <a:pPr eaLnBrk="1" hangingPunct="1">
              <a:spcBef>
                <a:spcPct val="0"/>
              </a:spcBef>
              <a:buFontTx/>
              <a:buNone/>
            </a:pPr>
            <a:r>
              <a:rPr lang="en-US" altLang="en-US" sz="1800" dirty="0">
                <a:solidFill>
                  <a:srgbClr val="000000"/>
                </a:solidFill>
                <a:latin typeface="Times New Roman" panose="02020603050405020304" pitchFamily="18" charset="0"/>
              </a:rPr>
              <a:t>C=C (in alkenes)		115 - 140</a:t>
            </a:r>
          </a:p>
          <a:p>
            <a:pPr eaLnBrk="1" hangingPunct="1">
              <a:spcBef>
                <a:spcPct val="0"/>
              </a:spcBef>
              <a:buFontTx/>
              <a:buNone/>
            </a:pPr>
            <a:r>
              <a:rPr lang="en-US" altLang="en-US" sz="1800" dirty="0">
                <a:solidFill>
                  <a:srgbClr val="000000"/>
                </a:solidFill>
                <a:latin typeface="Times New Roman" panose="02020603050405020304" pitchFamily="18" charset="0"/>
              </a:rPr>
              <a:t>R</a:t>
            </a:r>
            <a:r>
              <a:rPr lang="en-US" altLang="en-US" sz="1800" dirty="0">
                <a:solidFill>
                  <a:srgbClr val="FF0000"/>
                </a:solidFill>
                <a:latin typeface="Times New Roman" panose="02020603050405020304" pitchFamily="18" charset="0"/>
              </a:rPr>
              <a:t>C</a:t>
            </a:r>
            <a:r>
              <a:rPr lang="en-US" altLang="en-US" sz="1800" dirty="0">
                <a:solidFill>
                  <a:srgbClr val="000000"/>
                </a:solidFill>
                <a:latin typeface="Times New Roman" panose="02020603050405020304" pitchFamily="18" charset="0"/>
              </a:rPr>
              <a:t>H</a:t>
            </a:r>
            <a:r>
              <a:rPr lang="en-US" altLang="en-US" sz="1800" baseline="-25000" dirty="0">
                <a:solidFill>
                  <a:srgbClr val="000000"/>
                </a:solidFill>
                <a:latin typeface="Times New Roman" panose="02020603050405020304" pitchFamily="18" charset="0"/>
              </a:rPr>
              <a:t>2</a:t>
            </a:r>
            <a:r>
              <a:rPr lang="en-US" altLang="en-US" sz="1800" dirty="0">
                <a:solidFill>
                  <a:srgbClr val="000000"/>
                </a:solidFill>
                <a:latin typeface="Times New Roman" panose="02020603050405020304" pitchFamily="18" charset="0"/>
              </a:rPr>
              <a:t>OH			50 - 65</a:t>
            </a:r>
          </a:p>
          <a:p>
            <a:pPr eaLnBrk="1" hangingPunct="1">
              <a:spcBef>
                <a:spcPct val="0"/>
              </a:spcBef>
              <a:buFontTx/>
              <a:buNone/>
            </a:pPr>
            <a:r>
              <a:rPr lang="en-US" altLang="en-US" sz="1800" dirty="0">
                <a:solidFill>
                  <a:srgbClr val="000000"/>
                </a:solidFill>
                <a:latin typeface="Times New Roman" panose="02020603050405020304" pitchFamily="18" charset="0"/>
              </a:rPr>
              <a:t>R</a:t>
            </a:r>
            <a:r>
              <a:rPr lang="en-US" altLang="en-US" sz="1800" dirty="0">
                <a:solidFill>
                  <a:srgbClr val="FF0000"/>
                </a:solidFill>
                <a:latin typeface="Times New Roman" panose="02020603050405020304" pitchFamily="18" charset="0"/>
              </a:rPr>
              <a:t>C</a:t>
            </a:r>
            <a:r>
              <a:rPr lang="en-US" altLang="en-US" sz="1800" dirty="0">
                <a:solidFill>
                  <a:srgbClr val="000000"/>
                </a:solidFill>
                <a:latin typeface="Times New Roman" panose="02020603050405020304" pitchFamily="18" charset="0"/>
              </a:rPr>
              <a:t>H</a:t>
            </a:r>
            <a:r>
              <a:rPr lang="en-US" altLang="en-US" sz="1800" baseline="-25000" dirty="0">
                <a:solidFill>
                  <a:srgbClr val="000000"/>
                </a:solidFill>
                <a:latin typeface="Times New Roman" panose="02020603050405020304" pitchFamily="18" charset="0"/>
              </a:rPr>
              <a:t>2</a:t>
            </a:r>
            <a:r>
              <a:rPr lang="en-US" altLang="en-US" sz="1800" dirty="0">
                <a:solidFill>
                  <a:srgbClr val="000000"/>
                </a:solidFill>
                <a:latin typeface="Times New Roman" panose="02020603050405020304" pitchFamily="18" charset="0"/>
              </a:rPr>
              <a:t>Cl			40 - 45</a:t>
            </a:r>
          </a:p>
          <a:p>
            <a:pPr eaLnBrk="1" hangingPunct="1">
              <a:spcBef>
                <a:spcPct val="0"/>
              </a:spcBef>
              <a:buFontTx/>
              <a:buNone/>
            </a:pPr>
            <a:r>
              <a:rPr lang="en-US" altLang="en-US" sz="1800" dirty="0">
                <a:solidFill>
                  <a:srgbClr val="000000"/>
                </a:solidFill>
                <a:latin typeface="Times New Roman" panose="02020603050405020304" pitchFamily="18" charset="0"/>
              </a:rPr>
              <a:t>R</a:t>
            </a:r>
            <a:r>
              <a:rPr lang="en-US" altLang="en-US" sz="1800" dirty="0">
                <a:solidFill>
                  <a:srgbClr val="FF0000"/>
                </a:solidFill>
                <a:latin typeface="Times New Roman" panose="02020603050405020304" pitchFamily="18" charset="0"/>
              </a:rPr>
              <a:t>C</a:t>
            </a:r>
            <a:r>
              <a:rPr lang="en-US" altLang="en-US" sz="1800" dirty="0">
                <a:solidFill>
                  <a:srgbClr val="000000"/>
                </a:solidFill>
                <a:latin typeface="Times New Roman" panose="02020603050405020304" pitchFamily="18" charset="0"/>
              </a:rPr>
              <a:t>H</a:t>
            </a:r>
            <a:r>
              <a:rPr lang="en-US" altLang="en-US" sz="1800" baseline="-25000" dirty="0">
                <a:solidFill>
                  <a:srgbClr val="000000"/>
                </a:solidFill>
                <a:latin typeface="Times New Roman" panose="02020603050405020304" pitchFamily="18" charset="0"/>
              </a:rPr>
              <a:t>2</a:t>
            </a:r>
            <a:r>
              <a:rPr lang="en-US" altLang="en-US" sz="1800" dirty="0">
                <a:solidFill>
                  <a:srgbClr val="000000"/>
                </a:solidFill>
                <a:latin typeface="Times New Roman" panose="02020603050405020304" pitchFamily="18" charset="0"/>
              </a:rPr>
              <a:t>NH</a:t>
            </a:r>
            <a:r>
              <a:rPr lang="en-US" altLang="en-US" sz="1800" baseline="-25000" dirty="0">
                <a:solidFill>
                  <a:srgbClr val="000000"/>
                </a:solidFill>
                <a:latin typeface="Times New Roman" panose="02020603050405020304" pitchFamily="18" charset="0"/>
              </a:rPr>
              <a:t>2</a:t>
            </a:r>
            <a:r>
              <a:rPr lang="en-US" altLang="en-US" sz="1800" dirty="0">
                <a:solidFill>
                  <a:srgbClr val="000000"/>
                </a:solidFill>
                <a:latin typeface="Times New Roman" panose="02020603050405020304" pitchFamily="18" charset="0"/>
              </a:rPr>
              <a:t>		37 - 45</a:t>
            </a:r>
          </a:p>
          <a:p>
            <a:pPr eaLnBrk="1" hangingPunct="1">
              <a:spcBef>
                <a:spcPct val="0"/>
              </a:spcBef>
              <a:buFontTx/>
              <a:buNone/>
            </a:pPr>
            <a:r>
              <a:rPr lang="en-US" altLang="en-US" sz="1800" dirty="0">
                <a:solidFill>
                  <a:srgbClr val="000000"/>
                </a:solidFill>
                <a:latin typeface="Times New Roman" panose="02020603050405020304" pitchFamily="18" charset="0"/>
              </a:rPr>
              <a:t>R</a:t>
            </a:r>
            <a:r>
              <a:rPr lang="en-US" altLang="en-US" sz="1800" baseline="-25000" dirty="0">
                <a:solidFill>
                  <a:srgbClr val="000000"/>
                </a:solidFill>
                <a:latin typeface="Times New Roman" panose="02020603050405020304" pitchFamily="18" charset="0"/>
              </a:rPr>
              <a:t>3</a:t>
            </a:r>
            <a:r>
              <a:rPr lang="en-US" altLang="en-US" sz="1800" dirty="0">
                <a:solidFill>
                  <a:srgbClr val="FF0000"/>
                </a:solidFill>
                <a:latin typeface="Times New Roman" panose="02020603050405020304" pitchFamily="18" charset="0"/>
              </a:rPr>
              <a:t>C</a:t>
            </a:r>
            <a:r>
              <a:rPr lang="en-US" altLang="en-US" sz="1800" dirty="0">
                <a:solidFill>
                  <a:srgbClr val="000000"/>
                </a:solidFill>
                <a:latin typeface="Times New Roman" panose="02020603050405020304" pitchFamily="18" charset="0"/>
              </a:rPr>
              <a:t>H			25 - 35</a:t>
            </a:r>
          </a:p>
          <a:p>
            <a:pPr eaLnBrk="1" hangingPunct="1">
              <a:spcBef>
                <a:spcPct val="0"/>
              </a:spcBef>
              <a:buFontTx/>
              <a:buNone/>
            </a:pPr>
            <a:r>
              <a:rPr lang="en-US" altLang="en-US" sz="1800" dirty="0">
                <a:solidFill>
                  <a:srgbClr val="FF0000"/>
                </a:solidFill>
                <a:latin typeface="Times New Roman" panose="02020603050405020304" pitchFamily="18" charset="0"/>
              </a:rPr>
              <a:t>C</a:t>
            </a:r>
            <a:r>
              <a:rPr lang="en-US" altLang="en-US" sz="1800" dirty="0">
                <a:solidFill>
                  <a:srgbClr val="000000"/>
                </a:solidFill>
                <a:latin typeface="Times New Roman" panose="02020603050405020304" pitchFamily="18" charset="0"/>
              </a:rPr>
              <a:t>H</a:t>
            </a:r>
            <a:r>
              <a:rPr lang="en-US" altLang="en-US" sz="1800" baseline="-25000" dirty="0">
                <a:solidFill>
                  <a:srgbClr val="000000"/>
                </a:solidFill>
                <a:latin typeface="Times New Roman" panose="02020603050405020304" pitchFamily="18" charset="0"/>
              </a:rPr>
              <a:t>3</a:t>
            </a:r>
            <a:r>
              <a:rPr lang="en-US" altLang="en-US" sz="1800" dirty="0">
                <a:solidFill>
                  <a:srgbClr val="000000"/>
                </a:solidFill>
                <a:latin typeface="Times New Roman" panose="02020603050405020304" pitchFamily="18" charset="0"/>
              </a:rPr>
              <a:t>CO-			20 - 30</a:t>
            </a:r>
          </a:p>
          <a:p>
            <a:pPr eaLnBrk="1" hangingPunct="1">
              <a:spcBef>
                <a:spcPct val="0"/>
              </a:spcBef>
              <a:buFontTx/>
              <a:buNone/>
            </a:pPr>
            <a:r>
              <a:rPr lang="en-US" altLang="en-US" sz="1800" dirty="0">
                <a:solidFill>
                  <a:srgbClr val="000000"/>
                </a:solidFill>
                <a:latin typeface="Times New Roman" panose="02020603050405020304" pitchFamily="18" charset="0"/>
              </a:rPr>
              <a:t>R</a:t>
            </a:r>
            <a:r>
              <a:rPr lang="en-US" altLang="en-US" sz="1800" baseline="-25000" dirty="0">
                <a:solidFill>
                  <a:srgbClr val="000000"/>
                </a:solidFill>
                <a:latin typeface="Times New Roman" panose="02020603050405020304" pitchFamily="18" charset="0"/>
              </a:rPr>
              <a:t>2</a:t>
            </a:r>
            <a:r>
              <a:rPr lang="en-US" altLang="en-US" sz="1800" dirty="0">
                <a:solidFill>
                  <a:srgbClr val="FF0000"/>
                </a:solidFill>
                <a:latin typeface="Times New Roman" panose="02020603050405020304" pitchFamily="18" charset="0"/>
              </a:rPr>
              <a:t>C</a:t>
            </a:r>
            <a:r>
              <a:rPr lang="en-US" altLang="en-US" sz="1800" dirty="0">
                <a:solidFill>
                  <a:srgbClr val="000000"/>
                </a:solidFill>
                <a:latin typeface="Times New Roman" panose="02020603050405020304" pitchFamily="18" charset="0"/>
              </a:rPr>
              <a:t>H</a:t>
            </a:r>
            <a:r>
              <a:rPr lang="en-US" altLang="en-US" sz="1800" baseline="-25000" dirty="0">
                <a:solidFill>
                  <a:srgbClr val="000000"/>
                </a:solidFill>
                <a:latin typeface="Times New Roman" panose="02020603050405020304" pitchFamily="18" charset="0"/>
              </a:rPr>
              <a:t>2</a:t>
            </a:r>
            <a:r>
              <a:rPr lang="en-US" altLang="en-US" sz="1800" dirty="0">
                <a:solidFill>
                  <a:srgbClr val="000000"/>
                </a:solidFill>
                <a:latin typeface="Times New Roman" panose="02020603050405020304" pitchFamily="18" charset="0"/>
              </a:rPr>
              <a:t>			16 - 25</a:t>
            </a:r>
          </a:p>
          <a:p>
            <a:pPr eaLnBrk="1" hangingPunct="1">
              <a:spcBef>
                <a:spcPct val="0"/>
              </a:spcBef>
              <a:buFontTx/>
              <a:buNone/>
            </a:pPr>
            <a:r>
              <a:rPr lang="en-US" altLang="en-US" sz="1800" dirty="0">
                <a:solidFill>
                  <a:srgbClr val="000000"/>
                </a:solidFill>
                <a:latin typeface="Times New Roman" panose="02020603050405020304" pitchFamily="18" charset="0"/>
              </a:rPr>
              <a:t>R</a:t>
            </a:r>
            <a:r>
              <a:rPr lang="en-US" altLang="en-US" sz="1800" dirty="0">
                <a:solidFill>
                  <a:srgbClr val="FF0000"/>
                </a:solidFill>
                <a:latin typeface="Times New Roman" panose="02020603050405020304" pitchFamily="18" charset="0"/>
              </a:rPr>
              <a:t>C</a:t>
            </a:r>
            <a:r>
              <a:rPr lang="en-US" altLang="en-US" sz="1800" dirty="0">
                <a:solidFill>
                  <a:srgbClr val="000000"/>
                </a:solidFill>
                <a:latin typeface="Times New Roman" panose="02020603050405020304" pitchFamily="18" charset="0"/>
              </a:rPr>
              <a:t>H</a:t>
            </a:r>
            <a:r>
              <a:rPr lang="en-US" altLang="en-US" sz="1800" baseline="-25000" dirty="0">
                <a:solidFill>
                  <a:srgbClr val="000000"/>
                </a:solidFill>
                <a:latin typeface="Times New Roman" panose="02020603050405020304" pitchFamily="18" charset="0"/>
              </a:rPr>
              <a:t>3</a:t>
            </a:r>
            <a:r>
              <a:rPr lang="en-US" altLang="en-US" sz="1800" dirty="0">
                <a:solidFill>
                  <a:srgbClr val="000000"/>
                </a:solidFill>
                <a:latin typeface="Times New Roman" panose="02020603050405020304" pitchFamily="18" charset="0"/>
              </a:rPr>
              <a:t>			1</a:t>
            </a:r>
          </a:p>
        </p:txBody>
      </p:sp>
      <p:sp>
        <p:nvSpPr>
          <p:cNvPr id="29701" name="Text Box 7"/>
          <p:cNvSpPr txBox="1">
            <a:spLocks noChangeArrowheads="1"/>
          </p:cNvSpPr>
          <p:nvPr/>
        </p:nvSpPr>
        <p:spPr bwMode="auto">
          <a:xfrm>
            <a:off x="457200" y="5257800"/>
            <a:ext cx="7696200" cy="119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dirty="0">
                <a:latin typeface="Times New Roman" panose="02020603050405020304" pitchFamily="18" charset="0"/>
              </a:rPr>
              <a:t>Information from </a:t>
            </a:r>
            <a:r>
              <a:rPr lang="en-US" altLang="en-US" sz="1800" baseline="30000" dirty="0">
                <a:latin typeface="Times New Roman" panose="02020603050405020304" pitchFamily="18" charset="0"/>
              </a:rPr>
              <a:t>13 </a:t>
            </a:r>
            <a:r>
              <a:rPr lang="en-US" altLang="en-US" sz="1800" dirty="0">
                <a:latin typeface="Times New Roman" panose="02020603050405020304" pitchFamily="18" charset="0"/>
              </a:rPr>
              <a:t>C NMR</a:t>
            </a:r>
          </a:p>
          <a:p>
            <a:pPr eaLnBrk="1" hangingPunct="1">
              <a:spcBef>
                <a:spcPct val="50000"/>
              </a:spcBef>
              <a:buFontTx/>
              <a:buNone/>
            </a:pPr>
            <a:r>
              <a:rPr lang="en-US" altLang="en-US" sz="1800" dirty="0">
                <a:latin typeface="Times New Roman" panose="02020603050405020304" pitchFamily="18" charset="0"/>
              </a:rPr>
              <a:t>Carbon count</a:t>
            </a:r>
          </a:p>
          <a:p>
            <a:pPr eaLnBrk="1" hangingPunct="1">
              <a:spcBef>
                <a:spcPct val="50000"/>
              </a:spcBef>
              <a:buFontTx/>
              <a:buNone/>
            </a:pPr>
            <a:r>
              <a:rPr lang="en-US" altLang="en-US" sz="1800" dirty="0">
                <a:latin typeface="Times New Roman" panose="02020603050405020304" pitchFamily="18" charset="0"/>
              </a:rPr>
              <a:t>Chemical Shift</a:t>
            </a:r>
          </a:p>
        </p:txBody>
      </p:sp>
      <p:pic>
        <p:nvPicPr>
          <p:cNvPr id="3" name="Audio 2">
            <a:hlinkClick r:id="" action="ppaction://media"/>
            <a:extLst>
              <a:ext uri="{FF2B5EF4-FFF2-40B4-BE49-F238E27FC236}">
                <a16:creationId xmlns:a16="http://schemas.microsoft.com/office/drawing/2014/main" id="{BF8C2C23-C3D1-4B9A-A421-EED659F56A58}"/>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958756146"/>
      </p:ext>
    </p:extLst>
  </p:cSld>
  <p:clrMapOvr>
    <a:masterClrMapping/>
  </p:clrMapOvr>
  <mc:AlternateContent xmlns:mc="http://schemas.openxmlformats.org/markup-compatibility/2006" xmlns:p14="http://schemas.microsoft.com/office/powerpoint/2010/main">
    <mc:Choice Requires="p14">
      <p:transition spd="slow" p14:dur="2000" advTm="115893"/>
    </mc:Choice>
    <mc:Fallback xmlns="">
      <p:transition spd="slow" advTm="11589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6347" x="1241425" y="3733800"/>
          <p14:tracePt t="6354" x="1249363" y="3771900"/>
          <p14:tracePt t="6362" x="1273175" y="3832225"/>
          <p14:tracePt t="6378" x="1325563" y="3924300"/>
          <p14:tracePt t="6395" x="1409700" y="3992563"/>
          <p14:tracePt t="6412" x="1470025" y="4076700"/>
          <p14:tracePt t="6428" x="1531938" y="4152900"/>
          <p14:tracePt t="6445" x="1630363" y="4229100"/>
          <p14:tracePt t="6462" x="1722438" y="4335463"/>
          <p14:tracePt t="6478" x="1844675" y="4435475"/>
          <p14:tracePt t="6495" x="1943100" y="4525963"/>
          <p14:tracePt t="6512" x="2035175" y="4594225"/>
          <p14:tracePt t="6528" x="2141538" y="4708525"/>
          <p14:tracePt t="6545" x="2232025" y="4770438"/>
          <p14:tracePt t="6562" x="2346325" y="4884738"/>
          <p14:tracePt t="6579" x="2498725" y="5037138"/>
          <p14:tracePt t="6595" x="2598738" y="5121275"/>
          <p14:tracePt t="6612" x="2682875" y="5219700"/>
          <p14:tracePt t="6629" x="2773363" y="5303838"/>
          <p14:tracePt t="6645" x="2873375" y="5387975"/>
          <p14:tracePt t="6662" x="2949575" y="5448300"/>
          <p14:tracePt t="6679" x="3040063" y="5502275"/>
          <p14:tracePt t="6695" x="3116263" y="5532438"/>
          <p14:tracePt t="6712" x="3178175" y="5554663"/>
          <p14:tracePt t="6729" x="3238500" y="5570538"/>
          <p14:tracePt t="6746" x="3298825" y="5570538"/>
          <p14:tracePt t="6762" x="3352800" y="5578475"/>
          <p14:tracePt t="6779" x="3406775" y="5578475"/>
          <p14:tracePt t="6796" x="3467100" y="5540375"/>
          <p14:tracePt t="6812" x="3521075" y="5508625"/>
          <p14:tracePt t="6829" x="3597275" y="5464175"/>
          <p14:tracePt t="6846" x="3711575" y="5426075"/>
          <p14:tracePt t="6863" x="3794125" y="5356225"/>
          <p14:tracePt t="6879" x="3863975" y="5311775"/>
          <p14:tracePt t="6896" x="3932238" y="5265738"/>
          <p14:tracePt t="6913" x="4000500" y="5249863"/>
          <p14:tracePt t="6929" x="4054475" y="5227638"/>
          <p14:tracePt t="6946" x="4098925" y="5203825"/>
          <p14:tracePt t="6963" x="4183063" y="5165725"/>
          <p14:tracePt t="6979" x="4237038" y="5135563"/>
          <p14:tracePt t="6996" x="4283075" y="5113338"/>
          <p14:tracePt t="7013" x="4321175" y="5075238"/>
          <p14:tracePt t="7029" x="4327525" y="5051425"/>
          <p14:tracePt t="7046" x="4335463" y="5021263"/>
          <p14:tracePt t="7063" x="4351338" y="4983163"/>
          <p14:tracePt t="7079" x="4373563" y="4953000"/>
          <p14:tracePt t="7096" x="4397375" y="4914900"/>
          <p14:tracePt t="7113" x="4427538" y="4884738"/>
          <p14:tracePt t="7130" x="4441825" y="4876800"/>
          <p14:tracePt t="7146" x="4449763" y="4876800"/>
          <p14:tracePt t="7180" x="4449763" y="4868863"/>
          <p14:tracePt t="7196" x="4465638" y="4868863"/>
          <p14:tracePt t="7230" x="4465638" y="4860925"/>
          <p14:tracePt t="7246" x="4465638" y="4854575"/>
          <p14:tracePt t="7263" x="4465638" y="4846638"/>
          <p14:tracePt t="7280" x="4465638" y="4838700"/>
          <p14:tracePt t="7297" x="4465638" y="4816475"/>
          <p14:tracePt t="7313" x="4473575" y="4800600"/>
          <p14:tracePt t="7330" x="4473575" y="4784725"/>
          <p14:tracePt t="7347" x="4473575" y="4778375"/>
          <p14:tracePt t="7394" x="4473575" y="4784725"/>
          <p14:tracePt t="7410" x="4473575" y="4792663"/>
          <p14:tracePt t="7418" x="4465638" y="4792663"/>
          <p14:tracePt t="7447" x="4457700" y="4808538"/>
          <p14:tracePt t="7480" x="4449763" y="4808538"/>
          <p14:tracePt t="7547" x="4449763" y="4816475"/>
          <p14:tracePt t="7562" x="4449763" y="4822825"/>
          <p14:tracePt t="7571" x="4449763" y="4830763"/>
          <p14:tracePt t="7597" x="4441825" y="4854575"/>
          <p14:tracePt t="7614" x="4419600" y="4854575"/>
          <p14:tracePt t="7647" x="4313238" y="4892675"/>
          <p14:tracePt t="7664" x="4130675" y="4892675"/>
          <p14:tracePt t="7681" x="3886200" y="4906963"/>
          <p14:tracePt t="7697" x="3665538" y="4914900"/>
          <p14:tracePt t="7714" x="3336925" y="4922838"/>
          <p14:tracePt t="7731" x="3108325" y="4937125"/>
          <p14:tracePt t="7747" x="2911475" y="4937125"/>
          <p14:tracePt t="7764" x="2705100" y="4937125"/>
          <p14:tracePt t="7781" x="2506663" y="4945063"/>
          <p14:tracePt t="7797" x="2339975" y="4953000"/>
          <p14:tracePt t="7814" x="2193925" y="4953000"/>
          <p14:tracePt t="7831" x="2079625" y="4953000"/>
          <p14:tracePt t="7848" x="1997075" y="4953000"/>
          <p14:tracePt t="7864" x="1927225" y="4953000"/>
          <p14:tracePt t="7881" x="1866900" y="4953000"/>
          <p14:tracePt t="7898" x="1798638" y="4953000"/>
          <p14:tracePt t="7914" x="1744663" y="4953000"/>
          <p14:tracePt t="7931" x="1676400" y="4945063"/>
          <p14:tracePt t="7948" x="1608138" y="4945063"/>
          <p14:tracePt t="7964" x="1531938" y="4945063"/>
          <p14:tracePt t="7981" x="1455738" y="4937125"/>
          <p14:tracePt t="7998" x="1387475" y="4937125"/>
          <p14:tracePt t="8015" x="1325563" y="4937125"/>
          <p14:tracePt t="8031" x="1295400" y="4937125"/>
          <p14:tracePt t="8048" x="1265238" y="4937125"/>
          <p14:tracePt t="8065" x="1227138" y="4937125"/>
          <p14:tracePt t="8081" x="1165225" y="4930775"/>
          <p14:tracePt t="8098" x="1028700" y="4930775"/>
          <p14:tracePt t="8115" x="906463" y="4930775"/>
          <p14:tracePt t="8131" x="777875" y="4930775"/>
          <p14:tracePt t="8148" x="639763" y="4914900"/>
          <p14:tracePt t="8165" x="525463" y="4914900"/>
          <p14:tracePt t="8182" x="403225" y="4914900"/>
          <p14:tracePt t="8198" x="288925" y="4914900"/>
          <p14:tracePt t="8215" x="206375" y="4914900"/>
          <p14:tracePt t="8232" x="174625" y="4914900"/>
          <p14:tracePt t="8248" x="160338" y="4914900"/>
          <p14:tracePt t="8362" x="152400" y="4914900"/>
          <p14:tracePt t="8491" x="168275" y="4914900"/>
          <p14:tracePt t="8498" x="174625" y="4914900"/>
          <p14:tracePt t="8506" x="182563" y="4914900"/>
          <p14:tracePt t="8515" x="198438" y="4914900"/>
          <p14:tracePt t="8532" x="212725" y="4914900"/>
          <p14:tracePt t="8549" x="220663" y="4914900"/>
          <p14:tracePt t="8566" x="220663" y="4906963"/>
          <p14:tracePt t="8627" x="220663" y="4899025"/>
          <p14:tracePt t="8634" x="220663" y="4892675"/>
          <p14:tracePt t="8651" x="220663" y="4884738"/>
          <p14:tracePt t="8683" x="250825" y="4792663"/>
          <p14:tracePt t="8716" x="266700" y="4648200"/>
          <p14:tracePt t="8733" x="266700" y="4549775"/>
          <p14:tracePt t="8749" x="266700" y="4411663"/>
          <p14:tracePt t="8766" x="266700" y="4259263"/>
          <p14:tracePt t="8783" x="258763" y="4098925"/>
          <p14:tracePt t="8799" x="236538" y="3940175"/>
          <p14:tracePt t="8816" x="212725" y="3779838"/>
          <p14:tracePt t="8833" x="206375" y="3627438"/>
          <p14:tracePt t="8849" x="206375" y="3467100"/>
          <p14:tracePt t="8866" x="198438" y="3284538"/>
          <p14:tracePt t="8883" x="190500" y="3162300"/>
          <p14:tracePt t="8899" x="190500" y="3055938"/>
          <p14:tracePt t="8916" x="190500" y="2949575"/>
          <p14:tracePt t="8933" x="190500" y="2841625"/>
          <p14:tracePt t="8950" x="190500" y="2751138"/>
          <p14:tracePt t="8966" x="190500" y="2689225"/>
          <p14:tracePt t="8983" x="190500" y="2620963"/>
          <p14:tracePt t="9000" x="190500" y="2560638"/>
          <p14:tracePt t="9016" x="190500" y="2514600"/>
          <p14:tracePt t="9033" x="190500" y="2454275"/>
          <p14:tracePt t="9050" x="198438" y="2400300"/>
          <p14:tracePt t="9067" x="206375" y="2324100"/>
          <p14:tracePt t="9083" x="212725" y="2270125"/>
          <p14:tracePt t="9100" x="212725" y="2201863"/>
          <p14:tracePt t="9117" x="212725" y="2117725"/>
          <p14:tracePt t="9133" x="212725" y="2011363"/>
          <p14:tracePt t="9150" x="212725" y="1905000"/>
          <p14:tracePt t="9167" x="220663" y="1782763"/>
          <p14:tracePt t="9183" x="220663" y="1660525"/>
          <p14:tracePt t="9200" x="220663" y="1570038"/>
          <p14:tracePt t="9217" x="228600" y="1501775"/>
          <p14:tracePt t="9234" x="228600" y="1417638"/>
          <p14:tracePt t="9250" x="236538" y="1401763"/>
          <p14:tracePt t="9315" x="244475" y="1401763"/>
          <p14:tracePt t="9323" x="250825" y="1401763"/>
          <p14:tracePt t="9334" x="258763" y="1401763"/>
          <p14:tracePt t="9367" x="258763" y="1417638"/>
          <p14:tracePt t="9400" x="266700" y="1417638"/>
          <p14:tracePt t="9579" x="266700" y="1425575"/>
          <p14:tracePt t="9594" x="266700" y="1431925"/>
          <p14:tracePt t="9603" x="266700" y="1439863"/>
          <p14:tracePt t="9618" x="266700" y="1455738"/>
          <p14:tracePt t="9635" x="266700" y="1463675"/>
          <p14:tracePt t="9651" x="266700" y="1485900"/>
          <p14:tracePt t="9668" x="274638" y="1501775"/>
          <p14:tracePt t="9684" x="274638" y="1546225"/>
          <p14:tracePt t="9701" x="274638" y="1616075"/>
          <p14:tracePt t="9718" x="274638" y="1706563"/>
          <p14:tracePt t="9734" x="274638" y="1836738"/>
          <p14:tracePt t="9751" x="274638" y="1981200"/>
          <p14:tracePt t="9768" x="274638" y="2141538"/>
          <p14:tracePt t="9784" x="258763" y="2270125"/>
          <p14:tracePt t="9801" x="258763" y="2416175"/>
          <p14:tracePt t="9818" x="258763" y="2506663"/>
          <p14:tracePt t="9835" x="258763" y="2667000"/>
          <p14:tracePt t="9851" x="266700" y="2797175"/>
          <p14:tracePt t="9868" x="266700" y="2941638"/>
          <p14:tracePt t="9885" x="266700" y="3070225"/>
          <p14:tracePt t="9901" x="266700" y="3192463"/>
          <p14:tracePt t="9918" x="266700" y="3276600"/>
          <p14:tracePt t="9935" x="266700" y="3314700"/>
          <p14:tracePt t="9951" x="266700" y="3344863"/>
          <p14:tracePt t="9968" x="266700" y="3360738"/>
          <p14:tracePt t="9985" x="266700" y="3368675"/>
          <p14:tracePt t="10002" x="266700" y="3382963"/>
          <p14:tracePt t="10075" x="266700" y="3390900"/>
          <p14:tracePt t="10643" x="274638" y="3398838"/>
          <p14:tracePt t="10650" x="296863" y="3421063"/>
          <p14:tracePt t="10669" x="373063" y="3475038"/>
          <p14:tracePt t="10686" x="487363" y="3573463"/>
          <p14:tracePt t="10703" x="625475" y="3665538"/>
          <p14:tracePt t="10719" x="769938" y="3741738"/>
          <p14:tracePt t="10736" x="974725" y="3848100"/>
          <p14:tracePt t="10753" x="1173163" y="3916363"/>
          <p14:tracePt t="10770" x="1401763" y="3946525"/>
          <p14:tracePt t="10786" x="1554163" y="3946525"/>
          <p14:tracePt t="10803" x="1722438" y="3946525"/>
          <p14:tracePt t="10820" x="1905000" y="3940175"/>
          <p14:tracePt t="10836" x="2079625" y="3946525"/>
          <p14:tracePt t="10853" x="2239963" y="3954463"/>
          <p14:tracePt t="10870" x="2392363" y="4022725"/>
          <p14:tracePt t="10887" x="2492375" y="4068763"/>
          <p14:tracePt t="10903" x="2560638" y="4114800"/>
          <p14:tracePt t="10920" x="2606675" y="4144963"/>
          <p14:tracePt t="10937" x="2651125" y="4175125"/>
          <p14:tracePt t="10954" x="2735263" y="4213225"/>
          <p14:tracePt t="10970" x="2857500" y="4244975"/>
          <p14:tracePt t="10987" x="3032125" y="4289425"/>
          <p14:tracePt t="11003" x="3170238" y="4321175"/>
          <p14:tracePt t="11020" x="3314700" y="4373563"/>
          <p14:tracePt t="11037" x="3413125" y="4411663"/>
          <p14:tracePt t="11053" x="3521075" y="4473575"/>
          <p14:tracePt t="11070" x="3589338" y="4525963"/>
          <p14:tracePt t="11087" x="3627438" y="4564063"/>
          <p14:tracePt t="11104" x="3665538" y="4610100"/>
          <p14:tracePt t="11120" x="3711575" y="4656138"/>
          <p14:tracePt t="11137" x="3725863" y="4686300"/>
          <p14:tracePt t="11154" x="3763963" y="4724400"/>
          <p14:tracePt t="11170" x="3779838" y="4740275"/>
          <p14:tracePt t="11187" x="3794125" y="4746625"/>
          <p14:tracePt t="11204" x="3802063" y="4754563"/>
          <p14:tracePt t="11220" x="3802063" y="4762500"/>
          <p14:tracePt t="11237" x="3794125" y="4778375"/>
          <p14:tracePt t="11254" x="3703638" y="4822825"/>
          <p14:tracePt t="11271" x="3513138" y="4876800"/>
          <p14:tracePt t="11287" x="3132138" y="4968875"/>
          <p14:tracePt t="11304" x="2697163" y="5037138"/>
          <p14:tracePt t="11321" x="2163763" y="5051425"/>
          <p14:tracePt t="11337" x="1722438" y="5083175"/>
          <p14:tracePt t="11354" x="1150938" y="5097463"/>
          <p14:tracePt t="11371" x="884238" y="5105400"/>
          <p14:tracePt t="11387" x="669925" y="5113338"/>
          <p14:tracePt t="11404" x="555625" y="5105400"/>
          <p14:tracePt t="11421" x="473075" y="5097463"/>
          <p14:tracePt t="11438" x="419100" y="5083175"/>
          <p14:tracePt t="11454" x="403225" y="5075238"/>
          <p14:tracePt t="11471" x="396875" y="5075238"/>
          <p14:tracePt t="11488" x="396875" y="5067300"/>
          <p14:tracePt t="11504" x="396875" y="5059363"/>
          <p14:tracePt t="11546" x="411163" y="5051425"/>
          <p14:tracePt t="11555" x="427038" y="5051425"/>
          <p14:tracePt t="11562" x="441325" y="5051425"/>
          <p14:tracePt t="11571" x="449263" y="5051425"/>
          <p14:tracePt t="11588" x="495300" y="5051425"/>
          <p14:tracePt t="11605" x="503238" y="5045075"/>
          <p14:tracePt t="11722" x="503238" y="5037138"/>
          <p14:tracePt t="11730" x="503238" y="5029200"/>
          <p14:tracePt t="11754" x="503238" y="5021263"/>
          <p14:tracePt t="11763" x="511175" y="5013325"/>
          <p14:tracePt t="11794" x="517525" y="5006975"/>
          <p14:tracePt t="11811" x="517525" y="4999038"/>
          <p14:tracePt t="11826" x="517525" y="4991100"/>
          <p14:tracePt t="11835" x="511175" y="4991100"/>
          <p14:tracePt t="11858" x="511175" y="4983163"/>
          <p14:tracePt t="11866" x="503238" y="4983163"/>
          <p14:tracePt t="11874" x="503238" y="4975225"/>
          <p14:tracePt t="11963" x="495300" y="4975225"/>
          <p14:tracePt t="11987" x="487363" y="4975225"/>
          <p14:tracePt t="12002" x="479425" y="4975225"/>
          <p14:tracePt t="12018" x="479425" y="4968875"/>
          <p14:tracePt t="12043" x="473075" y="4968875"/>
          <p14:tracePt t="12050" x="465138" y="4968875"/>
          <p14:tracePt t="12963" x="465138" y="4960938"/>
          <p14:tracePt t="12970" x="465138" y="4953000"/>
          <p14:tracePt t="12978" x="465138" y="4945063"/>
          <p14:tracePt t="16362" x="457200" y="4937125"/>
          <p14:tracePt t="16370" x="449263" y="4937125"/>
          <p14:tracePt t="16434" x="457200" y="4937125"/>
          <p14:tracePt t="16442" x="487363" y="4937125"/>
          <p14:tracePt t="16450" x="541338" y="4937125"/>
          <p14:tracePt t="16480" x="731838" y="4937125"/>
          <p14:tracePt t="16514" x="1227138" y="4906963"/>
          <p14:tracePt t="16530" x="1409700" y="4906963"/>
          <p14:tracePt t="16547" x="1592263" y="4899025"/>
          <p14:tracePt t="16564" x="1736725" y="4884738"/>
          <p14:tracePt t="16580" x="1836738" y="4884738"/>
          <p14:tracePt t="16597" x="1889125" y="4884738"/>
          <p14:tracePt t="16614" x="1912938" y="4884738"/>
          <p14:tracePt t="16630" x="1935163" y="4892675"/>
          <p14:tracePt t="16647" x="1965325" y="4892675"/>
          <p14:tracePt t="16664" x="2003425" y="4892675"/>
          <p14:tracePt t="16681" x="2087563" y="4884738"/>
          <p14:tracePt t="16697" x="2187575" y="4854575"/>
          <p14:tracePt t="16714" x="2392363" y="4784725"/>
          <p14:tracePt t="16731" x="2544763" y="4702175"/>
          <p14:tracePt t="16747" x="2751138" y="4610100"/>
          <p14:tracePt t="16764" x="2949575" y="4511675"/>
          <p14:tracePt t="16781" x="3162300" y="4427538"/>
          <p14:tracePt t="16797" x="3322638" y="4321175"/>
          <p14:tracePt t="16814" x="3429000" y="4251325"/>
          <p14:tracePt t="16831" x="3521075" y="4191000"/>
          <p14:tracePt t="16847" x="3565525" y="4152900"/>
          <p14:tracePt t="16864" x="3597275" y="4114800"/>
          <p14:tracePt t="16881" x="3635375" y="4098925"/>
          <p14:tracePt t="16898" x="3657600" y="4092575"/>
          <p14:tracePt t="16914" x="3657600" y="4068763"/>
          <p14:tracePt t="16931" x="3657600" y="4054475"/>
          <p14:tracePt t="16948" x="3687763" y="4008438"/>
          <p14:tracePt t="16965" x="3733800" y="3940175"/>
          <p14:tracePt t="16981" x="3810000" y="3856038"/>
          <p14:tracePt t="16998" x="3848100" y="3787775"/>
          <p14:tracePt t="17015" x="3894138" y="3711575"/>
          <p14:tracePt t="17031" x="3946525" y="3597275"/>
          <p14:tracePt t="17048" x="4008438" y="3467100"/>
          <p14:tracePt t="17050" x="4030663" y="3413125"/>
          <p14:tracePt t="17065" x="4046538" y="3344863"/>
          <p14:tracePt t="17081" x="4068763" y="3222625"/>
          <p14:tracePt t="17098" x="4084638" y="3032125"/>
          <p14:tracePt t="17115" x="4106863" y="2925763"/>
          <p14:tracePt t="17132" x="4122738" y="2819400"/>
          <p14:tracePt t="17148" x="4168775" y="2720975"/>
          <p14:tracePt t="17165" x="4206875" y="2628900"/>
          <p14:tracePt t="17181" x="4251325" y="2560638"/>
          <p14:tracePt t="17198" x="4297363" y="2484438"/>
          <p14:tracePt t="17215" x="4351338" y="2416175"/>
          <p14:tracePt t="17232" x="4389438" y="2370138"/>
          <p14:tracePt t="17248" x="4397375" y="2346325"/>
          <p14:tracePt t="17265" x="4419600" y="2301875"/>
          <p14:tracePt t="17282" x="4427538" y="2263775"/>
          <p14:tracePt t="17298" x="4479925" y="2187575"/>
          <p14:tracePt t="17315" x="4525963" y="2141538"/>
          <p14:tracePt t="17332" x="4587875" y="2073275"/>
          <p14:tracePt t="17348" x="4656138" y="1989138"/>
          <p14:tracePt t="17365" x="4708525" y="1927225"/>
          <p14:tracePt t="17382" x="4746625" y="1882775"/>
          <p14:tracePt t="17399" x="4754563" y="1866900"/>
          <p14:tracePt t="17415" x="4784725" y="1836738"/>
          <p14:tracePt t="17432" x="4800600" y="1812925"/>
          <p14:tracePt t="17449" x="4808538" y="1768475"/>
          <p14:tracePt t="17466" x="4816475" y="1692275"/>
          <p14:tracePt t="17482" x="4816475" y="1616075"/>
          <p14:tracePt t="17499" x="4816475" y="1531938"/>
          <p14:tracePt t="17515" x="4816475" y="1439863"/>
          <p14:tracePt t="17532" x="4816475" y="1355725"/>
          <p14:tracePt t="17549" x="4816475" y="1287463"/>
          <p14:tracePt t="17566" x="4816475" y="1241425"/>
          <p14:tracePt t="17582" x="4822825" y="1211263"/>
          <p14:tracePt t="17599" x="4830763" y="1189038"/>
          <p14:tracePt t="17616" x="4830763" y="1158875"/>
          <p14:tracePt t="17632" x="4830763" y="1143000"/>
          <p14:tracePt t="17649" x="4830763" y="1127125"/>
          <p14:tracePt t="17666" x="4830763" y="1112838"/>
          <p14:tracePt t="17683" x="4830763" y="1104900"/>
          <p14:tracePt t="17699" x="4830763" y="1082675"/>
          <p14:tracePt t="17733" x="4830763" y="1066800"/>
          <p14:tracePt t="18043" x="4838700" y="1066800"/>
          <p14:tracePt t="18058" x="4846638" y="1066800"/>
          <p14:tracePt t="18067" x="4854575" y="1066800"/>
          <p14:tracePt t="18083" x="4868863" y="1066800"/>
          <p14:tracePt t="18100" x="4876800" y="1066800"/>
          <p14:tracePt t="18117" x="4884738" y="1074738"/>
          <p14:tracePt t="18133" x="4892675" y="1074738"/>
          <p14:tracePt t="18167" x="4892675" y="1089025"/>
          <p14:tracePt t="18183" x="4899025" y="1096963"/>
          <p14:tracePt t="18200" x="4899025" y="1112838"/>
          <p14:tracePt t="18217" x="4899025" y="1127125"/>
          <p14:tracePt t="18234" x="4899025" y="1143000"/>
          <p14:tracePt t="18250" x="4899025" y="1173163"/>
          <p14:tracePt t="18267" x="4899025" y="1181100"/>
          <p14:tracePt t="18283" x="4899025" y="1196975"/>
          <p14:tracePt t="18300" x="4899025" y="1219200"/>
          <p14:tracePt t="18317" x="4899025" y="1235075"/>
          <p14:tracePt t="18334" x="4892675" y="1265238"/>
          <p14:tracePt t="18350" x="4876800" y="1311275"/>
          <p14:tracePt t="18367" x="4860925" y="1355725"/>
          <p14:tracePt t="18384" x="4854575" y="1431925"/>
          <p14:tracePt t="18401" x="4838700" y="1531938"/>
          <p14:tracePt t="18417" x="4816475" y="1630363"/>
          <p14:tracePt t="18434" x="4778375" y="1706563"/>
          <p14:tracePt t="18451" x="4740275" y="1836738"/>
          <p14:tracePt t="18467" x="4724400" y="1935163"/>
          <p14:tracePt t="18484" x="4702175" y="2041525"/>
          <p14:tracePt t="18501" x="4702175" y="2187575"/>
          <p14:tracePt t="18517" x="4694238" y="2332038"/>
          <p14:tracePt t="18534" x="4694238" y="2460625"/>
          <p14:tracePt t="18551" x="4694238" y="2606675"/>
          <p14:tracePt t="18567" x="4694238" y="2735263"/>
          <p14:tracePt t="18570" x="4694238" y="2803525"/>
          <p14:tracePt t="18584" x="4694238" y="2841625"/>
          <p14:tracePt t="18601" x="4694238" y="2949575"/>
          <p14:tracePt t="18618" x="4656138" y="3094038"/>
          <p14:tracePt t="18634" x="4640263" y="3200400"/>
          <p14:tracePt t="18651" x="4632325" y="3298825"/>
          <p14:tracePt t="18668" x="4632325" y="3406775"/>
          <p14:tracePt t="18684" x="4632325" y="3482975"/>
          <p14:tracePt t="18701" x="4632325" y="3551238"/>
          <p14:tracePt t="18718" x="4632325" y="3635375"/>
          <p14:tracePt t="18734" x="4632325" y="3711575"/>
          <p14:tracePt t="18751" x="4632325" y="3802063"/>
          <p14:tracePt t="18768" x="4632325" y="3902075"/>
          <p14:tracePt t="18784" x="4632325" y="3970338"/>
          <p14:tracePt t="18801" x="4632325" y="4038600"/>
          <p14:tracePt t="18818" x="4632325" y="4076700"/>
          <p14:tracePt t="18835" x="4640263" y="4160838"/>
          <p14:tracePt t="18851" x="4648200" y="4213225"/>
          <p14:tracePt t="18868" x="4656138" y="4259263"/>
          <p14:tracePt t="18885" x="4656138" y="4289425"/>
          <p14:tracePt t="18901" x="4656138" y="4297363"/>
          <p14:tracePt t="18918" x="4670425" y="4321175"/>
          <p14:tracePt t="18935" x="4670425" y="4327525"/>
          <p14:tracePt t="18968" x="4686300" y="4343400"/>
          <p14:tracePt t="18985" x="4686300" y="4359275"/>
          <p14:tracePt t="19002" x="4694238" y="4373563"/>
          <p14:tracePt t="19226" x="4708525" y="4373563"/>
          <p14:tracePt t="19234" x="4716463" y="4373563"/>
          <p14:tracePt t="19252" x="4754563" y="4373563"/>
          <p14:tracePt t="19269" x="4816475" y="4373563"/>
          <p14:tracePt t="19285" x="4906963" y="4373563"/>
          <p14:tracePt t="19302" x="5006975" y="4351338"/>
          <p14:tracePt t="19319" x="5121275" y="4313238"/>
          <p14:tracePt t="19335" x="5173663" y="4283075"/>
          <p14:tracePt t="19352" x="5265738" y="4275138"/>
          <p14:tracePt t="19369" x="5364163" y="4267200"/>
          <p14:tracePt t="19386" x="5508625" y="4259263"/>
          <p14:tracePt t="19403" x="5578475" y="4244975"/>
          <p14:tracePt t="19419" x="5616575" y="4237038"/>
          <p14:tracePt t="19436" x="5638800" y="4237038"/>
          <p14:tracePt t="19453" x="5654675" y="4237038"/>
          <p14:tracePt t="19469" x="5661025" y="4237038"/>
          <p14:tracePt t="19683" x="5661025" y="4244975"/>
          <p14:tracePt t="19690" x="5661025" y="4251325"/>
          <p14:tracePt t="19706" x="5661025" y="4259263"/>
          <p14:tracePt t="19795" x="5654675" y="4259263"/>
          <p14:tracePt t="19810" x="5638800" y="4237038"/>
          <p14:tracePt t="19820" x="5622925" y="4206875"/>
          <p14:tracePt t="19836" x="5554663" y="4130675"/>
          <p14:tracePt t="19853" x="5426075" y="3978275"/>
          <p14:tracePt t="19870" x="5287963" y="3848100"/>
          <p14:tracePt t="19886" x="5189538" y="3749675"/>
          <p14:tracePt t="19903" x="5151438" y="3711575"/>
          <p14:tracePt t="19920" x="5113338" y="3711575"/>
          <p14:tracePt t="19937" x="5105400" y="3725863"/>
          <p14:tracePt t="19953" x="5089525" y="3725863"/>
          <p14:tracePt t="20058" x="5089525" y="3733800"/>
          <p14:tracePt t="20066" x="5097463" y="3741738"/>
          <p14:tracePt t="20074" x="5113338" y="3749675"/>
          <p14:tracePt t="20104" x="5143500" y="3802063"/>
          <p14:tracePt t="20137" x="5173663" y="3863975"/>
          <p14:tracePt t="20154" x="5197475" y="3946525"/>
          <p14:tracePt t="20170" x="5203825" y="4016375"/>
          <p14:tracePt t="20187" x="5203825" y="4122738"/>
          <p14:tracePt t="20204" x="5203825" y="4213225"/>
          <p14:tracePt t="20220" x="5181600" y="4289425"/>
          <p14:tracePt t="20237" x="5165725" y="4365625"/>
          <p14:tracePt t="20254" x="5151438" y="4397375"/>
          <p14:tracePt t="20271" x="5143500" y="4427538"/>
          <p14:tracePt t="20287" x="5121275" y="4457700"/>
          <p14:tracePt t="20304" x="5075238" y="4495800"/>
          <p14:tracePt t="20321" x="5013325" y="4525963"/>
          <p14:tracePt t="20337" x="4930775" y="4556125"/>
          <p14:tracePt t="20354" x="4822825" y="4572000"/>
          <p14:tracePt t="20371" x="4784725" y="4579938"/>
          <p14:tracePt t="20387" x="4762500" y="4564063"/>
          <p14:tracePt t="20404" x="4754563" y="4564063"/>
          <p14:tracePt t="20421" x="4746625" y="4556125"/>
          <p14:tracePt t="20438" x="4740275" y="4549775"/>
          <p14:tracePt t="20454" x="4732338" y="4541838"/>
          <p14:tracePt t="20471" x="4716463" y="4541838"/>
          <p14:tracePt t="20488" x="4694238" y="4541838"/>
          <p14:tracePt t="20504" x="4670425" y="4541838"/>
          <p14:tracePt t="20521" x="4640263" y="4541838"/>
          <p14:tracePt t="20538" x="4594225" y="4556125"/>
          <p14:tracePt t="20554" x="4487863" y="4610100"/>
          <p14:tracePt t="20571" x="4411663" y="4618038"/>
          <p14:tracePt t="20588" x="4365625" y="4618038"/>
          <p14:tracePt t="20604" x="4327525" y="4618038"/>
          <p14:tracePt t="20621" x="4313238" y="4618038"/>
          <p14:tracePt t="20638" x="4297363" y="4618038"/>
          <p14:tracePt t="20655" x="4289425" y="4618038"/>
          <p14:tracePt t="20671" x="4283075" y="4618038"/>
          <p14:tracePt t="20688" x="4259263" y="4618038"/>
          <p14:tracePt t="20705" x="4244975" y="4618038"/>
          <p14:tracePt t="20721" x="4237038" y="4618038"/>
          <p14:tracePt t="20738" x="4213225" y="4610100"/>
          <p14:tracePt t="20755" x="4213225" y="4602163"/>
          <p14:tracePt t="20771" x="4206875" y="4594225"/>
          <p14:tracePt t="20788" x="4175125" y="4579938"/>
          <p14:tracePt t="20805" x="4137025" y="4549775"/>
          <p14:tracePt t="20822" x="4098925" y="4533900"/>
          <p14:tracePt t="20838" x="4068763" y="4495800"/>
          <p14:tracePt t="20855" x="4060825" y="4473575"/>
          <p14:tracePt t="20872" x="4054475" y="4449763"/>
          <p14:tracePt t="20888" x="4046538" y="4411663"/>
          <p14:tracePt t="20905" x="4022725" y="4397375"/>
          <p14:tracePt t="20922" x="3992563" y="4381500"/>
          <p14:tracePt t="20938" x="3946525" y="4313238"/>
          <p14:tracePt t="20955" x="3946525" y="4305300"/>
          <p14:tracePt t="20972" x="3946525" y="4289425"/>
          <p14:tracePt t="20989" x="3946525" y="4283075"/>
          <p14:tracePt t="21022" x="3946525" y="4275138"/>
          <p14:tracePt t="21039" x="3946525" y="4267200"/>
          <p14:tracePt t="21066" x="3946525" y="4259263"/>
          <p14:tracePt t="21074" x="3946525" y="4251325"/>
          <p14:tracePt t="21089" x="3940175" y="4244975"/>
          <p14:tracePt t="21106" x="3932238" y="4221163"/>
          <p14:tracePt t="21122" x="3932238" y="4213225"/>
          <p14:tracePt t="21139" x="3932238" y="4191000"/>
          <p14:tracePt t="21155" x="3932238" y="4183063"/>
          <p14:tracePt t="21173" x="3932238" y="4160838"/>
          <p14:tracePt t="21189" x="3932238" y="4130675"/>
          <p14:tracePt t="21206" x="3932238" y="4098925"/>
          <p14:tracePt t="21222" x="3932238" y="4068763"/>
          <p14:tracePt t="21239" x="3932238" y="4038600"/>
          <p14:tracePt t="21256" x="3940175" y="4016375"/>
          <p14:tracePt t="21273" x="3962400" y="3984625"/>
          <p14:tracePt t="21289" x="3992563" y="3962400"/>
          <p14:tracePt t="21306" x="4022725" y="3962400"/>
          <p14:tracePt t="21322" x="4022725" y="3946525"/>
          <p14:tracePt t="21370" x="4038600" y="3932238"/>
          <p14:tracePt t="21378" x="4046538" y="3932238"/>
          <p14:tracePt t="21389" x="4054475" y="3932238"/>
          <p14:tracePt t="21406" x="4060825" y="3932238"/>
          <p14:tracePt t="21423" x="4068763" y="3940175"/>
          <p14:tracePt t="21439" x="4084638" y="3962400"/>
          <p14:tracePt t="21456" x="4092575" y="4000500"/>
          <p14:tracePt t="21473" x="4106863" y="4022725"/>
          <p14:tracePt t="21490" x="4106863" y="4084638"/>
          <p14:tracePt t="21506" x="4106863" y="4122738"/>
          <p14:tracePt t="21523" x="4106863" y="4152900"/>
          <p14:tracePt t="21540" x="4092575" y="4183063"/>
          <p14:tracePt t="21556" x="4076700" y="4213225"/>
          <p14:tracePt t="21573" x="4046538" y="4259263"/>
          <p14:tracePt t="21590" x="4016375" y="4283075"/>
          <p14:tracePt t="21606" x="3992563" y="4305300"/>
          <p14:tracePt t="21623" x="3992563" y="4313238"/>
          <p14:tracePt t="21640" x="3984625" y="4321175"/>
          <p14:tracePt t="21656" x="3984625" y="4327525"/>
          <p14:tracePt t="21673" x="3970338" y="4327525"/>
          <p14:tracePt t="21690" x="3962400" y="4343400"/>
          <p14:tracePt t="21707" x="3940175" y="4343400"/>
          <p14:tracePt t="21723" x="3924300" y="4343400"/>
          <p14:tracePt t="21740" x="3894138" y="4335463"/>
          <p14:tracePt t="21757" x="3870325" y="4321175"/>
          <p14:tracePt t="21773" x="3848100" y="4313238"/>
          <p14:tracePt t="21790" x="3848100" y="4289425"/>
          <p14:tracePt t="21807" x="3832225" y="4275138"/>
          <p14:tracePt t="21823" x="3825875" y="4229100"/>
          <p14:tracePt t="21840" x="3825875" y="4198938"/>
          <p14:tracePt t="21857" x="3825875" y="4175125"/>
          <p14:tracePt t="21874" x="3848100" y="4122738"/>
          <p14:tracePt t="21890" x="3863975" y="4092575"/>
          <p14:tracePt t="21907" x="3902075" y="4060825"/>
          <p14:tracePt t="21924" x="3932238" y="4030663"/>
          <p14:tracePt t="21940" x="3970338" y="4022725"/>
          <p14:tracePt t="21957" x="4008438" y="4016375"/>
          <p14:tracePt t="21974" x="4046538" y="4016375"/>
          <p14:tracePt t="21990" x="4084638" y="4016375"/>
          <p14:tracePt t="22007" x="4130675" y="4016375"/>
          <p14:tracePt t="22024" x="4168775" y="4022725"/>
          <p14:tracePt t="22041" x="4198938" y="4046538"/>
          <p14:tracePt t="22057" x="4229100" y="4084638"/>
          <p14:tracePt t="22074" x="4283075" y="4114800"/>
          <p14:tracePt t="22091" x="4297363" y="4130675"/>
          <p14:tracePt t="22107" x="4313238" y="4160838"/>
          <p14:tracePt t="22124" x="4313238" y="4183063"/>
          <p14:tracePt t="22141" x="4321175" y="4213225"/>
          <p14:tracePt t="22157" x="4321175" y="4221163"/>
          <p14:tracePt t="22174" x="4321175" y="4267200"/>
          <p14:tracePt t="22191" x="4321175" y="4297363"/>
          <p14:tracePt t="22207" x="4321175" y="4343400"/>
          <p14:tracePt t="22224" x="4313238" y="4373563"/>
          <p14:tracePt t="22241" x="4313238" y="4389438"/>
          <p14:tracePt t="22258" x="4305300" y="4411663"/>
          <p14:tracePt t="22274" x="4305300" y="4419600"/>
          <p14:tracePt t="22291" x="4289425" y="4441825"/>
          <p14:tracePt t="22308" x="4275138" y="4457700"/>
          <p14:tracePt t="22324" x="4267200" y="4473575"/>
          <p14:tracePt t="22341" x="4251325" y="4473575"/>
          <p14:tracePt t="22358" x="4221163" y="4473575"/>
          <p14:tracePt t="22374" x="4191000" y="4473575"/>
          <p14:tracePt t="22391" x="4160838" y="4473575"/>
          <p14:tracePt t="22408" x="4122738" y="4473575"/>
          <p14:tracePt t="22425" x="4084638" y="4473575"/>
          <p14:tracePt t="22442" x="4030663" y="4473575"/>
          <p14:tracePt t="22458" x="3992563" y="4465638"/>
          <p14:tracePt t="22475" x="3978275" y="4449763"/>
          <p14:tracePt t="22491" x="3940175" y="4419600"/>
          <p14:tracePt t="22508" x="3932238" y="4403725"/>
          <p14:tracePt t="22525" x="3924300" y="4397375"/>
          <p14:tracePt t="22541" x="3916363" y="4359275"/>
          <p14:tracePt t="22558" x="3908425" y="4321175"/>
          <p14:tracePt t="22575" x="3908425" y="4289425"/>
          <p14:tracePt t="22591" x="3908425" y="4267200"/>
          <p14:tracePt t="22608" x="3908425" y="4244975"/>
          <p14:tracePt t="22625" x="3908425" y="4221163"/>
          <p14:tracePt t="22642" x="3932238" y="4198938"/>
          <p14:tracePt t="22658" x="3970338" y="4160838"/>
          <p14:tracePt t="22675" x="4000500" y="4144963"/>
          <p14:tracePt t="22692" x="4046538" y="4137025"/>
          <p14:tracePt t="22708" x="4092575" y="4122738"/>
          <p14:tracePt t="22725" x="4137025" y="4122738"/>
          <p14:tracePt t="22742" x="4168775" y="4114800"/>
          <p14:tracePt t="22758" x="4191000" y="4114800"/>
          <p14:tracePt t="22775" x="4221163" y="4114800"/>
          <p14:tracePt t="22792" x="4229100" y="4114800"/>
          <p14:tracePt t="22809" x="4259263" y="4114800"/>
          <p14:tracePt t="22825" x="4275138" y="4114800"/>
          <p14:tracePt t="22842" x="4313238" y="4122738"/>
          <p14:tracePt t="22875" x="4343400" y="4130675"/>
          <p14:tracePt t="22892" x="4359275" y="4137025"/>
          <p14:tracePt t="22909" x="4389438" y="4144963"/>
          <p14:tracePt t="22925" x="4419600" y="4160838"/>
          <p14:tracePt t="22942" x="4435475" y="4175125"/>
          <p14:tracePt t="22959" x="4441825" y="4183063"/>
          <p14:tracePt t="22976" x="4449763" y="4191000"/>
          <p14:tracePt t="22992" x="4449763" y="4206875"/>
          <p14:tracePt t="23009" x="4457700" y="4221163"/>
          <p14:tracePt t="23026" x="4457700" y="4244975"/>
          <p14:tracePt t="23043" x="4457700" y="4283075"/>
          <p14:tracePt t="23059" x="4465638" y="4313238"/>
          <p14:tracePt t="23076" x="4465638" y="4335463"/>
          <p14:tracePt t="23093" x="4465638" y="4351338"/>
          <p14:tracePt t="23109" x="4465638" y="4373563"/>
          <p14:tracePt t="23126" x="4465638" y="4381500"/>
          <p14:tracePt t="23143" x="4435475" y="4397375"/>
          <p14:tracePt t="23159" x="4419600" y="4403725"/>
          <p14:tracePt t="23176" x="4411663" y="4403725"/>
          <p14:tracePt t="23193" x="4373563" y="4419600"/>
          <p14:tracePt t="23209" x="4327525" y="4435475"/>
          <p14:tracePt t="23226" x="4267200" y="4465638"/>
          <p14:tracePt t="23243" x="4213225" y="4479925"/>
          <p14:tracePt t="23259" x="4175125" y="4479925"/>
          <p14:tracePt t="23276" x="4098925" y="4457700"/>
          <p14:tracePt t="23293" x="4068763" y="4457700"/>
          <p14:tracePt t="23309" x="4038600" y="4457700"/>
          <p14:tracePt t="23326" x="4000500" y="4441825"/>
          <p14:tracePt t="23343" x="3962400" y="4427538"/>
          <p14:tracePt t="23360" x="3940175" y="4419600"/>
          <p14:tracePt t="23376" x="3916363" y="4411663"/>
          <p14:tracePt t="23393" x="3902075" y="4403725"/>
          <p14:tracePt t="23410" x="3894138" y="4403725"/>
          <p14:tracePt t="23426" x="3878263" y="4389438"/>
          <p14:tracePt t="23443" x="3870325" y="4373563"/>
          <p14:tracePt t="23460" x="3863975" y="4359275"/>
          <p14:tracePt t="23476" x="3848100" y="4343400"/>
          <p14:tracePt t="23493" x="3840163" y="4321175"/>
          <p14:tracePt t="23510" x="3832225" y="4305300"/>
          <p14:tracePt t="23527" x="3832225" y="4289425"/>
          <p14:tracePt t="23543" x="3832225" y="4275138"/>
          <p14:tracePt t="23560" x="3825875" y="4251325"/>
          <p14:tracePt t="23577" x="3825875" y="4229100"/>
          <p14:tracePt t="23593" x="3825875" y="4206875"/>
          <p14:tracePt t="23610" x="3840163" y="4191000"/>
          <p14:tracePt t="23627" x="3856038" y="4168775"/>
          <p14:tracePt t="23643" x="3863975" y="4152900"/>
          <p14:tracePt t="23660" x="3878263" y="4152900"/>
          <p14:tracePt t="23677" x="3894138" y="4144963"/>
          <p14:tracePt t="23693" x="3932238" y="4144963"/>
          <p14:tracePt t="23710" x="3978275" y="4130675"/>
          <p14:tracePt t="23727" x="4022725" y="4122738"/>
          <p14:tracePt t="23744" x="4060825" y="4122738"/>
          <p14:tracePt t="23760" x="4084638" y="4114800"/>
          <p14:tracePt t="23777" x="4098925" y="4106863"/>
          <p14:tracePt t="23794" x="4122738" y="4106863"/>
          <p14:tracePt t="23810" x="4160838" y="4106863"/>
          <p14:tracePt t="23827" x="4175125" y="4114800"/>
          <p14:tracePt t="23844" x="4198938" y="4114800"/>
          <p14:tracePt t="23860" x="4221163" y="4114800"/>
          <p14:tracePt t="23877" x="4221163" y="4122738"/>
          <p14:tracePt t="23894" x="4237038" y="4130675"/>
          <p14:tracePt t="23911" x="4244975" y="4137025"/>
          <p14:tracePt t="23927" x="4251325" y="4144963"/>
          <p14:tracePt t="23944" x="4275138" y="4160838"/>
          <p14:tracePt t="23961" x="4283075" y="4168775"/>
          <p14:tracePt t="23978" x="4297363" y="4198938"/>
          <p14:tracePt t="23994" x="4305300" y="4213225"/>
          <p14:tracePt t="24011" x="4313238" y="4237038"/>
          <p14:tracePt t="24027" x="4313238" y="4259263"/>
          <p14:tracePt t="24044" x="4313238" y="4275138"/>
          <p14:tracePt t="24061" x="4313238" y="4297363"/>
          <p14:tracePt t="24078" x="4313238" y="4313238"/>
          <p14:tracePt t="24094" x="4313238" y="4335463"/>
          <p14:tracePt t="24111" x="4289425" y="4365625"/>
          <p14:tracePt t="24128" x="4275138" y="4373563"/>
          <p14:tracePt t="24144" x="4251325" y="4389438"/>
          <p14:tracePt t="24161" x="4221163" y="4397375"/>
          <p14:tracePt t="24178" x="4198938" y="4403725"/>
          <p14:tracePt t="24194" x="4152900" y="4411663"/>
          <p14:tracePt t="24211" x="4114800" y="4419600"/>
          <p14:tracePt t="24228" x="4076700" y="4419600"/>
          <p14:tracePt t="24245" x="4054475" y="4419600"/>
          <p14:tracePt t="24261" x="4016375" y="4419600"/>
          <p14:tracePt t="24278" x="3984625" y="4419600"/>
          <p14:tracePt t="24295" x="3954463" y="4419600"/>
          <p14:tracePt t="24311" x="3908425" y="4419600"/>
          <p14:tracePt t="24328" x="3894138" y="4419600"/>
          <p14:tracePt t="24345" x="3863975" y="4419600"/>
          <p14:tracePt t="24362" x="3832225" y="4419600"/>
          <p14:tracePt t="24378" x="3794125" y="4419600"/>
          <p14:tracePt t="24395" x="3756025" y="4419600"/>
          <p14:tracePt t="24412" x="3711575" y="4411663"/>
          <p14:tracePt t="24428" x="3679825" y="4411663"/>
          <p14:tracePt t="24445" x="3641725" y="4411663"/>
          <p14:tracePt t="24462" x="3627438" y="4411663"/>
          <p14:tracePt t="24478" x="3611563" y="4403725"/>
          <p14:tracePt t="24495" x="3597275" y="4397375"/>
          <p14:tracePt t="24512" x="3559175" y="4373563"/>
          <p14:tracePt t="24528" x="3535363" y="4351338"/>
          <p14:tracePt t="24545" x="3513138" y="4327525"/>
          <p14:tracePt t="24562" x="3513138" y="4313238"/>
          <p14:tracePt t="24578" x="3475038" y="4289425"/>
          <p14:tracePt t="24595" x="3467100" y="4251325"/>
          <p14:tracePt t="24612" x="3467100" y="4237038"/>
          <p14:tracePt t="24629" x="3467100" y="4213225"/>
          <p14:tracePt t="24645" x="3467100" y="4191000"/>
          <p14:tracePt t="24662" x="3467100" y="4175125"/>
          <p14:tracePt t="24679" x="3467100" y="4160838"/>
          <p14:tracePt t="24695" x="3467100" y="4130675"/>
          <p14:tracePt t="24712" x="3467100" y="4122738"/>
          <p14:tracePt t="24729" x="3467100" y="4106863"/>
          <p14:tracePt t="24746" x="3482975" y="4084638"/>
          <p14:tracePt t="24762" x="3497263" y="4076700"/>
          <p14:tracePt t="24779" x="3521075" y="4068763"/>
          <p14:tracePt t="24796" x="3559175" y="4054475"/>
          <p14:tracePt t="24812" x="3573463" y="4046538"/>
          <p14:tracePt t="24829" x="3603625" y="4038600"/>
          <p14:tracePt t="24846" x="3627438" y="4038600"/>
          <p14:tracePt t="24862" x="3627438" y="4030663"/>
          <p14:tracePt t="24879" x="3649663" y="4030663"/>
          <p14:tracePt t="24923" x="3657600" y="4022725"/>
          <p14:tracePt t="24930" x="3679825" y="4022725"/>
          <p14:tracePt t="24946" x="3749675" y="3954463"/>
          <p14:tracePt t="24963" x="3878263" y="3863975"/>
          <p14:tracePt t="24979" x="3978275" y="3825875"/>
          <p14:tracePt t="24996" x="4046538" y="3802063"/>
          <p14:tracePt t="25013" x="4084638" y="3802063"/>
          <p14:tracePt t="25029" x="4122738" y="3848100"/>
          <p14:tracePt t="25046" x="4160838" y="3886200"/>
          <p14:tracePt t="25063" x="4206875" y="3908425"/>
          <p14:tracePt t="25079" x="4259263" y="3916363"/>
          <p14:tracePt t="25096" x="4321175" y="3916363"/>
          <p14:tracePt t="25113" x="4389438" y="3916363"/>
          <p14:tracePt t="25115" x="4441825" y="3916363"/>
          <p14:tracePt t="25130" x="4564063" y="3894138"/>
          <p14:tracePt t="25146" x="4724400" y="3856038"/>
          <p14:tracePt t="25163" x="4854575" y="3802063"/>
          <p14:tracePt t="25180" x="4953000" y="3763963"/>
          <p14:tracePt t="25196" x="5006975" y="3741738"/>
          <p14:tracePt t="25213" x="5013325" y="3741738"/>
          <p14:tracePt t="25250" x="5006975" y="3763963"/>
          <p14:tracePt t="25263" x="4999038" y="3763963"/>
          <p14:tracePt t="25280" x="4991100" y="3794125"/>
          <p14:tracePt t="25296" x="4983163" y="3794125"/>
          <p14:tracePt t="25313" x="4975225" y="3794125"/>
          <p14:tracePt t="25330" x="4937125" y="3802063"/>
          <p14:tracePt t="25347" x="4868863" y="3810000"/>
          <p14:tracePt t="25363" x="4740275" y="3810000"/>
          <p14:tracePt t="25380" x="4556125" y="3825875"/>
          <p14:tracePt t="25397" x="4359275" y="3817938"/>
          <p14:tracePt t="25413" x="4175125" y="3817938"/>
          <p14:tracePt t="25430" x="4046538" y="3817938"/>
          <p14:tracePt t="25447" x="3978275" y="3817938"/>
          <p14:tracePt t="25480" x="3970338" y="3817938"/>
          <p14:tracePt t="25498" x="3970338" y="3825875"/>
          <p14:tracePt t="25515" x="3970338" y="3832225"/>
          <p14:tracePt t="25530" x="3970338" y="3848100"/>
          <p14:tracePt t="25547" x="3946525" y="3878263"/>
          <p14:tracePt t="25564" x="3916363" y="3902075"/>
          <p14:tracePt t="25580" x="3886200" y="3940175"/>
          <p14:tracePt t="25597" x="3840163" y="3954463"/>
          <p14:tracePt t="25614" x="3817938" y="3978275"/>
          <p14:tracePt t="25630" x="3779838" y="4008438"/>
          <p14:tracePt t="25647" x="3749675" y="4038600"/>
          <p14:tracePt t="25664" x="3711575" y="4084638"/>
          <p14:tracePt t="25680" x="3657600" y="4098925"/>
          <p14:tracePt t="25697" x="3619500" y="4114800"/>
          <p14:tracePt t="25714" x="3597275" y="4122738"/>
          <p14:tracePt t="25747" x="3589338" y="4122738"/>
          <p14:tracePt t="25764" x="3581400" y="4106863"/>
          <p14:tracePt t="25781" x="3573463" y="4106863"/>
          <p14:tracePt t="25797" x="3573463" y="4098925"/>
          <p14:tracePt t="25814" x="3565525" y="4084638"/>
          <p14:tracePt t="25831" x="3565525" y="4060825"/>
          <p14:tracePt t="25847" x="3581400" y="4030663"/>
          <p14:tracePt t="25864" x="3619500" y="4008438"/>
          <p14:tracePt t="25881" x="3679825" y="3992563"/>
          <p14:tracePt t="25898" x="3810000" y="3984625"/>
          <p14:tracePt t="25914" x="3916363" y="3984625"/>
          <p14:tracePt t="25931" x="4030663" y="4000500"/>
          <p14:tracePt t="25948" x="4106863" y="4046538"/>
          <p14:tracePt t="25964" x="4160838" y="4092575"/>
          <p14:tracePt t="25981" x="4198938" y="4130675"/>
          <p14:tracePt t="25998" x="4221163" y="4183063"/>
          <p14:tracePt t="26015" x="4229100" y="4221163"/>
          <p14:tracePt t="26031" x="4237038" y="4267200"/>
          <p14:tracePt t="26048" x="4237038" y="4297363"/>
          <p14:tracePt t="26065" x="4237038" y="4335463"/>
          <p14:tracePt t="26082" x="4237038" y="4389438"/>
          <p14:tracePt t="26098" x="4237038" y="4427538"/>
          <p14:tracePt t="26115" x="4198938" y="4479925"/>
          <p14:tracePt t="26131" x="4137025" y="4541838"/>
          <p14:tracePt t="26148" x="4060825" y="4579938"/>
          <p14:tracePt t="26165" x="3984625" y="4587875"/>
          <p14:tracePt t="26181" x="3924300" y="4587875"/>
          <p14:tracePt t="26198" x="3856038" y="4587875"/>
          <p14:tracePt t="26215" x="3787775" y="4587875"/>
          <p14:tracePt t="26232" x="3733800" y="4579938"/>
          <p14:tracePt t="26248" x="3695700" y="4572000"/>
          <p14:tracePt t="26265" x="3649663" y="4549775"/>
          <p14:tracePt t="26282" x="3619500" y="4533900"/>
          <p14:tracePt t="26298" x="3603625" y="4511675"/>
          <p14:tracePt t="26315" x="3597275" y="4495800"/>
          <p14:tracePt t="26332" x="3581400" y="4473575"/>
          <p14:tracePt t="26348" x="3573463" y="4465638"/>
          <p14:tracePt t="26365" x="3573463" y="4449763"/>
          <p14:tracePt t="26382" x="3573463" y="4435475"/>
          <p14:tracePt t="26398" x="3573463" y="4411663"/>
          <p14:tracePt t="26415" x="3573463" y="4381500"/>
          <p14:tracePt t="26432" x="3573463" y="4359275"/>
          <p14:tracePt t="26449" x="3573463" y="4335463"/>
          <p14:tracePt t="26466" x="3611563" y="4313238"/>
          <p14:tracePt t="26482" x="3627438" y="4297363"/>
          <p14:tracePt t="26499" x="3665538" y="4275138"/>
          <p14:tracePt t="26515" x="3711575" y="4259263"/>
          <p14:tracePt t="26532" x="3741738" y="4251325"/>
          <p14:tracePt t="26549" x="3763963" y="4251325"/>
          <p14:tracePt t="26565" x="3794125" y="4251325"/>
          <p14:tracePt t="26583" x="3817938" y="4251325"/>
          <p14:tracePt t="26599" x="3832225" y="4251325"/>
          <p14:tracePt t="26616" x="3856038" y="4251325"/>
          <p14:tracePt t="26618" x="3863975" y="4251325"/>
          <p14:tracePt t="26632" x="3870325" y="4251325"/>
          <p14:tracePt t="26649" x="3894138" y="4259263"/>
          <p14:tracePt t="26666" x="3908425" y="4267200"/>
          <p14:tracePt t="26683" x="3940175" y="4275138"/>
          <p14:tracePt t="26699" x="3970338" y="4289425"/>
          <p14:tracePt t="26716" x="3984625" y="4297363"/>
          <p14:tracePt t="26733" x="4008438" y="4297363"/>
          <p14:tracePt t="26749" x="4046538" y="4327525"/>
          <p14:tracePt t="26766" x="4076700" y="4343400"/>
          <p14:tracePt t="26783" x="4098925" y="4359275"/>
          <p14:tracePt t="26799" x="4114800" y="4365625"/>
          <p14:tracePt t="26816" x="4122738" y="4381500"/>
          <p14:tracePt t="26833" x="4130675" y="4381500"/>
          <p14:tracePt t="26850" x="4130675" y="4411663"/>
          <p14:tracePt t="26866" x="4130675" y="4427538"/>
          <p14:tracePt t="26883" x="4137025" y="4441825"/>
          <p14:tracePt t="26899" x="4144963" y="4473575"/>
          <p14:tracePt t="26916" x="4144963" y="4487863"/>
          <p14:tracePt t="26933" x="4144963" y="4503738"/>
          <p14:tracePt t="26950" x="4144963" y="4518025"/>
          <p14:tracePt t="26966" x="4137025" y="4533900"/>
          <p14:tracePt t="26983" x="4130675" y="4541838"/>
          <p14:tracePt t="27000" x="4114800" y="4541838"/>
          <p14:tracePt t="27016" x="4068763" y="4549775"/>
          <p14:tracePt t="27033" x="4038600" y="4549775"/>
          <p14:tracePt t="27050" x="3984625" y="4549775"/>
          <p14:tracePt t="27066" x="3902075" y="4549775"/>
          <p14:tracePt t="27083" x="3848100" y="4549775"/>
          <p14:tracePt t="27100" x="3817938" y="4549775"/>
          <p14:tracePt t="27117" x="3787775" y="4549775"/>
          <p14:tracePt t="27154" x="3779838" y="4541838"/>
          <p14:tracePt t="27162" x="3779838" y="4533900"/>
          <p14:tracePt t="27170" x="3771900" y="4518025"/>
          <p14:tracePt t="27183" x="3763963" y="4511675"/>
          <p14:tracePt t="27200" x="3763963" y="4479925"/>
          <p14:tracePt t="27217" x="3763963" y="4457700"/>
          <p14:tracePt t="27234" x="3763963" y="4427538"/>
          <p14:tracePt t="27250" x="3763963" y="4411663"/>
          <p14:tracePt t="27267" x="3763963" y="4389438"/>
          <p14:tracePt t="27283" x="3763963" y="4381500"/>
          <p14:tracePt t="27300" x="3763963" y="4365625"/>
          <p14:tracePt t="27317" x="3749675" y="4351338"/>
          <p14:tracePt t="27334" x="3749675" y="4335463"/>
          <p14:tracePt t="27350" x="3749675" y="4321175"/>
          <p14:tracePt t="27367" x="3749675" y="4305300"/>
          <p14:tracePt t="27384" x="3749675" y="4297363"/>
          <p14:tracePt t="27400" x="3756025" y="4275138"/>
          <p14:tracePt t="27417" x="3779838" y="4259263"/>
          <p14:tracePt t="27434" x="3802063" y="4237038"/>
          <p14:tracePt t="27450" x="3840163" y="4237038"/>
          <p14:tracePt t="27467" x="3870325" y="4237038"/>
          <p14:tracePt t="27484" x="3932238" y="4237038"/>
          <p14:tracePt t="27501" x="3970338" y="4237038"/>
          <p14:tracePt t="27517" x="4016375" y="4237038"/>
          <p14:tracePt t="27534" x="4054475" y="4237038"/>
          <p14:tracePt t="27551" x="4098925" y="4237038"/>
          <p14:tracePt t="27567" x="4137025" y="4237038"/>
          <p14:tracePt t="27584" x="4160838" y="4237038"/>
          <p14:tracePt t="27601" x="4168775" y="4237038"/>
          <p14:tracePt t="27618" x="4206875" y="4237038"/>
          <p14:tracePt t="27634" x="4221163" y="4237038"/>
          <p14:tracePt t="27651" x="4229100" y="4237038"/>
          <p14:tracePt t="27667" x="4259263" y="4237038"/>
          <p14:tracePt t="27684" x="4283075" y="4251325"/>
          <p14:tracePt t="27701" x="4305300" y="4251325"/>
          <p14:tracePt t="27718" x="4321175" y="4259263"/>
          <p14:tracePt t="27734" x="4351338" y="4267200"/>
          <p14:tracePt t="27751" x="4359275" y="4275138"/>
          <p14:tracePt t="27768" x="4389438" y="4289425"/>
          <p14:tracePt t="27784" x="4397375" y="4305300"/>
          <p14:tracePt t="27818" x="4427538" y="4343400"/>
          <p14:tracePt t="27834" x="4435475" y="4365625"/>
          <p14:tracePt t="27851" x="4435475" y="4389438"/>
          <p14:tracePt t="27868" x="4441825" y="4403725"/>
          <p14:tracePt t="27885" x="4441825" y="4411663"/>
          <p14:tracePt t="27901" x="4441825" y="4441825"/>
          <p14:tracePt t="27918" x="4427538" y="4457700"/>
          <p14:tracePt t="27935" x="4397375" y="4495800"/>
          <p14:tracePt t="27951" x="4359275" y="4518025"/>
          <p14:tracePt t="27968" x="4335463" y="4533900"/>
          <p14:tracePt t="27985" x="4305300" y="4556125"/>
          <p14:tracePt t="28002" x="4251325" y="4579938"/>
          <p14:tracePt t="28018" x="4191000" y="4594225"/>
          <p14:tracePt t="28035" x="4130675" y="4602163"/>
          <p14:tracePt t="28052" x="4076700" y="4602163"/>
          <p14:tracePt t="28068" x="4022725" y="4602163"/>
          <p14:tracePt t="28085" x="4000500" y="4602163"/>
          <p14:tracePt t="28102" x="3962400" y="4602163"/>
          <p14:tracePt t="28118" x="3924300" y="4602163"/>
          <p14:tracePt t="28135" x="3870325" y="4594225"/>
          <p14:tracePt t="28152" x="3848100" y="4594225"/>
          <p14:tracePt t="28168" x="3802063" y="4587875"/>
          <p14:tracePt t="28185" x="3771900" y="4579938"/>
          <p14:tracePt t="28202" x="3725863" y="4572000"/>
          <p14:tracePt t="28219" x="3703638" y="4556125"/>
          <p14:tracePt t="28235" x="3695700" y="4556125"/>
          <p14:tracePt t="28252" x="3687763" y="4564063"/>
          <p14:tracePt t="28269" x="3679825" y="4564063"/>
          <p14:tracePt t="28285" x="3665538" y="4533900"/>
          <p14:tracePt t="28302" x="3641725" y="4518025"/>
          <p14:tracePt t="28319" x="3627438" y="4503738"/>
          <p14:tracePt t="28335" x="3619500" y="4487863"/>
          <p14:tracePt t="28352" x="3619500" y="4473575"/>
          <p14:tracePt t="28369" x="3619500" y="4441825"/>
          <p14:tracePt t="28386" x="3619500" y="4397375"/>
          <p14:tracePt t="28402" x="3619500" y="4373563"/>
          <p14:tracePt t="28419" x="3627438" y="4351338"/>
          <p14:tracePt t="28436" x="3635375" y="4327525"/>
          <p14:tracePt t="28452" x="3657600" y="4327525"/>
          <p14:tracePt t="28469" x="3695700" y="4305300"/>
          <p14:tracePt t="28486" x="3711575" y="4297363"/>
          <p14:tracePt t="28502" x="3749675" y="4289425"/>
          <p14:tracePt t="28519" x="3787775" y="4275138"/>
          <p14:tracePt t="28536" x="3840163" y="4259263"/>
          <p14:tracePt t="28553" x="3886200" y="4259263"/>
          <p14:tracePt t="28569" x="3946525" y="4251325"/>
          <p14:tracePt t="28586" x="4000500" y="4244975"/>
          <p14:tracePt t="28603" x="4038600" y="4244975"/>
          <p14:tracePt t="28619" x="4060825" y="4244975"/>
          <p14:tracePt t="28636" x="4092575" y="4244975"/>
          <p14:tracePt t="28653" x="4114800" y="4244975"/>
          <p14:tracePt t="28669" x="4137025" y="4244975"/>
          <p14:tracePt t="28686" x="4168775" y="4259263"/>
          <p14:tracePt t="28703" x="4191000" y="4267200"/>
          <p14:tracePt t="28719" x="4221163" y="4275138"/>
          <p14:tracePt t="28736" x="4237038" y="4305300"/>
          <p14:tracePt t="28753" x="4244975" y="4305300"/>
          <p14:tracePt t="28770" x="4259263" y="4335463"/>
          <p14:tracePt t="28786" x="4267200" y="4365625"/>
          <p14:tracePt t="28803" x="4267200" y="4373563"/>
          <p14:tracePt t="28820" x="4267200" y="4389438"/>
          <p14:tracePt t="28853" x="4267200" y="4403725"/>
          <p14:tracePt t="28870" x="4267200" y="4411663"/>
          <p14:tracePt t="28886" x="4259263" y="4435475"/>
          <p14:tracePt t="28903" x="4251325" y="4441825"/>
          <p14:tracePt t="28920" x="4237038" y="4465638"/>
          <p14:tracePt t="28937" x="4237038" y="4473575"/>
          <p14:tracePt t="28953" x="4221163" y="4473575"/>
          <p14:tracePt t="28970" x="4206875" y="4479925"/>
          <p14:tracePt t="28987" x="4191000" y="4479925"/>
          <p14:tracePt t="29003" x="4175125" y="4479925"/>
          <p14:tracePt t="29020" x="4168775" y="4479925"/>
          <p14:tracePt t="29037" x="4144963" y="4479925"/>
          <p14:tracePt t="29053" x="4137025" y="4479925"/>
          <p14:tracePt t="29070" x="4122738" y="4479925"/>
          <p14:tracePt t="29087" x="4114800" y="4479925"/>
          <p14:tracePt t="29104" x="4106863" y="4479925"/>
          <p14:tracePt t="29154" x="4106863" y="4487863"/>
          <p14:tracePt t="29314" x="4098925" y="4487863"/>
          <p14:tracePt t="29378" x="4092575" y="4479925"/>
          <p14:tracePt t="29794" x="4084638" y="4479925"/>
          <p14:tracePt t="29946" x="4076700" y="4479925"/>
          <p14:tracePt t="29978" x="4068763" y="4479925"/>
          <p14:tracePt t="29986" x="4060825" y="4479925"/>
          <p14:tracePt t="30762" x="4060825" y="4473575"/>
          <p14:tracePt t="30778" x="4060825" y="4465638"/>
          <p14:tracePt t="33090" x="4054475" y="4473575"/>
          <p14:tracePt t="33098" x="4054475" y="4479925"/>
          <p14:tracePt t="33111" x="4046538" y="4487863"/>
          <p14:tracePt t="33128" x="4030663" y="4511675"/>
          <p14:tracePt t="33144" x="4008438" y="4525963"/>
          <p14:tracePt t="33161" x="4000500" y="4541838"/>
          <p14:tracePt t="33178" x="4000500" y="4572000"/>
          <p14:tracePt t="33194" x="3992563" y="4656138"/>
          <p14:tracePt t="33211" x="3992563" y="4702175"/>
          <p14:tracePt t="33228" x="3984625" y="4754563"/>
          <p14:tracePt t="33244" x="3962400" y="4808538"/>
          <p14:tracePt t="33261" x="3932238" y="4830763"/>
          <p14:tracePt t="33278" x="3932238" y="4846638"/>
          <p14:tracePt t="33311" x="3932238" y="4854575"/>
          <p14:tracePt t="33328" x="3932238" y="4860925"/>
          <p14:tracePt t="33610" x="3932238" y="4868863"/>
          <p14:tracePt t="33626" x="3932238" y="4876800"/>
          <p14:tracePt t="33666" x="3940175" y="4876800"/>
          <p14:tracePt t="33730" x="3946525" y="4876800"/>
          <p14:tracePt t="33754" x="3946525" y="4884738"/>
          <p14:tracePt t="33762" x="3954463" y="4892675"/>
          <p14:tracePt t="33794" x="3962400" y="4892675"/>
          <p14:tracePt t="34674" x="3954463" y="4892675"/>
          <p14:tracePt t="34690" x="3946525" y="4892675"/>
          <p14:tracePt t="34778" x="3940175" y="4892675"/>
          <p14:tracePt t="34882" x="3940175" y="4899025"/>
          <p14:tracePt t="34898" x="3940175" y="4906963"/>
          <p14:tracePt t="34906" x="3940175" y="4914900"/>
          <p14:tracePt t="34922" x="3940175" y="4922838"/>
          <p14:tracePt t="34954" x="3940175" y="4930775"/>
          <p14:tracePt t="35010" x="3940175" y="4937125"/>
          <p14:tracePt t="35026" x="3940175" y="4945063"/>
          <p14:tracePt t="35506" x="3940175" y="4937125"/>
          <p14:tracePt t="35522" x="3940175" y="4922838"/>
          <p14:tracePt t="35554" x="3940175" y="4906963"/>
          <p14:tracePt t="35562" x="3940175" y="4899025"/>
          <p14:tracePt t="35570" x="3932238" y="4892675"/>
          <p14:tracePt t="35582" x="3924300" y="4876800"/>
          <p14:tracePt t="35626" x="3916363" y="4876800"/>
          <p14:tracePt t="35650" x="3908425" y="4876800"/>
          <p14:tracePt t="35666" x="3908425" y="4868863"/>
          <p14:tracePt t="35682" x="3902075" y="4860925"/>
          <p14:tracePt t="35699" x="3902075" y="4846638"/>
          <p14:tracePt t="35716" x="3902075" y="4838700"/>
          <p14:tracePt t="35733" x="3902075" y="4822825"/>
          <p14:tracePt t="35890" x="3902075" y="4816475"/>
          <p14:tracePt t="36042" x="3902075" y="4808538"/>
          <p14:tracePt t="36066" x="3902075" y="4800600"/>
          <p14:tracePt t="36074" x="3902075" y="4792663"/>
          <p14:tracePt t="36083" x="3902075" y="4784725"/>
          <p14:tracePt t="36100" x="3908425" y="4770438"/>
          <p14:tracePt t="36116" x="3916363" y="4732338"/>
          <p14:tracePt t="36133" x="3924300" y="4686300"/>
          <p14:tracePt t="36150" x="3962400" y="4610100"/>
          <p14:tracePt t="36166" x="4016375" y="4525963"/>
          <p14:tracePt t="36183" x="4060825" y="4449763"/>
          <p14:tracePt t="36200" x="4106863" y="4359275"/>
          <p14:tracePt t="36217" x="4130675" y="4259263"/>
          <p14:tracePt t="36234" x="4160838" y="4183063"/>
          <p14:tracePt t="36250" x="4183063" y="4130675"/>
          <p14:tracePt t="36267" x="4213225" y="4084638"/>
          <p14:tracePt t="36283" x="4229100" y="4060825"/>
          <p14:tracePt t="36300" x="4237038" y="4046538"/>
          <p14:tracePt t="36317" x="4244975" y="4038600"/>
          <p14:tracePt t="36333" x="4251325" y="4030663"/>
          <p14:tracePt t="36350" x="4289425" y="4022725"/>
          <p14:tracePt t="36367" x="4321175" y="4000500"/>
          <p14:tracePt t="36384" x="4351338" y="3978275"/>
          <p14:tracePt t="36400" x="4373563" y="3946525"/>
          <p14:tracePt t="36417" x="4381500" y="3932238"/>
          <p14:tracePt t="36434" x="4381500" y="3924300"/>
          <p14:tracePt t="36610" x="4381500" y="3932238"/>
          <p14:tracePt t="36618" x="4381500" y="3940175"/>
          <p14:tracePt t="36634" x="4351338" y="3962400"/>
          <p14:tracePt t="36651" x="4237038" y="4038600"/>
          <p14:tracePt t="36667" x="4054475" y="4084638"/>
          <p14:tracePt t="36684" x="3825875" y="4122738"/>
          <p14:tracePt t="36701" x="3627438" y="4144963"/>
          <p14:tracePt t="36718" x="3475038" y="4152900"/>
          <p14:tracePt t="36734" x="3352800" y="4160838"/>
          <p14:tracePt t="36751" x="3268663" y="4160838"/>
          <p14:tracePt t="36768" x="3246438" y="4160838"/>
          <p14:tracePt t="36794" x="3268663" y="4152900"/>
          <p14:tracePt t="36802" x="3306763" y="4137025"/>
          <p14:tracePt t="36818" x="3505200" y="4130675"/>
          <p14:tracePt t="36834" x="3779838" y="4106863"/>
          <p14:tracePt t="36851" x="4098925" y="4060825"/>
          <p14:tracePt t="36868" x="4343400" y="4038600"/>
          <p14:tracePt t="36885" x="4435475" y="4016375"/>
          <p14:tracePt t="36922" x="4403725" y="4016375"/>
          <p14:tracePt t="36935" x="4351338" y="4016375"/>
          <p14:tracePt t="36951" x="4191000" y="4030663"/>
          <p14:tracePt t="36968" x="4030663" y="4038600"/>
          <p14:tracePt t="36985" x="3916363" y="4038600"/>
          <p14:tracePt t="37001" x="3863975" y="4046538"/>
          <p14:tracePt t="37018" x="3856038" y="4046538"/>
          <p14:tracePt t="37082" x="3832225" y="4060825"/>
          <p14:tracePt t="37090" x="3810000" y="4060825"/>
          <p14:tracePt t="37102" x="3779838" y="4060825"/>
          <p14:tracePt t="37135" x="3573463" y="4016375"/>
          <p14:tracePt t="37168" x="3192463" y="3870325"/>
          <p14:tracePt t="37185" x="2971800" y="3832225"/>
          <p14:tracePt t="37202" x="2613025" y="3763963"/>
          <p14:tracePt t="37218" x="2446338" y="3756025"/>
          <p14:tracePt t="37235" x="2308225" y="3733800"/>
          <p14:tracePt t="37252" x="2163763" y="3733800"/>
          <p14:tracePt t="37269" x="2019300" y="3733800"/>
          <p14:tracePt t="37285" x="1882775" y="3733800"/>
          <p14:tracePt t="37302" x="1774825" y="3733800"/>
          <p14:tracePt t="37319" x="1714500" y="3717925"/>
          <p14:tracePt t="37335" x="1692275" y="3717925"/>
          <p14:tracePt t="37352" x="1684338" y="3717925"/>
          <p14:tracePt t="37369" x="1676400" y="3717925"/>
          <p14:tracePt t="37386" x="1654175" y="3717925"/>
          <p14:tracePt t="37402" x="1630363" y="3711575"/>
          <p14:tracePt t="37419" x="1616075" y="3711575"/>
          <p14:tracePt t="37490" x="1654175" y="3711575"/>
          <p14:tracePt t="37498" x="1692275" y="3695700"/>
          <p14:tracePt t="37506" x="1760538" y="3695700"/>
          <p14:tracePt t="37536" x="2079625" y="3687763"/>
          <p14:tracePt t="37552" x="2438400" y="3679825"/>
          <p14:tracePt t="37569" x="3268663" y="3665538"/>
          <p14:tracePt t="37586" x="3597275" y="3649663"/>
          <p14:tracePt t="37603" x="3802063" y="3649663"/>
          <p14:tracePt t="37619" x="3932238" y="3665538"/>
          <p14:tracePt t="37636" x="4008438" y="3695700"/>
          <p14:tracePt t="37653" x="4114800" y="3741738"/>
          <p14:tracePt t="37669" x="4175125" y="3794125"/>
          <p14:tracePt t="37686" x="4237038" y="3840163"/>
          <p14:tracePt t="37703" x="4275138" y="3856038"/>
          <p14:tracePt t="37719" x="4283075" y="3870325"/>
          <p14:tracePt t="37810" x="4275138" y="3870325"/>
          <p14:tracePt t="37818" x="4259263" y="3863975"/>
          <p14:tracePt t="37836" x="4168775" y="3863975"/>
          <p14:tracePt t="37853" x="3902075" y="3863975"/>
          <p14:tracePt t="37870" x="3375025" y="3863975"/>
          <p14:tracePt t="37886" x="2759075" y="3863975"/>
          <p14:tracePt t="37903" x="2179638" y="3863975"/>
          <p14:tracePt t="37920" x="1684338" y="3832225"/>
          <p14:tracePt t="37936" x="1325563" y="3825875"/>
          <p14:tracePt t="37953" x="982663" y="3787775"/>
          <p14:tracePt t="37970" x="830263" y="3779838"/>
          <p14:tracePt t="37987" x="685800" y="3771900"/>
          <p14:tracePt t="38003" x="601663" y="3771900"/>
          <p14:tracePt t="38020" x="563563" y="3771900"/>
          <p14:tracePt t="38138" x="555625" y="3771900"/>
          <p14:tracePt t="38146" x="549275" y="3771900"/>
          <p14:tracePt t="38154" x="533400" y="3771900"/>
          <p14:tracePt t="38170" x="495300" y="3771900"/>
          <p14:tracePt t="38187" x="487363" y="3771900"/>
          <p14:tracePt t="38242" x="495300" y="3771900"/>
          <p14:tracePt t="38250" x="511175" y="3771900"/>
          <p14:tracePt t="38258" x="525463" y="3771900"/>
          <p14:tracePt t="38270" x="541338" y="3771900"/>
          <p14:tracePt t="38287" x="601663" y="3771900"/>
          <p14:tracePt t="38304" x="663575" y="3779838"/>
          <p14:tracePt t="38320" x="746125" y="3802063"/>
          <p14:tracePt t="38337" x="982663" y="3832225"/>
          <p14:tracePt t="38354" x="1181100" y="3856038"/>
          <p14:tracePt t="38371" x="1393825" y="3863975"/>
          <p14:tracePt t="38387" x="1622425" y="3878263"/>
          <p14:tracePt t="38404" x="1866900" y="3886200"/>
          <p14:tracePt t="38421" x="2117725" y="3886200"/>
          <p14:tracePt t="38437" x="2286000" y="3908425"/>
          <p14:tracePt t="38454" x="2446338" y="3924300"/>
          <p14:tracePt t="38471" x="2530475" y="3954463"/>
          <p14:tracePt t="38487" x="2620963" y="4008438"/>
          <p14:tracePt t="38504" x="2689225" y="4054475"/>
          <p14:tracePt t="38521" x="2759075" y="4137025"/>
          <p14:tracePt t="38538" x="2857500" y="4206875"/>
          <p14:tracePt t="38554" x="3009900" y="4327525"/>
          <p14:tracePt t="38571" x="3124200" y="4389438"/>
          <p14:tracePt t="38588" x="3208338" y="4419600"/>
          <p14:tracePt t="38604" x="3230563" y="4435475"/>
          <p14:tracePt t="38658" x="3230563" y="4419600"/>
          <p14:tracePt t="38666" x="3230563" y="4397375"/>
          <p14:tracePt t="38674" x="3254375" y="4365625"/>
          <p14:tracePt t="38688" x="3284538" y="4335463"/>
          <p14:tracePt t="38705" x="3390900" y="4275138"/>
          <p14:tracePt t="38721" x="3597275" y="4183063"/>
          <p14:tracePt t="38738" x="3794125" y="4160838"/>
          <p14:tracePt t="38755" x="3992563" y="4137025"/>
          <p14:tracePt t="38771" x="4122738" y="4137025"/>
          <p14:tracePt t="38788" x="4183063" y="4137025"/>
          <p14:tracePt t="38805" x="4191000" y="4144963"/>
          <p14:tracePt t="38821" x="4191000" y="4168775"/>
          <p14:tracePt t="38838" x="4175125" y="4198938"/>
          <p14:tracePt t="38855" x="4175125" y="4213225"/>
          <p14:tracePt t="38872" x="4175125" y="4237038"/>
          <p14:tracePt t="38888" x="4175125" y="4259263"/>
          <p14:tracePt t="38905" x="4168775" y="4283075"/>
          <p14:tracePt t="38922" x="4084638" y="4289425"/>
          <p14:tracePt t="38938" x="4008438" y="4289425"/>
          <p14:tracePt t="38955" x="3940175" y="4251325"/>
          <p14:tracePt t="38972" x="3916363" y="4229100"/>
          <p14:tracePt t="38988" x="3916363" y="4183063"/>
          <p14:tracePt t="39005" x="3940175" y="4160838"/>
          <p14:tracePt t="39022" x="4046538" y="4130675"/>
          <p14:tracePt t="39039" x="4160838" y="4130675"/>
          <p14:tracePt t="39055" x="4221163" y="4130675"/>
          <p14:tracePt t="39072" x="4267200" y="4160838"/>
          <p14:tracePt t="39089" x="4267200" y="4206875"/>
          <p14:tracePt t="39106" x="4183063" y="4267200"/>
          <p14:tracePt t="39122" x="4098925" y="4283075"/>
          <p14:tracePt t="39139" x="4016375" y="4283075"/>
          <p14:tracePt t="39155" x="3954463" y="4283075"/>
          <p14:tracePt t="39210" x="3970338" y="4283075"/>
          <p14:tracePt t="39218" x="3978275" y="4283075"/>
          <p14:tracePt t="39226" x="3992563" y="4283075"/>
          <p14:tracePt t="39239" x="4008438" y="4283075"/>
          <p14:tracePt t="39256" x="4022725" y="4283075"/>
          <p14:tracePt t="40018" x="4022725" y="4275138"/>
          <p14:tracePt t="40034" x="4016375" y="4275138"/>
          <p14:tracePt t="40050" x="4008438" y="4275138"/>
          <p14:tracePt t="40074" x="4000500" y="4275138"/>
          <p14:tracePt t="40090" x="4000500" y="4267200"/>
          <p14:tracePt t="40098" x="3992563" y="4267200"/>
          <p14:tracePt t="40107" x="3984625" y="4267200"/>
          <p14:tracePt t="40124" x="3970338" y="4267200"/>
          <p14:tracePt t="40140" x="3962400" y="4267200"/>
          <p14:tracePt t="40157" x="3954463" y="4259263"/>
          <p14:tracePt t="40174" x="3932238" y="4237038"/>
          <p14:tracePt t="40191" x="3916363" y="4237038"/>
          <p14:tracePt t="40207" x="3908425" y="4229100"/>
          <p14:tracePt t="40224" x="3902075" y="4221163"/>
          <p14:tracePt t="40241" x="3894138" y="4221163"/>
          <p14:tracePt t="40257" x="3878263" y="4206875"/>
          <p14:tracePt t="40274" x="3870325" y="4198938"/>
          <p14:tracePt t="40291" x="3856038" y="4191000"/>
          <p14:tracePt t="40307" x="3856038" y="4183063"/>
          <p14:tracePt t="40324" x="3840163" y="4175125"/>
          <p14:tracePt t="40341" x="3832225" y="4144963"/>
          <p14:tracePt t="40358" x="3825875" y="4130675"/>
          <p14:tracePt t="40374" x="3810000" y="4106863"/>
          <p14:tracePt t="40391" x="3810000" y="4092575"/>
          <p14:tracePt t="40408" x="3794125" y="4060825"/>
          <p14:tracePt t="40424" x="3779838" y="4046538"/>
          <p14:tracePt t="40441" x="3771900" y="4016375"/>
          <p14:tracePt t="40458" x="3771900" y="4008438"/>
          <p14:tracePt t="40474" x="3756025" y="3992563"/>
          <p14:tracePt t="40491" x="3756025" y="3978275"/>
          <p14:tracePt t="40508" x="3749675" y="3970338"/>
          <p14:tracePt t="40525" x="3749675" y="3954463"/>
          <p14:tracePt t="40558" x="3733800" y="3946525"/>
          <p14:tracePt t="40575" x="3733800" y="3932238"/>
          <p14:tracePt t="40591" x="3725863" y="3924300"/>
          <p14:tracePt t="40608" x="3717925" y="3908425"/>
          <p14:tracePt t="40625" x="3711575" y="3902075"/>
          <p14:tracePt t="40641" x="3703638" y="3886200"/>
          <p14:tracePt t="40658" x="3679825" y="3848100"/>
          <p14:tracePt t="40675" x="3665538" y="3825875"/>
          <p14:tracePt t="40692" x="3657600" y="3802063"/>
          <p14:tracePt t="40708" x="3641725" y="3771900"/>
          <p14:tracePt t="40725" x="3627438" y="3749675"/>
          <p14:tracePt t="40742" x="3611563" y="3717925"/>
          <p14:tracePt t="40759" x="3597275" y="3687763"/>
          <p14:tracePt t="40775" x="3589338" y="3673475"/>
          <p14:tracePt t="40792" x="3581400" y="3665538"/>
          <p14:tracePt t="40858" x="3581400" y="3657600"/>
          <p14:tracePt t="40866" x="3581400" y="3649663"/>
          <p14:tracePt t="40882" x="3573463" y="3649663"/>
          <p14:tracePt t="40909" x="3573463" y="3619500"/>
          <p14:tracePt t="40925" x="3565525" y="3597275"/>
          <p14:tracePt t="40942" x="3565525" y="3581400"/>
          <p14:tracePt t="40959" x="3559175" y="3573463"/>
          <p14:tracePt t="40975" x="3551238" y="3551238"/>
          <p14:tracePt t="40992" x="3551238" y="3535363"/>
          <p14:tracePt t="41009" x="3551238" y="3513138"/>
          <p14:tracePt t="41025" x="3543300" y="3489325"/>
          <p14:tracePt t="41042" x="3535363" y="3451225"/>
          <p14:tracePt t="41059" x="3535363" y="3421063"/>
          <p14:tracePt t="41076" x="3535363" y="3398838"/>
          <p14:tracePt t="41092" x="3527425" y="3368675"/>
          <p14:tracePt t="41109" x="3527425" y="3336925"/>
          <p14:tracePt t="41126" x="3527425" y="3322638"/>
          <p14:tracePt t="41142" x="3521075" y="3298825"/>
          <p14:tracePt t="41159" x="3513138" y="3276600"/>
          <p14:tracePt t="41176" x="3505200" y="3254375"/>
          <p14:tracePt t="41193" x="3489325" y="3222625"/>
          <p14:tracePt t="41209" x="3482975" y="3184525"/>
          <p14:tracePt t="41226" x="3475038" y="3162300"/>
          <p14:tracePt t="41243" x="3459163" y="3146425"/>
          <p14:tracePt t="41259" x="3451225" y="3132138"/>
          <p14:tracePt t="41276" x="3444875" y="3108325"/>
          <p14:tracePt t="41293" x="3444875" y="3094038"/>
          <p14:tracePt t="41309" x="3436938" y="3078163"/>
          <p14:tracePt t="41326" x="3429000" y="3055938"/>
          <p14:tracePt t="41343" x="3413125" y="3040063"/>
          <p14:tracePt t="41359" x="3398838" y="3017838"/>
          <p14:tracePt t="41376" x="3398838" y="2994025"/>
          <p14:tracePt t="41393" x="3375025" y="2971800"/>
          <p14:tracePt t="41410" x="3360738" y="2941638"/>
          <p14:tracePt t="41426" x="3344863" y="2911475"/>
          <p14:tracePt t="41443" x="3344863" y="2903538"/>
          <p14:tracePt t="41460" x="3336925" y="2887663"/>
          <p14:tracePt t="41476" x="3330575" y="2887663"/>
          <p14:tracePt t="41493" x="3314700" y="2865438"/>
          <p14:tracePt t="41510" x="3306763" y="2865438"/>
          <p14:tracePt t="41526" x="3298825" y="2849563"/>
          <p14:tracePt t="41543" x="3292475" y="2841625"/>
          <p14:tracePt t="41577" x="3284538" y="2841625"/>
          <p14:tracePt t="41593" x="3284538" y="2827338"/>
          <p14:tracePt t="41610" x="3276600" y="2819400"/>
          <p14:tracePt t="41627" x="3260725" y="2811463"/>
          <p14:tracePt t="41643" x="3254375" y="2797175"/>
          <p14:tracePt t="41660" x="3246438" y="2797175"/>
          <p14:tracePt t="41677" x="3230563" y="2773363"/>
          <p14:tracePt t="41693" x="3216275" y="2765425"/>
          <p14:tracePt t="41710" x="3200400" y="2759075"/>
          <p14:tracePt t="41727" x="3178175" y="2751138"/>
          <p14:tracePt t="41744" x="3170238" y="2743200"/>
          <p14:tracePt t="41760" x="3146425" y="2735263"/>
          <p14:tracePt t="41777" x="3140075" y="2720975"/>
          <p14:tracePt t="41794" x="3124200" y="2705100"/>
          <p14:tracePt t="41810" x="3116263" y="2697163"/>
          <p14:tracePt t="41827" x="3101975" y="2689225"/>
          <p14:tracePt t="41844" x="3078163" y="2674938"/>
          <p14:tracePt t="41860" x="3070225" y="2667000"/>
          <p14:tracePt t="41877" x="3048000" y="2651125"/>
          <p14:tracePt t="41894" x="3040063" y="2644775"/>
          <p14:tracePt t="41910" x="3009900" y="2636838"/>
          <p14:tracePt t="41927" x="2994025" y="2620963"/>
          <p14:tracePt t="41944" x="2979738" y="2613025"/>
          <p14:tracePt t="41961" x="2955925" y="2606675"/>
          <p14:tracePt t="41977" x="2941638" y="2598738"/>
          <p14:tracePt t="41994" x="2917825" y="2598738"/>
          <p14:tracePt t="42011" x="2903538" y="2590800"/>
          <p14:tracePt t="42044" x="2895600" y="2590800"/>
          <p14:tracePt t="42061" x="2887663" y="2590800"/>
          <p14:tracePt t="42250" x="2879725" y="2590800"/>
          <p14:tracePt t="42266" x="2873375" y="2590800"/>
          <p14:tracePt t="42274" x="2865438" y="2590800"/>
          <p14:tracePt t="42295" x="2865438" y="2598738"/>
          <p14:tracePt t="42328" x="2841625" y="2620963"/>
          <p14:tracePt t="42402" x="2841625" y="2636838"/>
          <p14:tracePt t="42410" x="2827338" y="2651125"/>
          <p14:tracePt t="42418" x="2811463" y="2674938"/>
          <p14:tracePt t="42445" x="2727325" y="2720975"/>
          <p14:tracePt t="42461" x="2644775" y="2759075"/>
          <p14:tracePt t="42478" x="2582863" y="2789238"/>
          <p14:tracePt t="42495" x="2552700" y="2803525"/>
          <p14:tracePt t="42512" x="2514600" y="2819400"/>
          <p14:tracePt t="42528" x="2506663" y="2819400"/>
          <p14:tracePt t="42610" x="2498725" y="2803525"/>
          <p14:tracePt t="42618" x="2498725" y="2797175"/>
          <p14:tracePt t="42634" x="2492375" y="2797175"/>
          <p14:tracePt t="42645" x="2484438" y="2789238"/>
          <p14:tracePt t="42662" x="2476500" y="2773363"/>
          <p14:tracePt t="42679" x="2460625" y="2765425"/>
          <p14:tracePt t="42695" x="2454275" y="2759075"/>
          <p14:tracePt t="42712" x="2438400" y="2743200"/>
          <p14:tracePt t="42729" x="2438400" y="2727325"/>
          <p14:tracePt t="42746" x="2438400" y="2713038"/>
          <p14:tracePt t="42762" x="2438400" y="2697163"/>
          <p14:tracePt t="42779" x="2446338" y="2689225"/>
          <p14:tracePt t="42795" x="2460625" y="2682875"/>
          <p14:tracePt t="42812" x="2468563" y="2682875"/>
          <p14:tracePt t="42829" x="2492375" y="2682875"/>
          <p14:tracePt t="42846" x="2498725" y="2682875"/>
          <p14:tracePt t="42862" x="2514600" y="2682875"/>
          <p14:tracePt t="42879" x="2536825" y="2697163"/>
          <p14:tracePt t="42896" x="2552700" y="2697163"/>
          <p14:tracePt t="42912" x="2560638" y="2697163"/>
          <p14:tracePt t="42929" x="2568575" y="2705100"/>
          <p14:tracePt t="42946" x="2582863" y="2713038"/>
          <p14:tracePt t="42962" x="2590800" y="2720975"/>
          <p14:tracePt t="42979" x="2598738" y="2735263"/>
          <p14:tracePt t="43013" x="2606675" y="2743200"/>
          <p14:tracePt t="43029" x="2606675" y="2751138"/>
          <p14:tracePt t="43046" x="2606675" y="2759075"/>
          <p14:tracePt t="43066" x="2606675" y="2765425"/>
          <p14:tracePt t="43090" x="2606675" y="2773363"/>
          <p14:tracePt t="43170" x="2606675" y="2765425"/>
          <p14:tracePt t="43178" x="2606675" y="2759075"/>
          <p14:tracePt t="43196" x="2606675" y="2751138"/>
          <p14:tracePt t="43213" x="2620963" y="2751138"/>
          <p14:tracePt t="43230" x="2636838" y="2743200"/>
          <p14:tracePt t="43246" x="2644775" y="2743200"/>
          <p14:tracePt t="43263" x="2674938" y="2743200"/>
          <p14:tracePt t="43280" x="2713038" y="2743200"/>
          <p14:tracePt t="43296" x="2751138" y="2743200"/>
          <p14:tracePt t="43313" x="2789238" y="2735263"/>
          <p14:tracePt t="43330" x="2811463" y="2735263"/>
          <p14:tracePt t="43346" x="2819400" y="2735263"/>
          <p14:tracePt t="43363" x="2835275" y="2735263"/>
          <p14:tracePt t="43380" x="2849563" y="2735263"/>
          <p14:tracePt t="43397" x="2873375" y="2735263"/>
          <p14:tracePt t="43413" x="2903538" y="2735263"/>
          <p14:tracePt t="43430" x="2925763" y="2735263"/>
          <p14:tracePt t="43447" x="2933700" y="2735263"/>
          <p14:tracePt t="43594" x="2925763" y="2735263"/>
          <p14:tracePt t="43602" x="2925763" y="2727325"/>
          <p14:tracePt t="43614" x="2917825" y="2720975"/>
          <p14:tracePt t="43634" x="2917825" y="2713038"/>
          <p14:tracePt t="43650" x="2911475" y="2713038"/>
          <p14:tracePt t="43978" x="2911475" y="2705100"/>
          <p14:tracePt t="43994" x="2903538" y="2705100"/>
          <p14:tracePt t="44178" x="2911475" y="2697163"/>
          <p14:tracePt t="44186" x="2941638" y="2697163"/>
          <p14:tracePt t="44198" x="2979738" y="2697163"/>
          <p14:tracePt t="44215" x="3086100" y="2697163"/>
          <p14:tracePt t="44232" x="3192463" y="2697163"/>
          <p14:tracePt t="44248" x="3298825" y="2697163"/>
          <p14:tracePt t="44265" x="3344863" y="2697163"/>
          <p14:tracePt t="44281" x="3398838" y="2697163"/>
          <p14:tracePt t="44298" x="3436938" y="2697163"/>
          <p14:tracePt t="44315" x="3505200" y="2697163"/>
          <p14:tracePt t="44332" x="3619500" y="2735263"/>
          <p14:tracePt t="44348" x="3787775" y="2841625"/>
          <p14:tracePt t="44365" x="3908425" y="2979738"/>
          <p14:tracePt t="44382" x="3992563" y="3070225"/>
          <p14:tracePt t="44398" x="4008438" y="3124200"/>
          <p14:tracePt t="44415" x="4008438" y="3170238"/>
          <p14:tracePt t="44432" x="4008438" y="3216275"/>
          <p14:tracePt t="44449" x="3992563" y="3284538"/>
          <p14:tracePt t="44465" x="3932238" y="3421063"/>
          <p14:tracePt t="44482" x="3886200" y="3535363"/>
          <p14:tracePt t="44499" x="3848100" y="3589338"/>
          <p14:tracePt t="44515" x="3840163" y="3619500"/>
          <p14:tracePt t="44532" x="3840163" y="3635375"/>
          <p14:tracePt t="44549" x="3856038" y="3635375"/>
          <p14:tracePt t="44565" x="3870325" y="3603625"/>
          <p14:tracePt t="44582" x="3902075" y="3573463"/>
          <p14:tracePt t="44599" x="3940175" y="3527425"/>
          <p14:tracePt t="44615" x="3946525" y="3482975"/>
          <p14:tracePt t="44632" x="3962400" y="3459163"/>
          <p14:tracePt t="44649" x="3962400" y="3444875"/>
          <p14:tracePt t="44665" x="3962400" y="3413125"/>
          <p14:tracePt t="44682" x="3940175" y="3398838"/>
          <p14:tracePt t="44699" x="3894138" y="3382963"/>
          <p14:tracePt t="44716" x="3832225" y="3360738"/>
          <p14:tracePt t="44732" x="3756025" y="3336925"/>
          <p14:tracePt t="44749" x="3665538" y="3314700"/>
          <p14:tracePt t="44766" x="3565525" y="3314700"/>
          <p14:tracePt t="44782" x="3413125" y="3314700"/>
          <p14:tracePt t="44799" x="3230563" y="3322638"/>
          <p14:tracePt t="44816" x="3009900" y="3330575"/>
          <p14:tracePt t="44833" x="2811463" y="3330575"/>
          <p14:tracePt t="44835" x="2720975" y="3330575"/>
          <p14:tracePt t="44849" x="2644775" y="3336925"/>
          <p14:tracePt t="44866" x="2498725" y="3336925"/>
          <p14:tracePt t="44883" x="2468563" y="3336925"/>
          <p14:tracePt t="45002" x="2454275" y="3336925"/>
          <p14:tracePt t="45018" x="2446338" y="3336925"/>
          <p14:tracePt t="45026" x="2438400" y="3336925"/>
          <p14:tracePt t="45050" x="2384425" y="3336925"/>
          <p14:tracePt t="45066" x="2346325" y="3336925"/>
          <p14:tracePt t="45100" x="2301875" y="3336925"/>
          <p14:tracePt t="45186" x="2316163" y="3336925"/>
          <p14:tracePt t="45194" x="2354263" y="3336925"/>
          <p14:tracePt t="45202" x="2408238" y="3336925"/>
          <p14:tracePt t="45233" x="2582863" y="3336925"/>
          <p14:tracePt t="45267" x="2911475" y="3336925"/>
          <p14:tracePt t="45283" x="3025775" y="3336925"/>
          <p14:tracePt t="45300" x="3116263" y="3336925"/>
          <p14:tracePt t="45317" x="3154363" y="3336925"/>
          <p14:tracePt t="45333" x="3162300" y="3336925"/>
          <p14:tracePt t="45350" x="3162300" y="3352800"/>
          <p14:tracePt t="45367" x="3124200" y="3368675"/>
          <p14:tracePt t="45384" x="3025775" y="3368675"/>
          <p14:tracePt t="45400" x="2887663" y="3368675"/>
          <p14:tracePt t="45417" x="2759075" y="3368675"/>
          <p14:tracePt t="45434" x="2536825" y="3368675"/>
          <p14:tracePt t="45450" x="2408238" y="3368675"/>
          <p14:tracePt t="45467" x="2301875" y="3368675"/>
          <p14:tracePt t="45484" x="2209800" y="3368675"/>
          <p14:tracePt t="45500" x="2155825" y="3368675"/>
          <p14:tracePt t="45517" x="2125663" y="3368675"/>
          <p14:tracePt t="45534" x="2111375" y="3368675"/>
          <p14:tracePt t="45834" x="2111375" y="3360738"/>
          <p14:tracePt t="45866" x="2111375" y="3352800"/>
          <p14:tracePt t="45882" x="2111375" y="3336925"/>
          <p14:tracePt t="45906" x="2111375" y="3330575"/>
          <p14:tracePt t="45918" x="2111375" y="3322638"/>
          <p14:tracePt t="45935" x="2111375" y="3306763"/>
          <p14:tracePt t="45951" x="2111375" y="3292475"/>
          <p14:tracePt t="45968" x="2111375" y="3268663"/>
          <p14:tracePt t="45985" x="2111375" y="3254375"/>
          <p14:tracePt t="46002" x="2111375" y="3222625"/>
          <p14:tracePt t="46018" x="2103438" y="3208338"/>
          <p14:tracePt t="46035" x="2103438" y="3192463"/>
          <p14:tracePt t="46051" x="2095500" y="3178175"/>
          <p14:tracePt t="46068" x="2095500" y="3162300"/>
          <p14:tracePt t="46085" x="2087563" y="3140075"/>
          <p14:tracePt t="46102" x="2079625" y="3124200"/>
          <p14:tracePt t="46118" x="2079625" y="3108325"/>
          <p14:tracePt t="46135" x="2073275" y="3078163"/>
          <p14:tracePt t="46152" x="2073275" y="3055938"/>
          <p14:tracePt t="46168" x="2073275" y="3040063"/>
          <p14:tracePt t="46185" x="2073275" y="3017838"/>
          <p14:tracePt t="46202" x="2073275" y="2994025"/>
          <p14:tracePt t="46219" x="2065338" y="2979738"/>
          <p14:tracePt t="46235" x="2065338" y="2963863"/>
          <p14:tracePt t="46252" x="2065338" y="2949575"/>
          <p14:tracePt t="46269" x="2065338" y="2925763"/>
          <p14:tracePt t="46285" x="2065338" y="2895600"/>
          <p14:tracePt t="46302" x="2057400" y="2865438"/>
          <p14:tracePt t="46319" x="2057400" y="2849563"/>
          <p14:tracePt t="46335" x="2057400" y="2811463"/>
          <p14:tracePt t="46352" x="2057400" y="2789238"/>
          <p14:tracePt t="46354" x="2057400" y="2781300"/>
          <p14:tracePt t="46369" x="2057400" y="2773363"/>
          <p14:tracePt t="46385" x="2049463" y="2735263"/>
          <p14:tracePt t="46402" x="2041525" y="2697163"/>
          <p14:tracePt t="46419" x="2041525" y="2682875"/>
          <p14:tracePt t="46435" x="2035175" y="2659063"/>
          <p14:tracePt t="46452" x="2027238" y="2628900"/>
          <p14:tracePt t="46469" x="2019300" y="2606675"/>
          <p14:tracePt t="46486" x="2019300" y="2582863"/>
          <p14:tracePt t="46502" x="2011363" y="2544763"/>
          <p14:tracePt t="46519" x="2011363" y="2530475"/>
          <p14:tracePt t="46536" x="2011363" y="2522538"/>
          <p14:tracePt t="46552" x="2011363" y="2498725"/>
          <p14:tracePt t="46569" x="2011363" y="2476500"/>
          <p14:tracePt t="46586" x="2011363" y="2468563"/>
          <p14:tracePt t="46602" x="2003425" y="2446338"/>
          <p14:tracePt t="46619" x="2003425" y="2430463"/>
          <p14:tracePt t="46636" x="1997075" y="2416175"/>
          <p14:tracePt t="46653" x="1997075" y="2392363"/>
          <p14:tracePt t="46669" x="1997075" y="2354263"/>
          <p14:tracePt t="46686" x="1989138" y="2332038"/>
          <p14:tracePt t="46703" x="1989138" y="2308225"/>
          <p14:tracePt t="46719" x="1989138" y="2286000"/>
          <p14:tracePt t="46736" x="1989138" y="2278063"/>
          <p14:tracePt t="46753" x="1981200" y="2255838"/>
          <p14:tracePt t="46769" x="1973263" y="2247900"/>
          <p14:tracePt t="46786" x="1958975" y="2232025"/>
          <p14:tracePt t="46803" x="1951038" y="2217738"/>
          <p14:tracePt t="46820" x="1943100" y="2201863"/>
          <p14:tracePt t="46836" x="1943100" y="2193925"/>
          <p14:tracePt t="46853" x="1935163" y="2187575"/>
          <p14:tracePt t="46870" x="1920875" y="2163763"/>
          <p14:tracePt t="46994" x="1920875" y="2155825"/>
          <p14:tracePt t="47026" x="1920875" y="2149475"/>
          <p14:tracePt t="47050" x="1920875" y="2141538"/>
          <p14:tracePt t="47058" x="1912938" y="2141538"/>
          <p14:tracePt t="47762" x="1905000" y="2141538"/>
          <p14:tracePt t="48434" x="1912938" y="2149475"/>
          <p14:tracePt t="48442" x="1912938" y="2155825"/>
          <p14:tracePt t="48456" x="1912938" y="2171700"/>
          <p14:tracePt t="48490" x="1927225" y="2255838"/>
          <p14:tracePt t="48523" x="1935163" y="2332038"/>
          <p14:tracePt t="48539" x="1935163" y="2370138"/>
          <p14:tracePt t="48556" x="1935163" y="2416175"/>
          <p14:tracePt t="48573" x="1935163" y="2468563"/>
          <p14:tracePt t="48589" x="1935163" y="2530475"/>
          <p14:tracePt t="48606" x="1935163" y="2598738"/>
          <p14:tracePt t="48623" x="1935163" y="2651125"/>
          <p14:tracePt t="48640" x="1935163" y="2705100"/>
          <p14:tracePt t="48656" x="1935163" y="2765425"/>
          <p14:tracePt t="48673" x="1935163" y="2835275"/>
          <p14:tracePt t="48690" x="1935163" y="2911475"/>
          <p14:tracePt t="48706" x="1920875" y="2955925"/>
          <p14:tracePt t="48723" x="1912938" y="2994025"/>
          <p14:tracePt t="48740" x="1912938" y="3025775"/>
          <p14:tracePt t="48756" x="1912938" y="3070225"/>
          <p14:tracePt t="48773" x="1905000" y="3124200"/>
          <p14:tracePt t="48790" x="1905000" y="3192463"/>
          <p14:tracePt t="48807" x="1905000" y="3254375"/>
          <p14:tracePt t="48823" x="1905000" y="3314700"/>
          <p14:tracePt t="48840" x="1905000" y="3360738"/>
          <p14:tracePt t="48857" x="1897063" y="3406775"/>
          <p14:tracePt t="48873" x="1889125" y="3467100"/>
          <p14:tracePt t="48890" x="1889125" y="3543300"/>
          <p14:tracePt t="48907" x="1874838" y="3627438"/>
          <p14:tracePt t="48923" x="1874838" y="3679825"/>
          <p14:tracePt t="48940" x="1874838" y="3749675"/>
          <p14:tracePt t="48957" x="1874838" y="3832225"/>
          <p14:tracePt t="48973" x="1851025" y="3916363"/>
          <p14:tracePt t="48990" x="1851025" y="3984625"/>
          <p14:tracePt t="49007" x="1844675" y="4038600"/>
          <p14:tracePt t="49024" x="1844675" y="4092575"/>
          <p14:tracePt t="49040" x="1844675" y="4130675"/>
          <p14:tracePt t="49057" x="1844675" y="4168775"/>
          <p14:tracePt t="49130" x="1836738" y="4137025"/>
          <p14:tracePt t="49138" x="1836738" y="4122738"/>
          <p14:tracePt t="49146" x="1828800" y="4098925"/>
          <p14:tracePt t="49174" x="1798638" y="3992563"/>
          <p14:tracePt t="49191" x="1798638" y="3924300"/>
          <p14:tracePt t="49207" x="1798638" y="3802063"/>
          <p14:tracePt t="49224" x="1798638" y="3657600"/>
          <p14:tracePt t="49241" x="1790700" y="3505200"/>
          <p14:tracePt t="49257" x="1798638" y="3330575"/>
          <p14:tracePt t="49274" x="1798638" y="3070225"/>
          <p14:tracePt t="49291" x="1790700" y="2903538"/>
          <p14:tracePt t="49307" x="1782763" y="2720975"/>
          <p14:tracePt t="49324" x="1774825" y="2574925"/>
          <p14:tracePt t="49341" x="1760538" y="2454275"/>
          <p14:tracePt t="49358" x="1760538" y="2346325"/>
          <p14:tracePt t="49374" x="1760538" y="2255838"/>
          <p14:tracePt t="49391" x="1760538" y="2171700"/>
          <p14:tracePt t="49408" x="1760538" y="2125663"/>
          <p14:tracePt t="49410" x="1760538" y="2111375"/>
          <p14:tracePt t="49424" x="1760538" y="2087563"/>
          <p14:tracePt t="49441" x="1760538" y="2065338"/>
          <p14:tracePt t="49458" x="1760538" y="2057400"/>
          <p14:tracePt t="49491" x="1760538" y="2049463"/>
          <p14:tracePt t="49514" x="1760538" y="2041525"/>
          <p14:tracePt t="49530" x="1760538" y="2035175"/>
          <p14:tracePt t="49770" x="1760538" y="2027238"/>
          <p14:tracePt t="49778" x="1760538" y="2019300"/>
          <p14:tracePt t="49792" x="1752600" y="2011363"/>
          <p14:tracePt t="49808" x="1744663" y="2003425"/>
          <p14:tracePt t="49825" x="1722438" y="1973263"/>
          <p14:tracePt t="49842" x="1698625" y="1943100"/>
          <p14:tracePt t="49858" x="1660525" y="1897063"/>
          <p14:tracePt t="49875" x="1638300" y="1874838"/>
          <p14:tracePt t="49892" x="1592263" y="1828800"/>
          <p14:tracePt t="49909" x="1570038" y="1798638"/>
          <p14:tracePt t="49925" x="1531938" y="1760538"/>
          <p14:tracePt t="49942" x="1508125" y="1736725"/>
          <p14:tracePt t="49959" x="1501775" y="1722438"/>
          <p14:tracePt t="49975" x="1477963" y="1714500"/>
          <p14:tracePt t="49992" x="1463675" y="1692275"/>
          <p14:tracePt t="50009" x="1455738" y="1676400"/>
          <p14:tracePt t="50025" x="1447800" y="1660525"/>
          <p14:tracePt t="50042" x="1431925" y="1654175"/>
          <p14:tracePt t="50059" x="1425575" y="1646238"/>
          <p14:tracePt t="50092" x="1425575" y="1638300"/>
          <p14:tracePt t="50109" x="1417638" y="1630363"/>
          <p14:tracePt t="50142" x="1409700" y="1630363"/>
          <p14:tracePt t="50178" x="1401763" y="1630363"/>
          <p14:tracePt t="50194" x="1393825" y="1622425"/>
          <p14:tracePt t="50202" x="1387475" y="1616075"/>
          <p14:tracePt t="50210" x="1387475" y="1608138"/>
          <p14:tracePt t="50346" x="1393825" y="1608138"/>
          <p14:tracePt t="50370" x="1401763" y="1608138"/>
          <p14:tracePt t="50394" x="1417638" y="1616075"/>
          <p14:tracePt t="50402" x="1425575" y="1616075"/>
          <p14:tracePt t="50426" x="1455738" y="1654175"/>
          <p14:tracePt t="50443" x="1477963" y="1692275"/>
          <p14:tracePt t="50460" x="1493838" y="1706563"/>
          <p14:tracePt t="50476" x="1508125" y="1736725"/>
          <p14:tracePt t="50493" x="1524000" y="1768475"/>
          <p14:tracePt t="50510" x="1554163" y="1820863"/>
          <p14:tracePt t="50526" x="1584325" y="1874838"/>
          <p14:tracePt t="50543" x="1608138" y="1920875"/>
          <p14:tracePt t="50560" x="1646238" y="1981200"/>
          <p14:tracePt t="50577" x="1668463" y="2027238"/>
          <p14:tracePt t="50593" x="1692275" y="2065338"/>
          <p14:tracePt t="50610" x="1730375" y="2111375"/>
          <p14:tracePt t="50627" x="1752600" y="2141538"/>
          <p14:tracePt t="50643" x="1774825" y="2163763"/>
          <p14:tracePt t="50660" x="1798638" y="2193925"/>
          <p14:tracePt t="50677" x="1828800" y="2217738"/>
          <p14:tracePt t="50693" x="1844675" y="2239963"/>
          <p14:tracePt t="50710" x="1874838" y="2247900"/>
          <p14:tracePt t="50727" x="1889125" y="2263775"/>
          <p14:tracePt t="50744" x="1927225" y="2278063"/>
          <p14:tracePt t="50760" x="1965325" y="2278063"/>
          <p14:tracePt t="50777" x="2035175" y="2286000"/>
          <p14:tracePt t="50794" x="2079625" y="2286000"/>
          <p14:tracePt t="50810" x="2111375" y="2286000"/>
          <p14:tracePt t="50827" x="2117725" y="2286000"/>
          <p14:tracePt t="50962" x="2111375" y="2286000"/>
          <p14:tracePt t="50970" x="2103438" y="2286000"/>
          <p14:tracePt t="50978" x="2087563" y="2286000"/>
          <p14:tracePt t="50994" x="2065338" y="2286000"/>
          <p14:tracePt t="51011" x="2011363" y="2286000"/>
          <p14:tracePt t="51027" x="1951038" y="2286000"/>
          <p14:tracePt t="51044" x="1912938" y="2278063"/>
          <p14:tracePt t="51061" x="1889125" y="2270125"/>
          <p14:tracePt t="51077" x="1874838" y="2255838"/>
          <p14:tracePt t="51094" x="1874838" y="2247900"/>
          <p14:tracePt t="51111" x="1866900" y="2247900"/>
          <p14:tracePt t="51128" x="1866900" y="2239963"/>
          <p14:tracePt t="51161" x="1866900" y="2232025"/>
          <p14:tracePt t="51194" x="1866900" y="2225675"/>
          <p14:tracePt t="51210" x="1866900" y="2209800"/>
          <p14:tracePt t="51226" x="1874838" y="2201863"/>
          <p14:tracePt t="51234" x="1874838" y="2193925"/>
          <p14:tracePt t="51244" x="1882775" y="2187575"/>
          <p14:tracePt t="51261" x="1927225" y="2163763"/>
          <p14:tracePt t="51278" x="1958975" y="2149475"/>
          <p14:tracePt t="51295" x="1989138" y="2133600"/>
          <p14:tracePt t="51311" x="2027238" y="2117725"/>
          <p14:tracePt t="51328" x="2057400" y="2117725"/>
          <p14:tracePt t="51345" x="2087563" y="2117725"/>
          <p14:tracePt t="51361" x="2111375" y="2117725"/>
          <p14:tracePt t="51378" x="2133600" y="2125663"/>
          <p14:tracePt t="51395" x="2141538" y="2141538"/>
          <p14:tracePt t="51411" x="2155825" y="2179638"/>
          <p14:tracePt t="51428" x="2171700" y="2209800"/>
          <p14:tracePt t="51445" x="2193925" y="2255838"/>
          <p14:tracePt t="51461" x="2209800" y="2301875"/>
          <p14:tracePt t="51478" x="2217738" y="2332038"/>
          <p14:tracePt t="51495" x="2225675" y="2378075"/>
          <p14:tracePt t="51512" x="2225675" y="2416175"/>
          <p14:tracePt t="51528" x="2193925" y="2460625"/>
          <p14:tracePt t="51545" x="2163763" y="2506663"/>
          <p14:tracePt t="51562" x="2095500" y="2590800"/>
          <p14:tracePt t="51578" x="2073275" y="2659063"/>
          <p14:tracePt t="51595" x="2057400" y="2689225"/>
          <p14:tracePt t="51612" x="2035175" y="2727325"/>
          <p14:tracePt t="51628" x="2027238" y="2751138"/>
          <p14:tracePt t="51645" x="2011363" y="2773363"/>
          <p14:tracePt t="51662" x="1989138" y="2797175"/>
          <p14:tracePt t="51679" x="1981200" y="2841625"/>
          <p14:tracePt t="51695" x="1965325" y="2903538"/>
          <p14:tracePt t="51712" x="1935163" y="2941638"/>
          <p14:tracePt t="51729" x="1927225" y="3001963"/>
          <p14:tracePt t="51745" x="1912938" y="3063875"/>
          <p14:tracePt t="51762" x="1897063" y="3162300"/>
          <p14:tracePt t="51779" x="1882775" y="3222625"/>
          <p14:tracePt t="51795" x="1866900" y="3292475"/>
          <p14:tracePt t="51812" x="1858963" y="3360738"/>
          <p14:tracePt t="51829" x="1828800" y="3444875"/>
          <p14:tracePt t="51846" x="1828800" y="3543300"/>
          <p14:tracePt t="51862" x="1828800" y="3641725"/>
          <p14:tracePt t="51879" x="1806575" y="3756025"/>
          <p14:tracePt t="51896" x="1798638" y="3878263"/>
          <p14:tracePt t="51912" x="1790700" y="4008438"/>
          <p14:tracePt t="51929" x="1744663" y="4175125"/>
          <p14:tracePt t="51946" x="1736725" y="4297363"/>
          <p14:tracePt t="51962" x="1722438" y="4427538"/>
          <p14:tracePt t="51979" x="1706563" y="4533900"/>
          <p14:tracePt t="51996" x="1698625" y="4656138"/>
          <p14:tracePt t="52013" x="1692275" y="4762500"/>
          <p14:tracePt t="52029" x="1692275" y="4860925"/>
          <p14:tracePt t="52046" x="1684338" y="4930775"/>
          <p14:tracePt t="52063" x="1676400" y="4975225"/>
          <p14:tracePt t="52079" x="1668463" y="5029200"/>
          <p14:tracePt t="52096" x="1668463" y="5067300"/>
          <p14:tracePt t="52113" x="1668463" y="5083175"/>
          <p14:tracePt t="52129" x="1668463" y="5089525"/>
          <p14:tracePt t="52170" x="1668463" y="5083175"/>
          <p14:tracePt t="52178" x="1660525" y="5051425"/>
          <p14:tracePt t="52186" x="1660525" y="5021263"/>
          <p14:tracePt t="52196" x="1654175" y="4991100"/>
          <p14:tracePt t="52213" x="1646238" y="4906963"/>
          <p14:tracePt t="52230" x="1646238" y="4816475"/>
          <p14:tracePt t="52246" x="1646238" y="4708525"/>
          <p14:tracePt t="52263" x="1646238" y="4618038"/>
          <p14:tracePt t="52280" x="1646238" y="4511675"/>
          <p14:tracePt t="52296" x="1654175" y="4411663"/>
          <p14:tracePt t="52313" x="1692275" y="4213225"/>
          <p14:tracePt t="52330" x="1730375" y="4098925"/>
          <p14:tracePt t="52346" x="1752600" y="4000500"/>
          <p14:tracePt t="52363" x="1768475" y="3870325"/>
          <p14:tracePt t="52380" x="1768475" y="3749675"/>
          <p14:tracePt t="52396" x="1774825" y="3641725"/>
          <p14:tracePt t="52413" x="1774825" y="3565525"/>
          <p14:tracePt t="52430" x="1774825" y="3482975"/>
          <p14:tracePt t="52447" x="1774825" y="3413125"/>
          <p14:tracePt t="52463" x="1774825" y="3344863"/>
          <p14:tracePt t="52466" x="1774825" y="3314700"/>
          <p14:tracePt t="52480" x="1774825" y="3298825"/>
          <p14:tracePt t="52497" x="1774825" y="3276600"/>
          <p14:tracePt t="52538" x="1782763" y="3292475"/>
          <p14:tracePt t="52547" x="1790700" y="3298825"/>
          <p14:tracePt t="52563" x="1790700" y="3330575"/>
          <p14:tracePt t="52580" x="1790700" y="3406775"/>
          <p14:tracePt t="52597" x="1790700" y="3513138"/>
          <p14:tracePt t="52614" x="1790700" y="3619500"/>
          <p14:tracePt t="52630" x="1790700" y="3725863"/>
          <p14:tracePt t="52647" x="1790700" y="3817938"/>
          <p14:tracePt t="52664" x="1782763" y="3924300"/>
          <p14:tracePt t="52680" x="1774825" y="4030663"/>
          <p14:tracePt t="52697" x="1768475" y="4191000"/>
          <p14:tracePt t="52714" x="1744663" y="4251325"/>
          <p14:tracePt t="52730" x="1736725" y="4305300"/>
          <p14:tracePt t="52747" x="1736725" y="4335463"/>
          <p14:tracePt t="52764" x="1730375" y="4359275"/>
          <p14:tracePt t="52781" x="1730375" y="4365625"/>
          <p14:tracePt t="52930" x="1730375" y="4359275"/>
          <p14:tracePt t="52946" x="1730375" y="4351338"/>
          <p14:tracePt t="52954" x="1722438" y="4343400"/>
          <p14:tracePt t="52964" x="1722438" y="4335463"/>
          <p14:tracePt t="52981" x="1722438" y="4321175"/>
          <p14:tracePt t="52998" x="1722438" y="4289425"/>
          <p14:tracePt t="53014" x="1722438" y="4244975"/>
          <p14:tracePt t="53031" x="1714500" y="4175125"/>
          <p14:tracePt t="53048" x="1714500" y="4084638"/>
          <p14:tracePt t="53064" x="1722438" y="3962400"/>
          <p14:tracePt t="53081" x="1736725" y="3840163"/>
          <p14:tracePt t="53098" x="1752600" y="3665538"/>
          <p14:tracePt t="53114" x="1768475" y="3589338"/>
          <p14:tracePt t="53131" x="1774825" y="3521075"/>
          <p14:tracePt t="53148" x="1774825" y="3505200"/>
          <p14:tracePt t="53165" x="1774825" y="3489325"/>
          <p14:tracePt t="53210" x="1774825" y="3497263"/>
          <p14:tracePt t="53218" x="1774825" y="3513138"/>
          <p14:tracePt t="53231" x="1774825" y="3535363"/>
          <p14:tracePt t="53248" x="1782763" y="3565525"/>
          <p14:tracePt t="53265" x="1782763" y="3619500"/>
          <p14:tracePt t="53281" x="1782763" y="3703638"/>
          <p14:tracePt t="53298" x="1790700" y="3787775"/>
          <p14:tracePt t="53315" x="1790700" y="3863975"/>
          <p14:tracePt t="53332" x="1790700" y="3970338"/>
          <p14:tracePt t="53348" x="1790700" y="4060825"/>
          <p14:tracePt t="53365" x="1790700" y="4160838"/>
          <p14:tracePt t="53382" x="1790700" y="4229100"/>
          <p14:tracePt t="53398" x="1790700" y="4275138"/>
          <p14:tracePt t="53415" x="1790700" y="4305300"/>
          <p14:tracePt t="53432" x="1790700" y="4327525"/>
          <p14:tracePt t="53448" x="1790700" y="4359275"/>
          <p14:tracePt t="53465" x="1790700" y="4389438"/>
          <p14:tracePt t="53482" x="1790700" y="4403725"/>
          <p14:tracePt t="53499" x="1790700" y="4419600"/>
          <p14:tracePt t="53515" x="1790700" y="4427538"/>
          <p14:tracePt t="53532" x="1790700" y="4449763"/>
          <p14:tracePt t="53549" x="1790700" y="4465638"/>
          <p14:tracePt t="53565" x="1806575" y="4503738"/>
          <p14:tracePt t="53582" x="1806575" y="4511675"/>
          <p14:tracePt t="53599" x="1806575" y="4518025"/>
          <p14:tracePt t="53642" x="1806575" y="4503738"/>
          <p14:tracePt t="53650" x="1806575" y="4495800"/>
          <p14:tracePt t="53665" x="1798638" y="4457700"/>
          <p14:tracePt t="53682" x="1798638" y="4419600"/>
          <p14:tracePt t="53699" x="1790700" y="4359275"/>
          <p14:tracePt t="53716" x="1782763" y="4267200"/>
          <p14:tracePt t="53732" x="1782763" y="4160838"/>
          <p14:tracePt t="53749" x="1782763" y="4060825"/>
          <p14:tracePt t="53766" x="1782763" y="3962400"/>
          <p14:tracePt t="53782" x="1782763" y="3848100"/>
          <p14:tracePt t="53799" x="1782763" y="3749675"/>
          <p14:tracePt t="53816" x="1790700" y="3635375"/>
          <p14:tracePt t="53832" x="1790700" y="3535363"/>
          <p14:tracePt t="53849" x="1790700" y="3436938"/>
          <p14:tracePt t="53866" x="1798638" y="3306763"/>
          <p14:tracePt t="53883" x="1798638" y="3222625"/>
          <p14:tracePt t="53899" x="1806575" y="3140075"/>
          <p14:tracePt t="53916" x="1806575" y="3063875"/>
          <p14:tracePt t="53933" x="1806575" y="2955925"/>
          <p14:tracePt t="53949" x="1806575" y="2873375"/>
          <p14:tracePt t="53966" x="1806575" y="2797175"/>
          <p14:tracePt t="53983" x="1806575" y="2713038"/>
          <p14:tracePt t="54000" x="1806575" y="2628900"/>
          <p14:tracePt t="54001" x="1806575" y="2606675"/>
          <p14:tracePt t="54016" x="1806575" y="2574925"/>
          <p14:tracePt t="54033" x="1806575" y="2454275"/>
          <p14:tracePt t="54050" x="1806575" y="2378075"/>
          <p14:tracePt t="54066" x="1806575" y="2308225"/>
          <p14:tracePt t="54083" x="1806575" y="2239963"/>
          <p14:tracePt t="54100" x="1806575" y="2193925"/>
          <p14:tracePt t="54116" x="1806575" y="2149475"/>
          <p14:tracePt t="54133" x="1806575" y="2103438"/>
          <p14:tracePt t="54150" x="1806575" y="2073275"/>
          <p14:tracePt t="54167" x="1806575" y="2065338"/>
          <p14:tracePt t="54183" x="1806575" y="2041525"/>
          <p14:tracePt t="54200" x="1812925" y="2035175"/>
          <p14:tracePt t="54217" x="1812925" y="2027238"/>
          <p14:tracePt t="54298" x="1820863" y="2027238"/>
          <p14:tracePt t="54314" x="1820863" y="2035175"/>
          <p14:tracePt t="54322" x="1820863" y="2041525"/>
          <p14:tracePt t="54350" x="1828800" y="2073275"/>
          <p14:tracePt t="54383" x="1844675" y="2133600"/>
          <p14:tracePt t="54400" x="1858963" y="2163763"/>
          <p14:tracePt t="54417" x="1858963" y="2239963"/>
          <p14:tracePt t="54434" x="1858963" y="2278063"/>
          <p14:tracePt t="54450" x="1858963" y="2316163"/>
          <p14:tracePt t="54467" x="1858963" y="2354263"/>
          <p14:tracePt t="54484" x="1858963" y="2400300"/>
          <p14:tracePt t="54500" x="1858963" y="2454275"/>
          <p14:tracePt t="54517" x="1858963" y="2498725"/>
          <p14:tracePt t="54534" x="1851025" y="2544763"/>
          <p14:tracePt t="54550" x="1851025" y="2598738"/>
          <p14:tracePt t="54567" x="1851025" y="2667000"/>
          <p14:tracePt t="54584" x="1844675" y="2720975"/>
          <p14:tracePt t="54601" x="1844675" y="2789238"/>
          <p14:tracePt t="54617" x="1844675" y="2865438"/>
          <p14:tracePt t="54634" x="1836738" y="2979738"/>
          <p14:tracePt t="54651" x="1820863" y="3086100"/>
          <p14:tracePt t="54667" x="1798638" y="3178175"/>
          <p14:tracePt t="54684" x="1760538" y="3268663"/>
          <p14:tracePt t="54701" x="1730375" y="3398838"/>
          <p14:tracePt t="54718" x="1714500" y="3521075"/>
          <p14:tracePt t="54734" x="1706563" y="3635375"/>
          <p14:tracePt t="54751" x="1684338" y="3749675"/>
          <p14:tracePt t="54768" x="1684338" y="3856038"/>
          <p14:tracePt t="54784" x="1676400" y="3962400"/>
          <p14:tracePt t="54801" x="1676400" y="4076700"/>
          <p14:tracePt t="54818" x="1676400" y="4251325"/>
          <p14:tracePt t="54834" x="1676400" y="4327525"/>
          <p14:tracePt t="54851" x="1668463" y="4427538"/>
          <p14:tracePt t="54868" x="1668463" y="4495800"/>
          <p14:tracePt t="54885" x="1668463" y="4564063"/>
          <p14:tracePt t="54901" x="1668463" y="4625975"/>
          <p14:tracePt t="54918" x="1668463" y="4694238"/>
          <p14:tracePt t="54935" x="1668463" y="4740275"/>
          <p14:tracePt t="54951" x="1668463" y="4792663"/>
          <p14:tracePt t="54968" x="1668463" y="4830763"/>
          <p14:tracePt t="54985" x="1660525" y="4846638"/>
          <p14:tracePt t="55001" x="1660525" y="4854575"/>
          <p14:tracePt t="55018" x="1660525" y="4876800"/>
          <p14:tracePt t="55035" x="1660525" y="4884738"/>
          <p14:tracePt t="55052" x="1660525" y="4892675"/>
          <p14:tracePt t="55068" x="1660525" y="4899025"/>
          <p14:tracePt t="55162" x="1660525" y="4884738"/>
          <p14:tracePt t="55170" x="1660525" y="4876800"/>
          <p14:tracePt t="55185" x="1660525" y="4854575"/>
          <p14:tracePt t="55202" x="1660525" y="4808538"/>
          <p14:tracePt t="55218" x="1660525" y="4724400"/>
          <p14:tracePt t="55235" x="1660525" y="4648200"/>
          <p14:tracePt t="55252" x="1668463" y="4533900"/>
          <p14:tracePt t="55268" x="1698625" y="4403725"/>
          <p14:tracePt t="55285" x="1730375" y="4267200"/>
          <p14:tracePt t="55302" x="1736725" y="4130675"/>
          <p14:tracePt t="55319" x="1752600" y="4022725"/>
          <p14:tracePt t="55335" x="1752600" y="3908425"/>
          <p14:tracePt t="55352" x="1752600" y="3817938"/>
          <p14:tracePt t="55369" x="1760538" y="3703638"/>
          <p14:tracePt t="55385" x="1768475" y="3597275"/>
          <p14:tracePt t="55402" x="1782763" y="3413125"/>
          <p14:tracePt t="55419" x="1812925" y="3314700"/>
          <p14:tracePt t="55435" x="1828800" y="3178175"/>
          <p14:tracePt t="55452" x="1851025" y="3040063"/>
          <p14:tracePt t="55469" x="1866900" y="2949575"/>
          <p14:tracePt t="55486" x="1905000" y="2835275"/>
          <p14:tracePt t="55502" x="1927225" y="2759075"/>
          <p14:tracePt t="55519" x="1935163" y="2674938"/>
          <p14:tracePt t="55536" x="1943100" y="2628900"/>
          <p14:tracePt t="55552" x="1943100" y="2582863"/>
          <p14:tracePt t="55569" x="1943100" y="2560638"/>
          <p14:tracePt t="55586" x="1951038" y="2552700"/>
          <p14:tracePt t="55642" x="1958975" y="2552700"/>
          <p14:tracePt t="55666" x="1965325" y="2568575"/>
          <p14:tracePt t="55674" x="1965325" y="2590800"/>
          <p14:tracePt t="55686" x="1965325" y="2613025"/>
          <p14:tracePt t="55719" x="1965325" y="2789238"/>
          <p14:tracePt t="55736" x="1965325" y="2879725"/>
          <p14:tracePt t="55753" x="1965325" y="2987675"/>
          <p14:tracePt t="55769" x="1958975" y="3146425"/>
          <p14:tracePt t="55786" x="1943100" y="3230563"/>
          <p14:tracePt t="55803" x="1943100" y="3298825"/>
          <p14:tracePt t="55819" x="1912938" y="3398838"/>
          <p14:tracePt t="55836" x="1889125" y="3482975"/>
          <p14:tracePt t="55853" x="1882775" y="3565525"/>
          <p14:tracePt t="55870" x="1874838" y="3657600"/>
          <p14:tracePt t="55886" x="1866900" y="3741738"/>
          <p14:tracePt t="55903" x="1844675" y="3810000"/>
          <p14:tracePt t="55920" x="1820863" y="3870325"/>
          <p14:tracePt t="55936" x="1798638" y="3940175"/>
          <p14:tracePt t="55953" x="1782763" y="4016375"/>
          <p14:tracePt t="55970" x="1774825" y="4054475"/>
          <p14:tracePt t="55987" x="1774825" y="4106863"/>
          <p14:tracePt t="56003" x="1768475" y="4144963"/>
          <p14:tracePt t="56020" x="1768475" y="4198938"/>
          <p14:tracePt t="56036" x="1760538" y="4251325"/>
          <p14:tracePt t="56053" x="1760538" y="4297363"/>
          <p14:tracePt t="56070" x="1760538" y="4335463"/>
          <p14:tracePt t="56087" x="1760538" y="4381500"/>
          <p14:tracePt t="56103" x="1768475" y="4419600"/>
          <p14:tracePt t="56120" x="1774825" y="4441825"/>
          <p14:tracePt t="56137" x="1774825" y="4457700"/>
          <p14:tracePt t="56153" x="1782763" y="4511675"/>
          <p14:tracePt t="56170" x="1782763" y="4525963"/>
          <p14:tracePt t="56187" x="1782763" y="4541838"/>
          <p14:tracePt t="56204" x="1790700" y="4572000"/>
          <p14:tracePt t="56220" x="1790700" y="4594225"/>
          <p14:tracePt t="56237" x="1790700" y="4602163"/>
          <p14:tracePt t="56254" x="1790700" y="4610100"/>
          <p14:tracePt t="56270" x="1790700" y="4618038"/>
          <p14:tracePt t="56287" x="1806575" y="4632325"/>
          <p14:tracePt t="56304" x="1806575" y="4648200"/>
          <p14:tracePt t="56320" x="1812925" y="4664075"/>
          <p14:tracePt t="56337" x="1812925" y="4678363"/>
          <p14:tracePt t="56354" x="1812925" y="4686300"/>
          <p14:tracePt t="57306" x="1806575" y="4678363"/>
          <p14:tracePt t="57314" x="1806575" y="4670425"/>
          <p14:tracePt t="57322" x="1806575" y="4648200"/>
          <p14:tracePt t="57339" x="1806575" y="4618038"/>
          <p14:tracePt t="57356" x="1798638" y="4572000"/>
          <p14:tracePt t="57372" x="1798638" y="4533900"/>
          <p14:tracePt t="57389" x="1798638" y="4487863"/>
          <p14:tracePt t="57406" x="1806575" y="4465638"/>
          <p14:tracePt t="57422" x="1806575" y="4441825"/>
          <p14:tracePt t="57439" x="1812925" y="4427538"/>
          <p14:tracePt t="57456" x="1812925" y="4419600"/>
          <p14:tracePt t="57473" x="1812925" y="4411663"/>
          <p14:tracePt t="57578" x="1820863" y="4411663"/>
          <p14:tracePt t="57594" x="1828800" y="4411663"/>
          <p14:tracePt t="59098" x="1828800" y="4403725"/>
          <p14:tracePt t="59106" x="1828800" y="4397375"/>
          <p14:tracePt t="59114" x="1828800" y="4381500"/>
          <p14:tracePt t="59142" x="1836738" y="4351338"/>
          <p14:tracePt t="59159" x="1836738" y="4321175"/>
          <p14:tracePt t="59192" x="1836738" y="4267200"/>
          <p14:tracePt t="59209" x="1836738" y="4221163"/>
          <p14:tracePt t="59226" x="1836738" y="4168775"/>
          <p14:tracePt t="59242" x="1836738" y="4137025"/>
          <p14:tracePt t="59259" x="1836738" y="4092575"/>
          <p14:tracePt t="59276" x="1836738" y="4054475"/>
          <p14:tracePt t="59293" x="1836738" y="4000500"/>
          <p14:tracePt t="59309" x="1836738" y="3940175"/>
          <p14:tracePt t="59326" x="1836738" y="3878263"/>
          <p14:tracePt t="59343" x="1836738" y="3794125"/>
          <p14:tracePt t="59359" x="1836738" y="3717925"/>
          <p14:tracePt t="59376" x="1836738" y="3641725"/>
          <p14:tracePt t="59393" x="1836738" y="3559175"/>
          <p14:tracePt t="59410" x="1844675" y="3436938"/>
          <p14:tracePt t="59426" x="1844675" y="3352800"/>
          <p14:tracePt t="59443" x="1844675" y="3284538"/>
          <p14:tracePt t="59460" x="1844675" y="3208338"/>
          <p14:tracePt t="59476" x="1844675" y="3116263"/>
          <p14:tracePt t="59493" x="1844675" y="3009900"/>
          <p14:tracePt t="59510" x="1844675" y="2879725"/>
          <p14:tracePt t="59526" x="1844675" y="2735263"/>
          <p14:tracePt t="59543" x="1851025" y="2628900"/>
          <p14:tracePt t="59560" x="1874838" y="2530475"/>
          <p14:tracePt t="59577" x="1905000" y="2416175"/>
          <p14:tracePt t="59579" x="1920875" y="2362200"/>
          <p14:tracePt t="59593" x="1935163" y="2308225"/>
          <p14:tracePt t="59610" x="1943100" y="2187575"/>
          <p14:tracePt t="59627" x="1951038" y="2111375"/>
          <p14:tracePt t="59643" x="1951038" y="2065338"/>
          <p14:tracePt t="59660" x="1951038" y="2019300"/>
          <p14:tracePt t="59677" x="1958975" y="1997075"/>
          <p14:tracePt t="59693" x="1965325" y="1973263"/>
          <p14:tracePt t="59710" x="1965325" y="1965325"/>
          <p14:tracePt t="59727" x="1965325" y="1951038"/>
          <p14:tracePt t="59743" x="1965325" y="1935163"/>
          <p14:tracePt t="59760" x="1965325" y="1920875"/>
          <p14:tracePt t="59777" x="1965325" y="1912938"/>
          <p14:tracePt t="59818" x="1973263" y="1935163"/>
          <p14:tracePt t="59827" x="1981200" y="1951038"/>
          <p14:tracePt t="59844" x="1989138" y="2035175"/>
          <p14:tracePt t="59860" x="1989138" y="2163763"/>
          <p14:tracePt t="59877" x="1989138" y="2324100"/>
          <p14:tracePt t="59894" x="1989138" y="2468563"/>
          <p14:tracePt t="59910" x="1997075" y="2667000"/>
          <p14:tracePt t="59927" x="1997075" y="2841625"/>
          <p14:tracePt t="59944" x="1997075" y="3040063"/>
          <p14:tracePt t="59960" x="1965325" y="3260725"/>
          <p14:tracePt t="59977" x="1920875" y="3489325"/>
          <p14:tracePt t="59994" x="1806575" y="3787775"/>
          <p14:tracePt t="60011" x="1768475" y="3932238"/>
          <p14:tracePt t="60027" x="1760538" y="4068763"/>
          <p14:tracePt t="60044" x="1744663" y="4175125"/>
          <p14:tracePt t="60061" x="1744663" y="4244975"/>
          <p14:tracePt t="60077" x="1744663" y="4305300"/>
          <p14:tracePt t="60094" x="1744663" y="4351338"/>
          <p14:tracePt t="60111" x="1744663" y="4389438"/>
          <p14:tracePt t="60127" x="1744663" y="4411663"/>
          <p14:tracePt t="60144" x="1744663" y="4419600"/>
          <p14:tracePt t="60177" x="1744663" y="4449763"/>
          <p14:tracePt t="60194" x="1752600" y="4495800"/>
          <p14:tracePt t="60211" x="1752600" y="4549775"/>
          <p14:tracePt t="60228" x="1752600" y="4602163"/>
          <p14:tracePt t="60244" x="1752600" y="4632325"/>
          <p14:tracePt t="60261" x="1752600" y="4640263"/>
          <p14:tracePt t="60278" x="1752600" y="4648200"/>
          <p14:tracePt t="60294" x="1760538" y="4648200"/>
          <p14:tracePt t="60328" x="1768475" y="4640263"/>
          <p14:tracePt t="60344" x="1782763" y="4640263"/>
          <p14:tracePt t="60361" x="1798638" y="4640263"/>
          <p14:tracePt t="60378" x="1806575" y="4632325"/>
          <p14:tracePt t="60395" x="1812925" y="4625975"/>
          <p14:tracePt t="60434" x="1820863" y="4625975"/>
          <p14:tracePt t="60482" x="1828800" y="4618038"/>
          <p14:tracePt t="60490" x="1836738" y="4618038"/>
          <p14:tracePt t="60498" x="1836738" y="4610100"/>
          <p14:tracePt t="60528" x="1874838" y="4579938"/>
          <p14:tracePt t="60545" x="1927225" y="4511675"/>
          <p14:tracePt t="60562" x="1958975" y="4479925"/>
          <p14:tracePt t="60578" x="1989138" y="4465638"/>
          <p14:tracePt t="60595" x="1989138" y="4449763"/>
          <p14:tracePt t="60612" x="1997075" y="4449763"/>
          <p14:tracePt t="60770" x="1989138" y="4449763"/>
          <p14:tracePt t="60794" x="1981200" y="4449763"/>
          <p14:tracePt t="60810" x="1973263" y="4449763"/>
          <p14:tracePt t="60834" x="1965325" y="4441825"/>
          <p14:tracePt t="60842" x="1965325" y="4435475"/>
          <p14:tracePt t="60850" x="1958975" y="4435475"/>
          <p14:tracePt t="60874" x="1958975" y="4427538"/>
          <p14:tracePt t="60890" x="1958975" y="4419600"/>
          <p14:tracePt t="62034" x="1958975" y="4411663"/>
          <p14:tracePt t="62938" x="1958975" y="4403725"/>
          <p14:tracePt t="62946" x="1951038" y="4403725"/>
          <p14:tracePt t="62994" x="1951038" y="4397375"/>
          <p14:tracePt t="63042" x="1951038" y="4389438"/>
          <p14:tracePt t="63050" x="1951038" y="4381500"/>
          <p14:tracePt t="63066" x="1951038" y="4373563"/>
          <p14:tracePt t="63090" x="1951038" y="4365625"/>
          <p14:tracePt t="63100" x="1951038" y="4359275"/>
          <p14:tracePt t="63122" x="1951038" y="4351338"/>
          <p14:tracePt t="63133" x="1951038" y="4335463"/>
          <p14:tracePt t="63150" x="1951038" y="4321175"/>
          <p14:tracePt t="63166" x="1951038" y="4305300"/>
          <p14:tracePt t="63183" x="1935163" y="4283075"/>
          <p14:tracePt t="63200" x="1935163" y="4275138"/>
          <p14:tracePt t="63216" x="1927225" y="4251325"/>
          <p14:tracePt t="63233" x="1920875" y="4229100"/>
          <p14:tracePt t="63250" x="1912938" y="4168775"/>
          <p14:tracePt t="63267" x="1897063" y="4114800"/>
          <p14:tracePt t="63283" x="1897063" y="4046538"/>
          <p14:tracePt t="63300" x="1866900" y="3962400"/>
          <p14:tracePt t="63317" x="1866900" y="3878263"/>
          <p14:tracePt t="63333" x="1851025" y="3794125"/>
          <p14:tracePt t="63350" x="1828800" y="3695700"/>
          <p14:tracePt t="63367" x="1790700" y="3611563"/>
          <p14:tracePt t="63384" x="1760538" y="3513138"/>
          <p14:tracePt t="63400" x="1730375" y="3436938"/>
          <p14:tracePt t="63417" x="1706563" y="3368675"/>
          <p14:tracePt t="63434" x="1654175" y="3284538"/>
          <p14:tracePt t="63450" x="1638300" y="3222625"/>
          <p14:tracePt t="63467" x="1608138" y="3170238"/>
          <p14:tracePt t="63484" x="1608138" y="3124200"/>
          <p14:tracePt t="63500" x="1577975" y="3055938"/>
          <p14:tracePt t="63517" x="1554163" y="2987675"/>
          <p14:tracePt t="63534" x="1531938" y="2925763"/>
          <p14:tracePt t="63551" x="1516063" y="2887663"/>
          <p14:tracePt t="63567" x="1493838" y="2819400"/>
          <p14:tracePt t="63584" x="1477963" y="2759075"/>
          <p14:tracePt t="63601" x="1463675" y="2720975"/>
          <p14:tracePt t="63602" x="1455738" y="2689225"/>
          <p14:tracePt t="63617" x="1439863" y="2659063"/>
          <p14:tracePt t="63634" x="1417638" y="2582863"/>
          <p14:tracePt t="63651" x="1371600" y="2514600"/>
          <p14:tracePt t="63667" x="1341438" y="2460625"/>
          <p14:tracePt t="63684" x="1303338" y="2408238"/>
          <p14:tracePt t="63701" x="1287463" y="2370138"/>
          <p14:tracePt t="63717" x="1273175" y="2316163"/>
          <p14:tracePt t="63734" x="1265238" y="2270125"/>
          <p14:tracePt t="63751" x="1249363" y="2239963"/>
          <p14:tracePt t="63768" x="1249363" y="2209800"/>
          <p14:tracePt t="63784" x="1241425" y="2179638"/>
          <p14:tracePt t="63801" x="1219200" y="2133600"/>
          <p14:tracePt t="63818" x="1203325" y="2087563"/>
          <p14:tracePt t="63834" x="1196975" y="2049463"/>
          <p14:tracePt t="63851" x="1181100" y="2035175"/>
          <p14:tracePt t="63868" x="1158875" y="2003425"/>
          <p14:tracePt t="63884" x="1135063" y="1973263"/>
          <p14:tracePt t="63901" x="1112838" y="1943100"/>
          <p14:tracePt t="63918" x="1089025" y="1905000"/>
          <p14:tracePt t="63934" x="1058863" y="1858963"/>
          <p14:tracePt t="63951" x="1028700" y="1812925"/>
          <p14:tracePt t="63968" x="1006475" y="1774825"/>
          <p14:tracePt t="63985" x="968375" y="1736725"/>
          <p14:tracePt t="64001" x="930275" y="1684338"/>
          <p14:tracePt t="64018" x="906463" y="1622425"/>
          <p14:tracePt t="64035" x="876300" y="1592263"/>
          <p14:tracePt t="64051" x="860425" y="1562100"/>
          <p14:tracePt t="64068" x="854075" y="1539875"/>
          <p14:tracePt t="64085" x="846138" y="1524000"/>
          <p14:tracePt t="64101" x="822325" y="1477963"/>
          <p14:tracePt t="64118" x="808038" y="1447800"/>
          <p14:tracePt t="64135" x="800100" y="1425575"/>
          <p14:tracePt t="64152" x="800100" y="1417638"/>
          <p14:tracePt t="64168" x="800100" y="1409700"/>
          <p14:tracePt t="64226" x="800100" y="1401763"/>
          <p14:tracePt t="64258" x="800100" y="1393825"/>
          <p14:tracePt t="64274" x="800100" y="1387475"/>
          <p14:tracePt t="64386" x="808038" y="1379538"/>
          <p14:tracePt t="64394" x="822325" y="1379538"/>
          <p14:tracePt t="64402" x="830263" y="1379538"/>
          <p14:tracePt t="64419" x="876300" y="1379538"/>
          <p14:tracePt t="64435" x="898525" y="1379538"/>
          <p14:tracePt t="64452" x="906463" y="1379538"/>
          <p14:tracePt t="64506" x="922338" y="1379538"/>
          <p14:tracePt t="64514" x="944563" y="1379538"/>
          <p14:tracePt t="64522" x="974725" y="1379538"/>
          <p14:tracePt t="64536" x="990600" y="1379538"/>
          <p14:tracePt t="64552" x="1050925" y="1371600"/>
          <p14:tracePt t="64569" x="1120775" y="1371600"/>
          <p14:tracePt t="64586" x="1143000" y="1371600"/>
          <p14:tracePt t="64602" x="1150938" y="1371600"/>
          <p14:tracePt t="64954" x="1150938" y="1379538"/>
          <p14:tracePt t="64970" x="1150938" y="1387475"/>
          <p14:tracePt t="64986" x="1150938" y="1393825"/>
          <p14:tracePt t="65010" x="1150938" y="1401763"/>
          <p14:tracePt t="65018" x="1150938" y="1409700"/>
          <p14:tracePt t="65034" x="1150938" y="1417638"/>
          <p14:tracePt t="65226" x="1158875" y="1417638"/>
          <p14:tracePt t="65234" x="1165225" y="1409700"/>
          <p14:tracePt t="65250" x="1173163" y="1401763"/>
          <p14:tracePt t="65270" x="1173163" y="1387475"/>
          <p14:tracePt t="65304" x="1203325" y="1363663"/>
          <p14:tracePt t="65320" x="1219200" y="1355725"/>
          <p14:tracePt t="65337" x="1227138" y="1341438"/>
          <p14:tracePt t="65354" x="1227138" y="1333500"/>
          <p14:tracePt t="65370" x="1235075" y="1325563"/>
          <p14:tracePt t="65404" x="1241425" y="1325563"/>
          <p14:tracePt t="65421" x="1265238" y="1325563"/>
          <p14:tracePt t="65437" x="1303338" y="1325563"/>
          <p14:tracePt t="65454" x="1341438" y="1325563"/>
          <p14:tracePt t="65471" x="1393825" y="1317625"/>
          <p14:tracePt t="65487" x="1431925" y="1317625"/>
          <p14:tracePt t="65504" x="1447800" y="1317625"/>
          <p14:tracePt t="65521" x="1463675" y="1317625"/>
          <p14:tracePt t="65537" x="1485900" y="1317625"/>
          <p14:tracePt t="65571" x="1493838" y="1317625"/>
          <p14:tracePt t="65587" x="1493838" y="1311275"/>
          <p14:tracePt t="65604" x="1501775" y="1311275"/>
          <p14:tracePt t="65626" x="1508125" y="1311275"/>
          <p14:tracePt t="65650" x="1516063" y="1317625"/>
          <p14:tracePt t="65658" x="1516063" y="1325563"/>
          <p14:tracePt t="65671" x="1524000" y="1325563"/>
          <p14:tracePt t="65688" x="1524000" y="1341438"/>
          <p14:tracePt t="65704" x="1524000" y="1355725"/>
          <p14:tracePt t="65722" x="1524000" y="1363663"/>
          <p14:tracePt t="65738" x="1524000" y="1371600"/>
          <p14:tracePt t="65794" x="1516063" y="1371600"/>
          <p14:tracePt t="65810" x="1501775" y="1371600"/>
          <p14:tracePt t="65818" x="1485900" y="1371600"/>
          <p14:tracePt t="65838" x="1470025" y="1371600"/>
          <p14:tracePt t="65855" x="1439863" y="1371600"/>
          <p14:tracePt t="65871" x="1401763" y="1371600"/>
          <p14:tracePt t="65888" x="1371600" y="1371600"/>
          <p14:tracePt t="65905" x="1325563" y="1371600"/>
          <p14:tracePt t="65922" x="1311275" y="1379538"/>
          <p14:tracePt t="65938" x="1287463" y="1387475"/>
          <p14:tracePt t="65955" x="1279525" y="1393825"/>
          <p14:tracePt t="65972" x="1257300" y="1393825"/>
          <p14:tracePt t="65988" x="1227138" y="1409700"/>
          <p14:tracePt t="66005" x="1227138" y="1417638"/>
          <p14:tracePt t="66022" x="1219200" y="1417638"/>
          <p14:tracePt t="66138" x="1203325" y="1417638"/>
          <p14:tracePt t="66146" x="1203325" y="1425575"/>
          <p14:tracePt t="66155" x="1203325" y="1431925"/>
          <p14:tracePt t="66172" x="1203325" y="1439863"/>
          <p14:tracePt t="66189" x="1203325" y="1447800"/>
          <p14:tracePt t="66298" x="1203325" y="1463675"/>
          <p14:tracePt t="66314" x="1203325" y="1470025"/>
          <p14:tracePt t="66322" x="1203325" y="1477963"/>
          <p14:tracePt t="66339" x="1203325" y="1501775"/>
          <p14:tracePt t="66356" x="1196975" y="1531938"/>
          <p14:tracePt t="66372" x="1181100" y="1562100"/>
          <p14:tracePt t="66389" x="1173163" y="1608138"/>
          <p14:tracePt t="66406" x="1150938" y="1630363"/>
          <p14:tracePt t="66422" x="1143000" y="1668463"/>
          <p14:tracePt t="66439" x="1143000" y="1698625"/>
          <p14:tracePt t="66456" x="1135063" y="1752600"/>
          <p14:tracePt t="66472" x="1135063" y="1790700"/>
          <p14:tracePt t="66489" x="1135063" y="1874838"/>
          <p14:tracePt t="66506" x="1127125" y="1927225"/>
          <p14:tracePt t="66523" x="1127125" y="2011363"/>
          <p14:tracePt t="66539" x="1127125" y="2103438"/>
          <p14:tracePt t="66556" x="1127125" y="2193925"/>
          <p14:tracePt t="66573" x="1127125" y="2293938"/>
          <p14:tracePt t="66589" x="1127125" y="2370138"/>
          <p14:tracePt t="66606" x="1127125" y="2476500"/>
          <p14:tracePt t="66623" x="1127125" y="2568575"/>
          <p14:tracePt t="66639" x="1127125" y="2674938"/>
          <p14:tracePt t="66656" x="1127125" y="2765425"/>
          <p14:tracePt t="66673" x="1127125" y="2887663"/>
          <p14:tracePt t="66690" x="1120775" y="3063875"/>
          <p14:tracePt t="66706" x="1120775" y="3178175"/>
          <p14:tracePt t="66723" x="1120775" y="3284538"/>
          <p14:tracePt t="66740" x="1120775" y="3375025"/>
          <p14:tracePt t="66756" x="1120775" y="3475038"/>
          <p14:tracePt t="66773" x="1120775" y="3565525"/>
          <p14:tracePt t="66790" x="1120775" y="3649663"/>
          <p14:tracePt t="66806" x="1120775" y="3741738"/>
          <p14:tracePt t="66823" x="1120775" y="3817938"/>
          <p14:tracePt t="66840" x="1120775" y="3878263"/>
          <p14:tracePt t="66857" x="1120775" y="3946525"/>
          <p14:tracePt t="66873" x="1120775" y="3992563"/>
          <p14:tracePt t="66890" x="1120775" y="4076700"/>
          <p14:tracePt t="66907" x="1120775" y="4130675"/>
          <p14:tracePt t="66923" x="1120775" y="4168775"/>
          <p14:tracePt t="66940" x="1120775" y="4198938"/>
          <p14:tracePt t="66957" x="1120775" y="4229100"/>
          <p14:tracePt t="66973" x="1120775" y="4259263"/>
          <p14:tracePt t="66990" x="1120775" y="4275138"/>
          <p14:tracePt t="67007" x="1120775" y="4297363"/>
          <p14:tracePt t="67024" x="1120775" y="4313238"/>
          <p14:tracePt t="67040" x="1120775" y="4327525"/>
          <p14:tracePt t="67057" x="1120775" y="4359275"/>
          <p14:tracePt t="67074" x="1120775" y="4389438"/>
          <p14:tracePt t="67090" x="1120775" y="4419600"/>
          <p14:tracePt t="67107" x="1112838" y="4449763"/>
          <p14:tracePt t="67124" x="1104900" y="4473575"/>
          <p14:tracePt t="67140" x="1104900" y="4495800"/>
          <p14:tracePt t="67157" x="1104900" y="4511675"/>
          <p14:tracePt t="67174" x="1104900" y="4541838"/>
          <p14:tracePt t="67190" x="1104900" y="4556125"/>
          <p14:tracePt t="67207" x="1104900" y="4579938"/>
          <p14:tracePt t="67224" x="1096963" y="4594225"/>
          <p14:tracePt t="67241" x="1096963" y="4610100"/>
          <p14:tracePt t="67257" x="1096963" y="4618038"/>
          <p14:tracePt t="67394" x="1089025" y="4618038"/>
          <p14:tracePt t="67402" x="1082675" y="4618038"/>
          <p14:tracePt t="67410" x="1082675" y="4625975"/>
          <p14:tracePt t="67424" x="1058863" y="4632325"/>
          <p14:tracePt t="67441" x="952500" y="4640263"/>
          <p14:tracePt t="67458" x="860425" y="4640263"/>
          <p14:tracePt t="67474" x="754063" y="4648200"/>
          <p14:tracePt t="67491" x="655638" y="4648200"/>
          <p14:tracePt t="67508" x="587375" y="4648200"/>
          <p14:tracePt t="67524" x="541338" y="4648200"/>
          <p14:tracePt t="67541" x="525463" y="4648200"/>
          <p14:tracePt t="67682" x="517525" y="4648200"/>
          <p14:tracePt t="67698" x="525463" y="4648200"/>
          <p14:tracePt t="67714" x="541338" y="4648200"/>
          <p14:tracePt t="67725" x="563563" y="4648200"/>
          <p14:tracePt t="67742" x="655638" y="4648200"/>
          <p14:tracePt t="67758" x="784225" y="4648200"/>
          <p14:tracePt t="67775" x="930275" y="4648200"/>
          <p14:tracePt t="67792" x="1044575" y="4648200"/>
          <p14:tracePt t="67808" x="1143000" y="4648200"/>
          <p14:tracePt t="67825" x="1196975" y="4648200"/>
          <p14:tracePt t="67842" x="1203325" y="4648200"/>
          <p14:tracePt t="67994" x="1196975" y="4648200"/>
          <p14:tracePt t="68010" x="1189038" y="4648200"/>
          <p14:tracePt t="68362" x="1181100" y="4648200"/>
          <p14:tracePt t="68370" x="1173163" y="4648200"/>
          <p14:tracePt t="68386" x="1165225" y="4648200"/>
          <p14:tracePt t="68402" x="1158875" y="4648200"/>
          <p14:tracePt t="68410" x="1150938" y="4640263"/>
          <p14:tracePt t="68578" x="1143000" y="4632325"/>
          <p14:tracePt t="68602" x="1143000" y="4625975"/>
          <p14:tracePt t="68642" x="1143000" y="4618038"/>
          <p14:tracePt t="68658" x="1143000" y="4610100"/>
          <p14:tracePt t="68794" x="1135063" y="4602163"/>
          <p14:tracePt t="68810" x="1127125" y="4602163"/>
          <p14:tracePt t="68834" x="1120775" y="4602163"/>
          <p14:tracePt t="68842" x="1112838" y="4602163"/>
          <p14:tracePt t="68858" x="1104900" y="4602163"/>
          <p14:tracePt t="68874" x="1096963" y="4594225"/>
          <p14:tracePt t="68882" x="1089025" y="4587875"/>
          <p14:tracePt t="68894" x="1089025" y="4579938"/>
          <p14:tracePt t="68910" x="1082675" y="4579938"/>
          <p14:tracePt t="68927" x="1074738" y="4572000"/>
          <p14:tracePt t="68944" x="1066800" y="4572000"/>
          <p14:tracePt t="69482" x="1066800" y="4564063"/>
          <p14:tracePt t="69490" x="1058863" y="4556125"/>
          <p14:tracePt t="69498" x="1050925" y="4556125"/>
          <p14:tracePt t="69522" x="1050925" y="4549775"/>
          <p14:tracePt t="69538" x="1050925" y="4541838"/>
          <p14:tracePt t="69546" x="1044575" y="4541838"/>
          <p14:tracePt t="69562" x="1036638" y="4518025"/>
          <p14:tracePt t="69578" x="1020763" y="4487863"/>
          <p14:tracePt t="69595" x="990600" y="4435475"/>
          <p14:tracePt t="69612" x="974725" y="4411663"/>
          <p14:tracePt t="69628" x="952500" y="4359275"/>
          <p14:tracePt t="69645" x="936625" y="4327525"/>
          <p14:tracePt t="69662" x="930275" y="4297363"/>
          <p14:tracePt t="69678" x="930275" y="4275138"/>
          <p14:tracePt t="69695" x="914400" y="4259263"/>
          <p14:tracePt t="69712" x="906463" y="4229100"/>
          <p14:tracePt t="69728" x="892175" y="4221163"/>
          <p14:tracePt t="69745" x="884238" y="4213225"/>
          <p14:tracePt t="69762" x="860425" y="4198938"/>
          <p14:tracePt t="69779" x="846138" y="4175125"/>
          <p14:tracePt t="69795" x="830263" y="4137025"/>
          <p14:tracePt t="69812" x="800100" y="4092575"/>
          <p14:tracePt t="69829" x="762000" y="4046538"/>
          <p14:tracePt t="69845" x="731838" y="4016375"/>
          <p14:tracePt t="69862" x="715963" y="3970338"/>
          <p14:tracePt t="69879" x="693738" y="3932238"/>
          <p14:tracePt t="69896" x="663575" y="3894138"/>
          <p14:tracePt t="69912" x="587375" y="3817938"/>
          <p14:tracePt t="69929" x="533400" y="3763963"/>
          <p14:tracePt t="69946" x="441325" y="3657600"/>
          <p14:tracePt t="69962" x="427038" y="3641725"/>
          <p14:tracePt t="73426" x="434975" y="3627438"/>
          <p14:tracePt t="73434" x="449263" y="3597275"/>
          <p14:tracePt t="73452" x="525463" y="3489325"/>
          <p14:tracePt t="73469" x="601663" y="3390900"/>
          <p14:tracePt t="73485" x="631825" y="3314700"/>
          <p14:tracePt t="73502" x="663575" y="3284538"/>
          <p14:tracePt t="73519" x="663575" y="3254375"/>
          <p14:tracePt t="73536" x="669925" y="3208338"/>
          <p14:tracePt t="73552" x="669925" y="3192463"/>
          <p14:tracePt t="73569" x="669925" y="3178175"/>
          <p14:tracePt t="73586" x="609600" y="3078163"/>
          <p14:tracePt t="73602" x="503238" y="2873375"/>
          <p14:tracePt t="73619" x="403225" y="2720975"/>
          <p14:tracePt t="73636" x="312738" y="2590800"/>
          <p14:tracePt t="73652" x="212725" y="2476500"/>
          <p14:tracePt t="73669" x="114300" y="2346325"/>
          <p14:tracePt t="73686" x="38100" y="2263775"/>
          <p14:tracePt t="73819" x="15875" y="1722438"/>
          <p14:tracePt t="73836" x="84138" y="1706563"/>
          <p14:tracePt t="73853" x="174625" y="1692275"/>
          <p14:tracePt t="73869" x="274638" y="1654175"/>
          <p14:tracePt t="73886" x="342900" y="1608138"/>
          <p14:tracePt t="73903" x="411163" y="1562100"/>
          <p14:tracePt t="73920" x="495300" y="1516063"/>
          <p14:tracePt t="73936" x="593725" y="1470025"/>
          <p14:tracePt t="73953" x="685800" y="1425575"/>
          <p14:tracePt t="73970" x="792163" y="1363663"/>
          <p14:tracePt t="73986" x="838200" y="1333500"/>
          <p14:tracePt t="74003" x="884238" y="1311275"/>
          <p14:tracePt t="74020" x="906463" y="1295400"/>
          <p14:tracePt t="74114" x="914400" y="1295400"/>
          <p14:tracePt t="74122" x="930275" y="1295400"/>
          <p14:tracePt t="74137" x="944563" y="1295400"/>
          <p14:tracePt t="74153" x="990600" y="1287463"/>
          <p14:tracePt t="74170" x="1050925" y="1287463"/>
          <p14:tracePt t="74187" x="1120775" y="1279525"/>
          <p14:tracePt t="74203" x="1189038" y="1279525"/>
          <p14:tracePt t="74220" x="1211263" y="1279525"/>
          <p14:tracePt t="74290" x="1227138" y="1279525"/>
          <p14:tracePt t="74306" x="1235075" y="1279525"/>
          <p14:tracePt t="74338" x="1241425" y="1279525"/>
          <p14:tracePt t="74482" x="1235075" y="1279525"/>
          <p14:tracePt t="74490" x="1211263" y="1279525"/>
          <p14:tracePt t="74504" x="1181100" y="1279525"/>
          <p14:tracePt t="74521" x="1143000" y="1279525"/>
          <p14:tracePt t="74537" x="1089025" y="1279525"/>
          <p14:tracePt t="74554" x="1036638" y="1279525"/>
          <p14:tracePt t="74571" x="944563" y="1279525"/>
          <p14:tracePt t="74587" x="868363" y="1279525"/>
          <p14:tracePt t="74604" x="800100" y="1279525"/>
          <p14:tracePt t="74621" x="746125" y="1279525"/>
          <p14:tracePt t="74638" x="739775" y="1279525"/>
          <p14:tracePt t="74654" x="715963" y="1279525"/>
          <p14:tracePt t="75010" x="731838" y="1295400"/>
          <p14:tracePt t="75018" x="731838" y="1303338"/>
          <p14:tracePt t="75026" x="739775" y="1311275"/>
          <p14:tracePt t="75055" x="762000" y="1333500"/>
          <p14:tracePt t="75088" x="762000" y="1363663"/>
          <p14:tracePt t="75105" x="769938" y="1379538"/>
          <p14:tracePt t="75122" x="777875" y="1401763"/>
          <p14:tracePt t="75138" x="777875" y="1417638"/>
          <p14:tracePt t="75155" x="777875" y="1431925"/>
          <p14:tracePt t="75172" x="777875" y="1447800"/>
          <p14:tracePt t="75189" x="784225" y="1463675"/>
          <p14:tracePt t="75205" x="784225" y="1485900"/>
          <p14:tracePt t="75222" x="784225" y="1508125"/>
          <p14:tracePt t="75239" x="784225" y="1531938"/>
          <p14:tracePt t="75255" x="792163" y="1546225"/>
          <p14:tracePt t="75272" x="800100" y="1577975"/>
          <p14:tracePt t="75289" x="800100" y="1600200"/>
          <p14:tracePt t="75305" x="815975" y="1622425"/>
          <p14:tracePt t="75322" x="846138" y="1638300"/>
          <p14:tracePt t="75339" x="854075" y="1654175"/>
          <p14:tracePt t="75356" x="876300" y="1698625"/>
          <p14:tracePt t="75372" x="906463" y="1736725"/>
          <p14:tracePt t="75389" x="952500" y="1774825"/>
          <p14:tracePt t="75406" x="1006475" y="1812925"/>
          <p14:tracePt t="75422" x="1044575" y="1828800"/>
          <p14:tracePt t="75439" x="1066800" y="1836738"/>
          <p14:tracePt t="75456" x="1082675" y="1844675"/>
          <p14:tracePt t="75472" x="1089025" y="1851025"/>
          <p14:tracePt t="75489" x="1104900" y="1851025"/>
          <p14:tracePt t="75506" x="1127125" y="1866900"/>
          <p14:tracePt t="75523" x="1150938" y="1866900"/>
          <p14:tracePt t="75539" x="1189038" y="1874838"/>
          <p14:tracePt t="75556" x="1249363" y="1874838"/>
          <p14:tracePt t="75573" x="1317625" y="1874838"/>
          <p14:tracePt t="75589" x="1387475" y="1874838"/>
          <p14:tracePt t="75606" x="1431925" y="1851025"/>
          <p14:tracePt t="75623" x="1463675" y="1828800"/>
          <p14:tracePt t="75639" x="1477963" y="1812925"/>
          <p14:tracePt t="75656" x="1508125" y="1774825"/>
          <p14:tracePt t="75673" x="1570038" y="1730375"/>
          <p14:tracePt t="75690" x="1600200" y="1698625"/>
          <p14:tracePt t="75706" x="1622425" y="1684338"/>
          <p14:tracePt t="75723" x="1638300" y="1668463"/>
          <p14:tracePt t="75740" x="1646238" y="1660525"/>
          <p14:tracePt t="75756" x="1654175" y="1654175"/>
          <p14:tracePt t="75773" x="1654175" y="1646238"/>
          <p14:tracePt t="75806" x="1660525" y="1638300"/>
          <p14:tracePt t="75823" x="1660525" y="1622425"/>
          <p14:tracePt t="75856" x="1660525" y="1600200"/>
          <p14:tracePt t="75906" x="1660525" y="1592263"/>
          <p14:tracePt t="75922" x="1660525" y="1584325"/>
          <p14:tracePt t="75938" x="1654175" y="1577975"/>
          <p14:tracePt t="75970" x="1646238" y="1577975"/>
          <p14:tracePt t="75986" x="1646238" y="1570038"/>
          <p14:tracePt t="75994" x="1638300" y="1570038"/>
          <p14:tracePt t="76023" x="1630363" y="1570038"/>
          <p14:tracePt t="76042" x="1622425" y="1570038"/>
          <p14:tracePt t="76114" x="1616075" y="1570038"/>
          <p14:tracePt t="76122" x="1608138" y="1570038"/>
          <p14:tracePt t="77050" x="1608138" y="1562100"/>
          <p14:tracePt t="77058" x="1600200" y="1562100"/>
          <p14:tracePt t="77066" x="1592263" y="1562100"/>
          <p14:tracePt t="77092" x="1570038" y="1562100"/>
          <p14:tracePt t="77109" x="1554163" y="1562100"/>
          <p14:tracePt t="77126" x="1531938" y="1562100"/>
          <p14:tracePt t="77142" x="1501775" y="1562100"/>
          <p14:tracePt t="77159" x="1477963" y="1562100"/>
          <p14:tracePt t="77176" x="1463675" y="1562100"/>
          <p14:tracePt t="77192" x="1447800" y="1562100"/>
          <p14:tracePt t="77209" x="1439863" y="1562100"/>
          <p14:tracePt t="77226" x="1431925" y="1562100"/>
          <p14:tracePt t="77242" x="1425575" y="1562100"/>
          <p14:tracePt t="77259" x="1409700" y="1554163"/>
          <p14:tracePt t="77276" x="1393825" y="1554163"/>
          <p14:tracePt t="77292" x="1379538" y="1554163"/>
          <p14:tracePt t="77309" x="1363663" y="1554163"/>
          <p14:tracePt t="77326" x="1349375" y="1554163"/>
          <p14:tracePt t="77343" x="1341438" y="1554163"/>
          <p14:tracePt t="77359" x="1333500" y="1546225"/>
          <p14:tracePt t="77376" x="1325563" y="1546225"/>
          <p14:tracePt t="77393" x="1295400" y="1546225"/>
          <p14:tracePt t="77409" x="1279525" y="1546225"/>
          <p14:tracePt t="77426" x="1265238" y="1546225"/>
          <p14:tracePt t="77443" x="1249363" y="1546225"/>
          <p14:tracePt t="77459" x="1235075" y="1546225"/>
          <p14:tracePt t="78762" x="1227138" y="1546225"/>
          <p14:tracePt t="79922" x="1235075" y="1546225"/>
          <p14:tracePt t="79938" x="1241425" y="1546225"/>
          <p14:tracePt t="79947" x="1249363" y="1546225"/>
          <p14:tracePt t="79964" x="1287463" y="1554163"/>
          <p14:tracePt t="79981" x="1311275" y="1554163"/>
          <p14:tracePt t="79997" x="1317625" y="1554163"/>
          <p14:tracePt t="80014" x="1325563" y="1554163"/>
          <p14:tracePt t="80048" x="1333500" y="1562100"/>
          <p14:tracePt t="80074" x="1341438" y="1570038"/>
          <p14:tracePt t="80130" x="1349375" y="1570038"/>
          <p14:tracePt t="80290" x="1355725" y="1570038"/>
          <p14:tracePt t="80314" x="1363663" y="1570038"/>
          <p14:tracePt t="80346" x="1379538" y="1570038"/>
          <p14:tracePt t="80354" x="1387475" y="1577975"/>
          <p14:tracePt t="80365" x="1393825" y="1577975"/>
          <p14:tracePt t="80398" x="1417638" y="1577975"/>
          <p14:tracePt t="80415" x="1425575" y="1577975"/>
          <p14:tracePt t="80432" x="1431925" y="1577975"/>
          <p14:tracePt t="80962" x="1439863" y="1584325"/>
          <p14:tracePt t="80970" x="1439863" y="1592263"/>
          <p14:tracePt t="80983" x="1447800" y="1600200"/>
          <p14:tracePt t="80999" x="1447800" y="1616075"/>
          <p14:tracePt t="81016" x="1447800" y="1638300"/>
          <p14:tracePt t="81033" x="1439863" y="1646238"/>
          <p14:tracePt t="81049" x="1439863" y="1676400"/>
          <p14:tracePt t="81066" x="1439863" y="1692275"/>
          <p14:tracePt t="81083" x="1439863" y="1698625"/>
          <p14:tracePt t="81099" x="1439863" y="1714500"/>
          <p14:tracePt t="81116" x="1439863" y="1736725"/>
          <p14:tracePt t="81133" x="1439863" y="1752600"/>
          <p14:tracePt t="81150" x="1439863" y="1790700"/>
          <p14:tracePt t="81166" x="1439863" y="1820863"/>
          <p14:tracePt t="81183" x="1439863" y="1851025"/>
          <p14:tracePt t="81200" x="1439863" y="1874838"/>
          <p14:tracePt t="81216" x="1439863" y="1897063"/>
          <p14:tracePt t="81233" x="1439863" y="1920875"/>
          <p14:tracePt t="81250" x="1439863" y="1965325"/>
          <p14:tracePt t="81267" x="1439863" y="2003425"/>
          <p14:tracePt t="81283" x="1439863" y="2035175"/>
          <p14:tracePt t="81300" x="1439863" y="2073275"/>
          <p14:tracePt t="81317" x="1439863" y="2103438"/>
          <p14:tracePt t="81333" x="1439863" y="2141538"/>
          <p14:tracePt t="81350" x="1439863" y="2171700"/>
          <p14:tracePt t="81367" x="1439863" y="2225675"/>
          <p14:tracePt t="81383" x="1439863" y="2263775"/>
          <p14:tracePt t="81400" x="1439863" y="2301875"/>
          <p14:tracePt t="81417" x="1439863" y="2346325"/>
          <p14:tracePt t="81433" x="1431925" y="2408238"/>
          <p14:tracePt t="81450" x="1425575" y="2460625"/>
          <p14:tracePt t="81467" x="1425575" y="2514600"/>
          <p14:tracePt t="81484" x="1425575" y="2560638"/>
          <p14:tracePt t="81500" x="1425575" y="2644775"/>
          <p14:tracePt t="81517" x="1425575" y="2705100"/>
          <p14:tracePt t="81534" x="1417638" y="2751138"/>
          <p14:tracePt t="81550" x="1409700" y="2811463"/>
          <p14:tracePt t="81567" x="1401763" y="2873375"/>
          <p14:tracePt t="81584" x="1401763" y="2933700"/>
          <p14:tracePt t="81600" x="1401763" y="2987675"/>
          <p14:tracePt t="81617" x="1401763" y="3116263"/>
          <p14:tracePt t="81634" x="1401763" y="3216275"/>
          <p14:tracePt t="81651" x="1401763" y="3306763"/>
          <p14:tracePt t="81667" x="1401763" y="3390900"/>
          <p14:tracePt t="81684" x="1401763" y="3467100"/>
          <p14:tracePt t="81701" x="1401763" y="3559175"/>
          <p14:tracePt t="81717" x="1401763" y="3665538"/>
          <p14:tracePt t="81734" x="1401763" y="3749675"/>
          <p14:tracePt t="81751" x="1401763" y="3840163"/>
          <p14:tracePt t="81767" x="1401763" y="3924300"/>
          <p14:tracePt t="81784" x="1401763" y="4000500"/>
          <p14:tracePt t="81786" x="1401763" y="4030663"/>
          <p14:tracePt t="81801" x="1401763" y="4060825"/>
          <p14:tracePt t="81817" x="1401763" y="4160838"/>
          <p14:tracePt t="81834" x="1401763" y="4198938"/>
          <p14:tracePt t="81851" x="1409700" y="4244975"/>
          <p14:tracePt t="81868" x="1409700" y="4267200"/>
          <p14:tracePt t="81884" x="1409700" y="4289425"/>
          <p14:tracePt t="81901" x="1409700" y="4305300"/>
          <p14:tracePt t="81918" x="1409700" y="4313238"/>
          <p14:tracePt t="81934" x="1409700" y="4321175"/>
          <p14:tracePt t="81951" x="1417638" y="4321175"/>
          <p14:tracePt t="81968" x="1417638" y="4327525"/>
          <p14:tracePt t="82026" x="1417638" y="4335463"/>
          <p14:tracePt t="82034" x="1425575" y="4343400"/>
          <p14:tracePt t="82041" x="1431925" y="4351338"/>
          <p14:tracePt t="82068" x="1431925" y="4403725"/>
          <p14:tracePt t="82085" x="1431925" y="4427538"/>
          <p14:tracePt t="82101" x="1431925" y="4441825"/>
          <p14:tracePt t="82118" x="1431925" y="4449763"/>
          <p14:tracePt t="82135" x="1439863" y="4457700"/>
          <p14:tracePt t="82826" x="1439863" y="4435475"/>
          <p14:tracePt t="82833" x="1439863" y="4427538"/>
          <p14:tracePt t="82841" x="1439863" y="4411663"/>
          <p14:tracePt t="82853" x="1439863" y="4381500"/>
          <p14:tracePt t="82869" x="1439863" y="4321175"/>
          <p14:tracePt t="82886" x="1439863" y="4267200"/>
          <p14:tracePt t="82903" x="1439863" y="4175125"/>
          <p14:tracePt t="82919" x="1439863" y="4060825"/>
          <p14:tracePt t="82936" x="1439863" y="3924300"/>
          <p14:tracePt t="82953" x="1439863" y="3771900"/>
          <p14:tracePt t="82970" x="1439863" y="3589338"/>
          <p14:tracePt t="82986" x="1447800" y="3451225"/>
          <p14:tracePt t="83003" x="1447800" y="3344863"/>
          <p14:tracePt t="83020" x="1463675" y="3254375"/>
          <p14:tracePt t="83036" x="1477963" y="3192463"/>
          <p14:tracePt t="83053" x="1485900" y="3170238"/>
          <p14:tracePt t="83114" x="1485900" y="3178175"/>
          <p14:tracePt t="83137" x="1485900" y="3184525"/>
          <p14:tracePt t="83145" x="1485900" y="3192463"/>
          <p14:tracePt t="83170" x="1485900" y="3254375"/>
          <p14:tracePt t="83187" x="1485900" y="3352800"/>
          <p14:tracePt t="83203" x="1485900" y="3429000"/>
          <p14:tracePt t="83220" x="1485900" y="3535363"/>
          <p14:tracePt t="83237" x="1493838" y="3673475"/>
          <p14:tracePt t="83253" x="1493838" y="3794125"/>
          <p14:tracePt t="83270" x="1485900" y="3902075"/>
          <p14:tracePt t="83287" x="1485900" y="3978275"/>
          <p14:tracePt t="83304" x="1477963" y="4060825"/>
          <p14:tracePt t="83305" x="1477963" y="4092575"/>
          <p14:tracePt t="83320" x="1477963" y="4114800"/>
          <p14:tracePt t="83337" x="1470025" y="4160838"/>
          <p14:tracePt t="83354" x="1470025" y="4191000"/>
          <p14:tracePt t="83370" x="1470025" y="4198938"/>
          <p14:tracePt t="83387" x="1470025" y="4206875"/>
          <p14:tracePt t="83404" x="1470025" y="4229100"/>
          <p14:tracePt t="83420" x="1470025" y="4237038"/>
          <p14:tracePt t="83437" x="1470025" y="4251325"/>
          <p14:tracePt t="83454" x="1470025" y="4267200"/>
          <p14:tracePt t="83471" x="1470025" y="4275138"/>
          <p14:tracePt t="83504" x="1470025" y="4289425"/>
          <p14:tracePt t="83521" x="1470025" y="4313238"/>
          <p14:tracePt t="83537" x="1470025" y="4351338"/>
          <p14:tracePt t="83554" x="1470025" y="4389438"/>
          <p14:tracePt t="83571" x="1463675" y="4427538"/>
          <p14:tracePt t="83587" x="1455738" y="4457700"/>
          <p14:tracePt t="83604" x="1447800" y="4479925"/>
          <p14:tracePt t="83621" x="1439863" y="4503738"/>
          <p14:tracePt t="83637" x="1439863" y="4518025"/>
          <p14:tracePt t="83654" x="1439863" y="4525963"/>
          <p14:tracePt t="83690" x="1439863" y="4533900"/>
          <p14:tracePt t="83714" x="1439863" y="4541838"/>
          <p14:tracePt t="83730" x="1439863" y="4549775"/>
          <p14:tracePt t="83738" x="1439863" y="4556125"/>
          <p14:tracePt t="83754" x="1439863" y="4564063"/>
          <p14:tracePt t="83771" x="1431925" y="4564063"/>
          <p14:tracePt t="83810" x="1425575" y="4564063"/>
          <p14:tracePt t="83825" x="1409700" y="4564063"/>
          <p14:tracePt t="83833" x="1393825" y="4564063"/>
          <p14:tracePt t="83841" x="1355725" y="4556125"/>
          <p14:tracePt t="83855" x="1311275" y="4556125"/>
          <p14:tracePt t="83871" x="1219200" y="4549775"/>
          <p14:tracePt t="83888" x="1096963" y="4549775"/>
          <p14:tracePt t="83905" x="930275" y="4541838"/>
          <p14:tracePt t="83922" x="876300" y="4533900"/>
          <p14:tracePt t="83938" x="838200" y="4525963"/>
          <p14:tracePt t="83955" x="830263" y="4518025"/>
          <p14:tracePt t="84034" x="815975" y="4518025"/>
          <p14:tracePt t="84049" x="808038" y="4518025"/>
          <p14:tracePt t="84058" x="784225" y="4518025"/>
          <p14:tracePt t="84088" x="754063" y="4511675"/>
          <p14:tracePt t="84122" x="731838" y="4511675"/>
          <p14:tracePt t="84161" x="715963" y="4503738"/>
          <p14:tracePt t="84172" x="708025" y="4503738"/>
          <p14:tracePt t="84346" x="708025" y="4495800"/>
          <p14:tracePt t="84370" x="708025" y="4487863"/>
          <p14:tracePt t="84378" x="701675" y="4479925"/>
          <p14:tracePt t="84497" x="701675" y="4473575"/>
          <p14:tracePt t="84514" x="701675" y="4465638"/>
          <p14:tracePt t="84530" x="693738" y="4465638"/>
          <p14:tracePt t="84540" x="693738" y="4457700"/>
          <p14:tracePt t="84556" x="693738" y="4441825"/>
          <p14:tracePt t="84573" x="685800" y="4441825"/>
          <p14:tracePt t="84589" x="685800" y="4427538"/>
          <p14:tracePt t="84606" x="685800" y="4419600"/>
          <p14:tracePt t="84639" x="685800" y="4411663"/>
          <p14:tracePt t="84658" x="685800" y="4403725"/>
          <p14:tracePt t="84714" x="685800" y="4397375"/>
          <p14:tracePt t="84729" x="701675" y="4389438"/>
          <p14:tracePt t="84737" x="708025" y="4381500"/>
          <p14:tracePt t="84756" x="723900" y="4381500"/>
          <p14:tracePt t="84773" x="739775" y="4373563"/>
          <p14:tracePt t="84790" x="754063" y="4351338"/>
          <p14:tracePt t="84806" x="762000" y="4321175"/>
          <p14:tracePt t="84823" x="777875" y="4297363"/>
          <p14:tracePt t="84840" x="784225" y="4289425"/>
          <p14:tracePt t="84857" x="800100" y="4259263"/>
          <p14:tracePt t="84873" x="808038" y="4244975"/>
          <p14:tracePt t="84890" x="815975" y="4229100"/>
          <p14:tracePt t="84907" x="830263" y="4221163"/>
          <p14:tracePt t="84923" x="846138" y="4213225"/>
          <p14:tracePt t="84940" x="868363" y="4198938"/>
          <p14:tracePt t="84973" x="868363" y="4191000"/>
          <p14:tracePt t="84990" x="876300" y="4191000"/>
          <p14:tracePt t="85007" x="884238" y="4191000"/>
          <p14:tracePt t="85023" x="892175" y="4175125"/>
          <p14:tracePt t="85040" x="906463" y="4168775"/>
          <p14:tracePt t="85057" x="930275" y="4144963"/>
          <p14:tracePt t="85073" x="960438" y="4122738"/>
          <p14:tracePt t="85090" x="1006475" y="4098925"/>
          <p14:tracePt t="85107" x="1036638" y="4084638"/>
          <p14:tracePt t="85124" x="1050925" y="4076700"/>
          <p14:tracePt t="85140" x="1066800" y="4068763"/>
          <p14:tracePt t="85157" x="1074738" y="4068763"/>
          <p14:tracePt t="85250" x="1082675" y="4060825"/>
          <p14:tracePt t="85257" x="1089025" y="4060825"/>
          <p14:tracePt t="85274" x="1089025" y="4054475"/>
          <p14:tracePt t="85291" x="1096963" y="4054475"/>
          <p14:tracePt t="85554" x="1096963" y="4046538"/>
          <p14:tracePt t="85562" x="1104900" y="4046538"/>
          <p14:tracePt t="85586" x="1112838" y="4046538"/>
          <p14:tracePt t="85833" x="1120775" y="4046538"/>
          <p14:tracePt t="85842" x="1120775" y="4030663"/>
          <p14:tracePt t="85858" x="1127125" y="4030663"/>
          <p14:tracePt t="87138" x="1143000" y="4030663"/>
          <p14:tracePt t="87145" x="1158875" y="4030663"/>
          <p14:tracePt t="87161" x="1173163" y="4030663"/>
          <p14:tracePt t="87177" x="1265238" y="4008438"/>
          <p14:tracePt t="87194" x="1311275" y="3978275"/>
          <p14:tracePt t="87211" x="1355725" y="3932238"/>
          <p14:tracePt t="87227" x="1417638" y="3870325"/>
          <p14:tracePt t="87244" x="1431925" y="3840163"/>
          <p14:tracePt t="87261" x="1431925" y="3825875"/>
          <p14:tracePt t="87278" x="1439863" y="3810000"/>
          <p14:tracePt t="87294" x="1439863" y="3802063"/>
          <p14:tracePt t="87311" x="1439863" y="3794125"/>
          <p14:tracePt t="87328" x="1439863" y="3787775"/>
          <p14:tracePt t="87344" x="1387475" y="3749675"/>
          <p14:tracePt t="87361" x="1165225" y="3611563"/>
          <p14:tracePt t="87378" x="1058863" y="3565525"/>
          <p14:tracePt t="87395" x="998538" y="3497263"/>
          <p14:tracePt t="87411" x="952500" y="3398838"/>
          <p14:tracePt t="87428" x="930275" y="3284538"/>
          <p14:tracePt t="87444" x="868363" y="3140075"/>
          <p14:tracePt t="87461" x="830263" y="2987675"/>
          <p14:tracePt t="87478" x="777875" y="2835275"/>
          <p14:tracePt t="87495" x="777875" y="2667000"/>
          <p14:tracePt t="87512" x="754063" y="2492375"/>
          <p14:tracePt t="87528" x="754063" y="2354263"/>
          <p14:tracePt t="87545" x="754063" y="2125663"/>
          <p14:tracePt t="87562" x="754063" y="2011363"/>
          <p14:tracePt t="87578" x="754063" y="1889125"/>
          <p14:tracePt t="87595" x="762000" y="1806575"/>
          <p14:tracePt t="87612" x="777875" y="1736725"/>
          <p14:tracePt t="87628" x="800100" y="1684338"/>
          <p14:tracePt t="87645" x="800100" y="1622425"/>
          <p14:tracePt t="87662" x="800100" y="1584325"/>
          <p14:tracePt t="87678" x="808038" y="1539875"/>
          <p14:tracePt t="87695" x="830263" y="1485900"/>
          <p14:tracePt t="87712" x="854075" y="1463675"/>
          <p14:tracePt t="87728" x="868363" y="1431925"/>
          <p14:tracePt t="87745" x="884238" y="1409700"/>
          <p14:tracePt t="87762" x="884238" y="1393825"/>
          <p14:tracePt t="87779" x="892175" y="1387475"/>
          <p14:tracePt t="87795" x="898525" y="1379538"/>
          <p14:tracePt t="87812" x="906463" y="1379538"/>
          <p14:tracePt t="87829" x="922338" y="1379538"/>
          <p14:tracePt t="87845" x="930275" y="1379538"/>
          <p14:tracePt t="87862" x="952500" y="1379538"/>
          <p14:tracePt t="87879" x="990600" y="1379538"/>
          <p14:tracePt t="87895" x="1020763" y="1379538"/>
          <p14:tracePt t="87912" x="1082675" y="1379538"/>
          <p14:tracePt t="87929" x="1120775" y="1379538"/>
          <p14:tracePt t="87946" x="1173163" y="1387475"/>
          <p14:tracePt t="87962" x="1196975" y="1393825"/>
          <p14:tracePt t="87979" x="1211263" y="1409700"/>
          <p14:tracePt t="87996" x="1227138" y="1409700"/>
          <p14:tracePt t="88012" x="1249363" y="1417638"/>
          <p14:tracePt t="88029" x="1249363" y="1425575"/>
          <p14:tracePt t="88046" x="1265238" y="1439863"/>
          <p14:tracePt t="88062" x="1273175" y="1455738"/>
          <p14:tracePt t="88079" x="1279525" y="1463675"/>
          <p14:tracePt t="88112" x="1279525" y="1470025"/>
          <p14:tracePt t="88129" x="1279525" y="1477963"/>
          <p14:tracePt t="88146" x="1279525" y="1485900"/>
          <p14:tracePt t="88170" x="1279525" y="1493838"/>
          <p14:tracePt t="88179" x="1279525" y="1501775"/>
          <p14:tracePt t="88196" x="1273175" y="1516063"/>
          <p14:tracePt t="88213" x="1265238" y="1524000"/>
          <p14:tracePt t="88229" x="1265238" y="1546225"/>
          <p14:tracePt t="88246" x="1249363" y="1554163"/>
          <p14:tracePt t="88263" x="1241425" y="1570038"/>
          <p14:tracePt t="88279" x="1219200" y="1570038"/>
          <p14:tracePt t="88313" x="1196975" y="1570038"/>
          <p14:tracePt t="88329" x="1158875" y="1546225"/>
          <p14:tracePt t="88346" x="1143000" y="1539875"/>
          <p14:tracePt t="88363" x="1120775" y="1524000"/>
          <p14:tracePt t="88380" x="1112838" y="1508125"/>
          <p14:tracePt t="88396" x="1104900" y="1493838"/>
          <p14:tracePt t="88413" x="1104900" y="1485900"/>
          <p14:tracePt t="88430" x="1104900" y="1470025"/>
          <p14:tracePt t="88465" x="1112838" y="1463675"/>
          <p14:tracePt t="88480" x="1120775" y="1463675"/>
          <p14:tracePt t="88497" x="1173163" y="1470025"/>
          <p14:tracePt t="88513" x="1203325" y="1477963"/>
          <p14:tracePt t="88530" x="1219200" y="1501775"/>
          <p14:tracePt t="88547" x="1241425" y="1524000"/>
          <p14:tracePt t="88563" x="1257300" y="1554163"/>
          <p14:tracePt t="88580" x="1265238" y="1577975"/>
          <p14:tracePt t="88597" x="1265238" y="1616075"/>
          <p14:tracePt t="88613" x="1249363" y="1638300"/>
          <p14:tracePt t="88630" x="1235075" y="1660525"/>
          <p14:tracePt t="88647" x="1219200" y="1676400"/>
          <p14:tracePt t="88663" x="1189038" y="1698625"/>
          <p14:tracePt t="88680" x="1135063" y="1714500"/>
          <p14:tracePt t="88697" x="1074738" y="1722438"/>
          <p14:tracePt t="88714" x="974725" y="1736725"/>
          <p14:tracePt t="88730" x="898525" y="1730375"/>
          <p14:tracePt t="88747" x="868363" y="1730375"/>
          <p14:tracePt t="88764" x="860425" y="1698625"/>
          <p14:tracePt t="88780" x="860425" y="1684338"/>
          <p14:tracePt t="88797" x="868363" y="1660525"/>
          <p14:tracePt t="88814" x="868363" y="1638300"/>
          <p14:tracePt t="88831" x="892175" y="1630363"/>
          <p14:tracePt t="88847" x="914400" y="1630363"/>
          <p14:tracePt t="88864" x="960438" y="1630363"/>
          <p14:tracePt t="88881" x="1036638" y="1654175"/>
          <p14:tracePt t="88897" x="1096963" y="1706563"/>
          <p14:tracePt t="88914" x="1112838" y="1736725"/>
          <p14:tracePt t="88931" x="1112838" y="1774825"/>
          <p14:tracePt t="88947" x="1112838" y="1782763"/>
          <p14:tracePt t="88964" x="1112838" y="1798638"/>
          <p14:tracePt t="88981" x="1096963" y="1798638"/>
          <p14:tracePt t="88997" x="1096963" y="1806575"/>
          <p14:tracePt t="89050" x="1089025" y="1820863"/>
          <p14:tracePt t="89057" x="1089025" y="1828800"/>
          <p14:tracePt t="89065" x="1089025" y="1836738"/>
          <p14:tracePt t="89081" x="1089025" y="1844675"/>
          <p14:tracePt t="89098" x="1089025" y="1874838"/>
          <p14:tracePt t="89114" x="1089025" y="1882775"/>
          <p14:tracePt t="89131" x="1089025" y="1897063"/>
          <p14:tracePt t="89164" x="1089025" y="1905000"/>
          <p14:tracePt t="89185" x="1089025" y="1912938"/>
          <p14:tracePt t="89210" x="1089025" y="1927225"/>
          <p14:tracePt t="89233" x="1089025" y="1943100"/>
          <p14:tracePt t="89241" x="1089025" y="1951038"/>
          <p14:tracePt t="89249" x="1089025" y="1965325"/>
          <p14:tracePt t="89265" x="1104900" y="1997075"/>
          <p14:tracePt t="89281" x="1112838" y="2019300"/>
          <p14:tracePt t="89298" x="1127125" y="2041525"/>
          <p14:tracePt t="89315" x="1127125" y="2057400"/>
          <p14:tracePt t="89332" x="1135063" y="2073275"/>
          <p14:tracePt t="89353" x="1135063" y="2079625"/>
          <p14:tracePt t="89369" x="1135063" y="2095500"/>
          <p14:tracePt t="89386" x="1143000" y="2095500"/>
          <p14:tracePt t="89401" x="1143000" y="2103438"/>
          <p14:tracePt t="89415" x="1150938" y="2111375"/>
          <p14:tracePt t="89432" x="1150938" y="2125663"/>
          <p14:tracePt t="89448" x="1150938" y="2133600"/>
          <p14:tracePt t="89465" x="1158875" y="2141538"/>
          <p14:tracePt t="89482" x="1165225" y="2141538"/>
          <p14:tracePt t="90778" x="1158875" y="2141538"/>
          <p14:tracePt t="90809" x="1150938" y="2141538"/>
          <p14:tracePt t="90833" x="1143000" y="2141538"/>
          <p14:tracePt t="90841" x="1135063" y="2141538"/>
          <p14:tracePt t="90851" x="1127125" y="2133600"/>
          <p14:tracePt t="90884" x="1096963" y="2103438"/>
          <p14:tracePt t="90901" x="1082675" y="2079625"/>
          <p14:tracePt t="90918" x="1082675" y="2057400"/>
          <p14:tracePt t="90934" x="1074738" y="2019300"/>
          <p14:tracePt t="90951" x="1066800" y="1973263"/>
          <p14:tracePt t="90968" x="1066800" y="1951038"/>
          <p14:tracePt t="90985" x="1058863" y="1927225"/>
          <p14:tracePt t="91001" x="1044575" y="1897063"/>
          <p14:tracePt t="91018" x="1028700" y="1874838"/>
          <p14:tracePt t="91035" x="1020763" y="1844675"/>
          <p14:tracePt t="91051" x="998538" y="1798638"/>
          <p14:tracePt t="91068" x="990600" y="1760538"/>
          <p14:tracePt t="91085" x="982663" y="1714500"/>
          <p14:tracePt t="91102" x="982663" y="1660525"/>
          <p14:tracePt t="91118" x="982663" y="1616075"/>
          <p14:tracePt t="91135" x="982663" y="1577975"/>
          <p14:tracePt t="91152" x="982663" y="1554163"/>
          <p14:tracePt t="91168" x="990600" y="1524000"/>
          <p14:tracePt t="91185" x="990600" y="1493838"/>
          <p14:tracePt t="91202" x="990600" y="1455738"/>
          <p14:tracePt t="91218" x="990600" y="1431925"/>
          <p14:tracePt t="91235" x="990600" y="1417638"/>
          <p14:tracePt t="91252" x="990600" y="1387475"/>
          <p14:tracePt t="91268" x="990600" y="1379538"/>
          <p14:tracePt t="91285" x="990600" y="1363663"/>
          <p14:tracePt t="91302" x="990600" y="1355725"/>
          <p14:tracePt t="91338" x="990600" y="1349375"/>
          <p14:tracePt t="91434" x="990600" y="1341438"/>
          <p14:tracePt t="91473" x="990600" y="1333500"/>
          <p14:tracePt t="91497" x="982663" y="1333500"/>
          <p14:tracePt t="91593" x="998538" y="1333500"/>
          <p14:tracePt t="91601" x="1006475" y="1333500"/>
          <p14:tracePt t="91619" x="1028700" y="1341438"/>
          <p14:tracePt t="91636" x="1058863" y="1349375"/>
          <p14:tracePt t="91652" x="1082675" y="1363663"/>
          <p14:tracePt t="91669" x="1096963" y="1363663"/>
          <p14:tracePt t="91686" x="1120775" y="1363663"/>
          <p14:tracePt t="91702" x="1120775" y="1371600"/>
          <p14:tracePt t="91937" x="1135063" y="1379538"/>
          <p14:tracePt t="91945" x="1158875" y="1393825"/>
          <p14:tracePt t="91954" x="1196975" y="1409700"/>
          <p14:tracePt t="91970" x="1295400" y="1447800"/>
          <p14:tracePt t="91986" x="1355725" y="1463675"/>
          <p14:tracePt t="92003" x="1387475" y="1501775"/>
          <p14:tracePt t="92020" x="1393825" y="1531938"/>
          <p14:tracePt t="92036" x="1393825" y="1546225"/>
          <p14:tracePt t="92053" x="1393825" y="1562100"/>
          <p14:tracePt t="92070" x="1379538" y="1577975"/>
          <p14:tracePt t="92086" x="1363663" y="1592263"/>
          <p14:tracePt t="92103" x="1341438" y="1592263"/>
          <p14:tracePt t="92120" x="1317625" y="1622425"/>
          <p14:tracePt t="92137" x="1273175" y="1630363"/>
          <p14:tracePt t="92153" x="1265238" y="1638300"/>
          <p14:tracePt t="92170" x="1265238" y="1646238"/>
          <p14:tracePt t="92187" x="1257300" y="1654175"/>
          <p14:tracePt t="92203" x="1241425" y="1654175"/>
          <p14:tracePt t="92220" x="1219200" y="1654175"/>
          <p14:tracePt t="92237" x="1181100" y="1646238"/>
          <p14:tracePt t="92253" x="1143000" y="1616075"/>
          <p14:tracePt t="92270" x="1112838" y="1546225"/>
          <p14:tracePt t="92287" x="1096963" y="1477963"/>
          <p14:tracePt t="92303" x="1089025" y="1393825"/>
          <p14:tracePt t="92320" x="1089025" y="1311275"/>
          <p14:tracePt t="92337" x="1089025" y="1265238"/>
          <p14:tracePt t="92354" x="1089025" y="1211263"/>
          <p14:tracePt t="92370" x="1096963" y="1196975"/>
          <p14:tracePt t="92387" x="1127125" y="1196975"/>
          <p14:tracePt t="92404" x="1173163" y="1196975"/>
          <p14:tracePt t="92420" x="1211263" y="1227138"/>
          <p14:tracePt t="92437" x="1257300" y="1295400"/>
          <p14:tracePt t="92454" x="1279525" y="1349375"/>
          <p14:tracePt t="92470" x="1279525" y="1417638"/>
          <p14:tracePt t="92487" x="1219200" y="1485900"/>
          <p14:tracePt t="92504" x="1127125" y="1562100"/>
          <p14:tracePt t="92521" x="1028700" y="1592263"/>
          <p14:tracePt t="92537" x="922338" y="1608138"/>
          <p14:tracePt t="92554" x="892175" y="1592263"/>
          <p14:tracePt t="92571" x="884238" y="1531938"/>
          <p14:tracePt t="92587" x="892175" y="1447800"/>
          <p14:tracePt t="92604" x="936625" y="1363663"/>
          <p14:tracePt t="92621" x="998538" y="1279525"/>
          <p14:tracePt t="92637" x="1050925" y="1241425"/>
          <p14:tracePt t="92654" x="1096963" y="1235075"/>
          <p14:tracePt t="92671" x="1120775" y="1257300"/>
          <p14:tracePt t="92688" x="1120775" y="1333500"/>
          <p14:tracePt t="92704" x="1082675" y="1447800"/>
          <p14:tracePt t="92721" x="922338" y="1616075"/>
          <p14:tracePt t="92738" x="815975" y="1646238"/>
          <p14:tracePt t="92754" x="731838" y="1654175"/>
          <p14:tracePt t="92771" x="715963" y="1630363"/>
          <p14:tracePt t="92788" x="708025" y="1592263"/>
          <p14:tracePt t="92805" x="723900" y="1539875"/>
          <p14:tracePt t="92821" x="800100" y="1447800"/>
          <p14:tracePt t="92838" x="876300" y="1417638"/>
          <p14:tracePt t="92855" x="944563" y="1409700"/>
          <p14:tracePt t="92871" x="1006475" y="1439863"/>
          <p14:tracePt t="92873" x="1020763" y="1470025"/>
          <p14:tracePt t="92888" x="1020763" y="1501775"/>
          <p14:tracePt t="92905" x="1012825" y="1546225"/>
          <p14:tracePt t="92921" x="960438" y="1600200"/>
          <p14:tracePt t="92938" x="930275" y="1608138"/>
          <p14:tracePt t="92978" x="922338" y="1608138"/>
          <p14:tracePt t="93177" x="922338" y="1616075"/>
          <p14:tracePt t="93185" x="922338" y="1622425"/>
          <p14:tracePt t="93193" x="922338" y="1630363"/>
          <p14:tracePt t="93222" x="936625" y="1646238"/>
          <p14:tracePt t="93255" x="936625" y="1660525"/>
          <p14:tracePt t="93272" x="944563" y="1676400"/>
          <p14:tracePt t="93289" x="944563" y="1684338"/>
          <p14:tracePt t="93305" x="952500" y="1684338"/>
          <p14:tracePt t="93322" x="952500" y="1692275"/>
          <p14:tracePt t="93361" x="952500" y="1698625"/>
          <p14:tracePt t="93505" x="960438" y="1706563"/>
          <p14:tracePt t="93521" x="968375" y="1714500"/>
          <p14:tracePt t="93529" x="968375" y="1722438"/>
          <p14:tracePt t="93539" x="968375" y="1730375"/>
          <p14:tracePt t="93561" x="968375" y="1736725"/>
          <p14:tracePt t="93573" x="968375" y="1744663"/>
          <p14:tracePt t="93594" x="974725" y="1744663"/>
          <p14:tracePt t="94657" x="974725" y="1760538"/>
          <p14:tracePt t="94665" x="974725" y="1768475"/>
          <p14:tracePt t="94674" x="974725" y="1782763"/>
          <p14:tracePt t="94692" x="968375" y="1828800"/>
          <p14:tracePt t="94708" x="930275" y="1905000"/>
          <p14:tracePt t="94725" x="892175" y="2003425"/>
          <p14:tracePt t="94742" x="868363" y="2057400"/>
          <p14:tracePt t="94758" x="860425" y="2111375"/>
          <p14:tracePt t="94775" x="860425" y="2125663"/>
          <p14:tracePt t="94792" x="860425" y="2133600"/>
          <p14:tracePt t="94842" x="860425" y="2141538"/>
          <p14:tracePt t="94849" x="860425" y="2149475"/>
          <p14:tracePt t="94865" x="860425" y="2155825"/>
          <p14:tracePt t="94892" x="854075" y="2217738"/>
          <p14:tracePt t="94908" x="854075" y="2293938"/>
          <p14:tracePt t="94925" x="854075" y="2416175"/>
          <p14:tracePt t="94942" x="854075" y="2522538"/>
          <p14:tracePt t="94958" x="846138" y="2606675"/>
          <p14:tracePt t="94975" x="846138" y="2667000"/>
          <p14:tracePt t="94992" x="846138" y="2735263"/>
          <p14:tracePt t="95009" x="830263" y="2835275"/>
          <p14:tracePt t="95025" x="830263" y="2887663"/>
          <p14:tracePt t="95042" x="838200" y="2949575"/>
          <p14:tracePt t="95059" x="846138" y="3032125"/>
          <p14:tracePt t="95075" x="860425" y="3140075"/>
          <p14:tracePt t="95092" x="876300" y="3238500"/>
          <p14:tracePt t="95109" x="892175" y="3322638"/>
          <p14:tracePt t="95125" x="898525" y="3406775"/>
          <p14:tracePt t="95142" x="906463" y="3475038"/>
          <p14:tracePt t="95159" x="914400" y="3543300"/>
          <p14:tracePt t="95176" x="914400" y="3627438"/>
          <p14:tracePt t="95192" x="922338" y="3717925"/>
          <p14:tracePt t="95209" x="922338" y="3825875"/>
          <p14:tracePt t="95226" x="922338" y="3908425"/>
          <p14:tracePt t="95242" x="922338" y="3970338"/>
          <p14:tracePt t="95259" x="930275" y="4022725"/>
          <p14:tracePt t="95276" x="930275" y="4084638"/>
          <p14:tracePt t="95292" x="936625" y="4137025"/>
          <p14:tracePt t="95309" x="936625" y="4168775"/>
          <p14:tracePt t="95326" x="936625" y="4198938"/>
          <p14:tracePt t="95343" x="936625" y="4229100"/>
          <p14:tracePt t="95359" x="936625" y="4259263"/>
          <p14:tracePt t="95376" x="936625" y="4283075"/>
          <p14:tracePt t="95393" x="936625" y="4297363"/>
          <p14:tracePt t="95473" x="936625" y="4305300"/>
          <p14:tracePt t="95489" x="936625" y="4321175"/>
          <p14:tracePt t="95513" x="936625" y="4335463"/>
          <p14:tracePt t="95521" x="936625" y="4343400"/>
          <p14:tracePt t="95529" x="936625" y="4351338"/>
          <p14:tracePt t="95545" x="936625" y="4359275"/>
          <p14:tracePt t="95561" x="936625" y="4365625"/>
          <p14:tracePt t="95585" x="936625" y="4381500"/>
          <p14:tracePt t="95593" x="944563" y="4397375"/>
          <p14:tracePt t="95610" x="960438" y="4411663"/>
          <p14:tracePt t="95626" x="968375" y="4427538"/>
          <p14:tracePt t="95643" x="968375" y="4449763"/>
          <p14:tracePt t="95660" x="974725" y="4479925"/>
          <p14:tracePt t="95677" x="974725" y="4518025"/>
          <p14:tracePt t="95693" x="974725" y="4541838"/>
          <p14:tracePt t="95710" x="982663" y="4556125"/>
          <p14:tracePt t="95726" x="990600" y="4556125"/>
          <p14:tracePt t="95743" x="990600" y="4564063"/>
          <p14:tracePt t="95760" x="998538" y="4564063"/>
          <p14:tracePt t="96962" x="998538" y="4549775"/>
          <p14:tracePt t="96969" x="998538" y="4541838"/>
          <p14:tracePt t="96979" x="998538" y="4533900"/>
          <p14:tracePt t="96996" x="998538" y="4518025"/>
          <p14:tracePt t="97012" x="1012825" y="4503738"/>
          <p14:tracePt t="97029" x="1020763" y="4487863"/>
          <p14:tracePt t="97046" x="1036638" y="4473575"/>
          <p14:tracePt t="97062" x="1050925" y="4449763"/>
          <p14:tracePt t="97079" x="1082675" y="4435475"/>
          <p14:tracePt t="97096" x="1143000" y="4411663"/>
          <p14:tracePt t="97113" x="1227138" y="4343400"/>
          <p14:tracePt t="97129" x="1287463" y="4297363"/>
          <p14:tracePt t="97146" x="1349375" y="4251325"/>
          <p14:tracePt t="97163" x="1439863" y="4175125"/>
          <p14:tracePt t="97179" x="1516063" y="4130675"/>
          <p14:tracePt t="97196" x="1577975" y="4092575"/>
          <p14:tracePt t="97450" x="1592263" y="4092575"/>
          <p14:tracePt t="97457" x="1668463" y="4084638"/>
          <p14:tracePt t="97465" x="1744663" y="4054475"/>
          <p14:tracePt t="97480" x="1820863" y="4008438"/>
          <p14:tracePt t="97497" x="2155825" y="3832225"/>
          <p14:tracePt t="97513" x="2438400" y="3717925"/>
          <p14:tracePt t="97530" x="2819400" y="3581400"/>
          <p14:tracePt t="97546" x="3170238" y="3421063"/>
          <p14:tracePt t="97563" x="3527425" y="3216275"/>
          <p14:tracePt t="97580" x="3886200" y="3025775"/>
          <p14:tracePt t="97597" x="4213225" y="2865438"/>
          <p14:tracePt t="97613" x="4449763" y="2705100"/>
          <p14:tracePt t="97630" x="4632325" y="2560638"/>
          <p14:tracePt t="97647" x="4770438" y="2438400"/>
          <p14:tracePt t="97663" x="4922838" y="2301875"/>
          <p14:tracePt t="97680" x="5029200" y="2179638"/>
          <p14:tracePt t="97697" x="5113338" y="2079625"/>
          <p14:tracePt t="97714" x="5151438" y="2003425"/>
          <p14:tracePt t="97730" x="5165725" y="1965325"/>
          <p14:tracePt t="97747" x="5173663" y="1943100"/>
          <p14:tracePt t="97764" x="5189538" y="1912938"/>
          <p14:tracePt t="97780" x="5203825" y="1897063"/>
          <p14:tracePt t="97797" x="5227638" y="1882775"/>
          <p14:tracePt t="97814" x="5249863" y="1866900"/>
          <p14:tracePt t="97830" x="5265738" y="1866900"/>
          <p14:tracePt t="97847" x="5280025" y="1866900"/>
          <p14:tracePt t="97864" x="5303838" y="1866900"/>
          <p14:tracePt t="97881" x="5334000" y="1866900"/>
          <p14:tracePt t="97897" x="5380038" y="1866900"/>
          <p14:tracePt t="97914" x="5426075" y="1858963"/>
          <p14:tracePt t="97931" x="5502275" y="1851025"/>
          <p14:tracePt t="97947" x="5540375" y="1836738"/>
          <p14:tracePt t="97964" x="5570538" y="1812925"/>
          <p14:tracePt t="97981" x="5600700" y="1782763"/>
          <p14:tracePt t="97997" x="5646738" y="1752600"/>
          <p14:tracePt t="98014" x="5737225" y="1714500"/>
          <p14:tracePt t="98031" x="5837238" y="1654175"/>
          <p14:tracePt t="98047" x="5951538" y="1622425"/>
          <p14:tracePt t="98064" x="6065838" y="1570038"/>
          <p14:tracePt t="98081" x="6164263" y="1546225"/>
          <p14:tracePt t="98098" x="6210300" y="1546225"/>
          <p14:tracePt t="98114" x="6240463" y="1539875"/>
          <p14:tracePt t="98131" x="6302375" y="1531938"/>
          <p14:tracePt t="98148" x="6378575" y="1516063"/>
          <p14:tracePt t="98164" x="6438900" y="1493838"/>
          <p14:tracePt t="98181" x="6469063" y="1477963"/>
          <p14:tracePt t="98198" x="6530975" y="1455738"/>
          <p14:tracePt t="98214" x="6575425" y="1425575"/>
          <p14:tracePt t="98231" x="6651625" y="1401763"/>
          <p14:tracePt t="98248" x="6727825" y="1355725"/>
          <p14:tracePt t="98265" x="6858000" y="1317625"/>
          <p14:tracePt t="98281" x="6904038" y="1287463"/>
          <p14:tracePt t="98298" x="6942138" y="1265238"/>
          <p14:tracePt t="98315" x="6972300" y="1257300"/>
          <p14:tracePt t="98331" x="7010400" y="1241425"/>
          <p14:tracePt t="98348" x="7048500" y="1227138"/>
          <p14:tracePt t="98365" x="7094538" y="1211263"/>
          <p14:tracePt t="98381" x="7154863" y="1211263"/>
          <p14:tracePt t="98398" x="7223125" y="1196975"/>
          <p14:tracePt t="98415" x="7292975" y="1196975"/>
          <p14:tracePt t="98432" x="7353300" y="1196975"/>
          <p14:tracePt t="98448" x="7429500" y="1189038"/>
          <p14:tracePt t="98450" x="7459663" y="1189038"/>
          <p14:tracePt t="98465" x="7543800" y="1189038"/>
          <p14:tracePt t="98482" x="7635875" y="1189038"/>
          <p14:tracePt t="98498" x="7704138" y="1181100"/>
          <p14:tracePt t="98515" x="7772400" y="1181100"/>
          <p14:tracePt t="98532" x="7826375" y="1181100"/>
          <p14:tracePt t="98548" x="7870825" y="1181100"/>
          <p14:tracePt t="98565" x="7894638" y="1165225"/>
          <p14:tracePt t="98582" x="7916863" y="1165225"/>
          <p14:tracePt t="98598" x="7932738" y="1165225"/>
          <p14:tracePt t="98615" x="7947025" y="1165225"/>
          <p14:tracePt t="98632" x="7978775" y="1158875"/>
          <p14:tracePt t="98649" x="8008938" y="1158875"/>
          <p14:tracePt t="98665" x="8031163" y="1158875"/>
          <p14:tracePt t="98761" x="8031163" y="1150938"/>
          <p14:tracePt t="98769" x="8039100" y="1150938"/>
          <p14:tracePt t="98785" x="8047038" y="1150938"/>
          <p14:tracePt t="98799" x="8047038" y="1158875"/>
          <p14:tracePt t="98825" x="8047038" y="1165225"/>
          <p14:tracePt t="98849" x="8054975" y="1165225"/>
          <p14:tracePt t="98857" x="8061325" y="1181100"/>
          <p14:tracePt t="98866" x="8069263" y="1196975"/>
          <p14:tracePt t="98882" x="8077200" y="1219200"/>
          <p14:tracePt t="98899" x="8093075" y="1249363"/>
          <p14:tracePt t="98916" x="8093075" y="1257300"/>
          <p14:tracePt t="98932" x="8093075" y="1303338"/>
          <p14:tracePt t="98949" x="8093075" y="1341438"/>
          <p14:tracePt t="98966" x="8093075" y="1379538"/>
          <p14:tracePt t="98983" x="8093075" y="1417638"/>
          <p14:tracePt t="98999" x="8093075" y="1447800"/>
          <p14:tracePt t="99016" x="8093075" y="1470025"/>
          <p14:tracePt t="99033" x="8093075" y="1508125"/>
          <p14:tracePt t="99049" x="8093075" y="1570038"/>
          <p14:tracePt t="99066" x="8093075" y="1600200"/>
          <p14:tracePt t="99083" x="8093075" y="1646238"/>
          <p14:tracePt t="99099" x="8085138" y="1668463"/>
          <p14:tracePt t="99116" x="8085138" y="1706563"/>
          <p14:tracePt t="99133" x="8085138" y="1744663"/>
          <p14:tracePt t="99149" x="8085138" y="1768475"/>
          <p14:tracePt t="99166" x="8085138" y="1798638"/>
          <p14:tracePt t="99183" x="8085138" y="1812925"/>
          <p14:tracePt t="99200" x="8085138" y="1828800"/>
          <p14:tracePt t="99216" x="8085138" y="1851025"/>
          <p14:tracePt t="99233" x="8085138" y="1897063"/>
          <p14:tracePt t="99250" x="8077200" y="1943100"/>
          <p14:tracePt t="99266" x="8077200" y="2003425"/>
          <p14:tracePt t="99283" x="8077200" y="2049463"/>
          <p14:tracePt t="99300" x="8077200" y="2117725"/>
          <p14:tracePt t="99316" x="8077200" y="2193925"/>
          <p14:tracePt t="99333" x="8077200" y="2255838"/>
          <p14:tracePt t="99350" x="8077200" y="2316163"/>
          <p14:tracePt t="99367" x="8077200" y="2392363"/>
          <p14:tracePt t="99383" x="8077200" y="2454275"/>
          <p14:tracePt t="99400" x="8077200" y="2536825"/>
          <p14:tracePt t="99417" x="8077200" y="2590800"/>
          <p14:tracePt t="99433" x="8069263" y="2682875"/>
          <p14:tracePt t="99450" x="8069263" y="2751138"/>
          <p14:tracePt t="99467" x="8069263" y="2819400"/>
          <p14:tracePt t="99483" x="8069263" y="2879725"/>
          <p14:tracePt t="99500" x="8069263" y="2925763"/>
          <p14:tracePt t="99517" x="8069263" y="2979738"/>
          <p14:tracePt t="99534" x="8061325" y="3017838"/>
          <p14:tracePt t="99550" x="8054975" y="3055938"/>
          <p14:tracePt t="99567" x="8047038" y="3086100"/>
          <p14:tracePt t="99584" x="8039100" y="3108325"/>
          <p14:tracePt t="99600" x="8039100" y="3146425"/>
          <p14:tracePt t="99617" x="8039100" y="3192463"/>
          <p14:tracePt t="99634" x="8031163" y="3222625"/>
          <p14:tracePt t="99650" x="8023225" y="3276600"/>
          <p14:tracePt t="99667" x="8023225" y="3336925"/>
          <p14:tracePt t="99684" x="8023225" y="3390900"/>
          <p14:tracePt t="99700" x="8008938" y="3451225"/>
          <p14:tracePt t="99717" x="8001000" y="3513138"/>
          <p14:tracePt t="99734" x="8001000" y="3581400"/>
          <p14:tracePt t="99751" x="7993063" y="3649663"/>
          <p14:tracePt t="99767" x="7978775" y="3725863"/>
          <p14:tracePt t="99784" x="7978775" y="3794125"/>
          <p14:tracePt t="99801" x="7962900" y="3856038"/>
          <p14:tracePt t="99817" x="7947025" y="3962400"/>
          <p14:tracePt t="99834" x="7947025" y="4030663"/>
          <p14:tracePt t="99851" x="7947025" y="4092575"/>
          <p14:tracePt t="99868" x="7947025" y="4137025"/>
          <p14:tracePt t="99884" x="7947025" y="4175125"/>
          <p14:tracePt t="99901" x="7947025" y="4206875"/>
          <p14:tracePt t="99918" x="7947025" y="4229100"/>
          <p14:tracePt t="99934" x="7947025" y="4244975"/>
          <p14:tracePt t="99951" x="7947025" y="4251325"/>
          <p14:tracePt t="99968" x="7947025" y="4259263"/>
          <p14:tracePt t="100025" x="7947025" y="4267200"/>
          <p14:tracePt t="100033" x="7932738" y="4267200"/>
          <p14:tracePt t="100041" x="7924800" y="4267200"/>
          <p14:tracePt t="100068" x="7870825" y="4259263"/>
          <p14:tracePt t="100085" x="7832725" y="4259263"/>
          <p14:tracePt t="100102" x="7780338" y="4259263"/>
          <p14:tracePt t="100118" x="7712075" y="4251325"/>
          <p14:tracePt t="100135" x="7604125" y="4244975"/>
          <p14:tracePt t="100152" x="7475538" y="4237038"/>
          <p14:tracePt t="100168" x="7353300" y="4237038"/>
          <p14:tracePt t="100185" x="7216775" y="4213225"/>
          <p14:tracePt t="100202" x="7094538" y="4206875"/>
          <p14:tracePt t="100218" x="7040563" y="4198938"/>
          <p14:tracePt t="100235" x="7002463" y="4198938"/>
          <p14:tracePt t="100252" x="6956425" y="4198938"/>
          <p14:tracePt t="100268" x="6934200" y="4198938"/>
          <p14:tracePt t="100285" x="6896100" y="4198938"/>
          <p14:tracePt t="100302" x="6835775" y="4191000"/>
          <p14:tracePt t="100318" x="6735763" y="4175125"/>
          <p14:tracePt t="100335" x="6645275" y="4152900"/>
          <p14:tracePt t="100352" x="6545263" y="4144963"/>
          <p14:tracePt t="100369" x="6400800" y="4144963"/>
          <p14:tracePt t="100385" x="6294438" y="4144963"/>
          <p14:tracePt t="100402" x="6226175" y="4137025"/>
          <p14:tracePt t="100419" x="6188075" y="4137025"/>
          <p14:tracePt t="100452" x="6180138" y="4137025"/>
          <p14:tracePt t="100469" x="6164263" y="4137025"/>
          <p14:tracePt t="100485" x="6134100" y="4137025"/>
          <p14:tracePt t="100502" x="6103938" y="4130675"/>
          <p14:tracePt t="100519" x="6065838" y="4122738"/>
          <p14:tracePt t="100535" x="6019800" y="4122738"/>
          <p14:tracePt t="100552" x="5973763" y="4122738"/>
          <p14:tracePt t="100569" x="5951538" y="4122738"/>
          <p14:tracePt t="100586" x="5913438" y="4122738"/>
          <p14:tracePt t="100602" x="5897563" y="4122738"/>
          <p14:tracePt t="100619" x="5883275" y="4122738"/>
          <p14:tracePt t="100636" x="5859463" y="4122738"/>
          <p14:tracePt t="100652" x="5837238" y="4122738"/>
          <p14:tracePt t="100669" x="5813425" y="4122738"/>
          <p14:tracePt t="100686" x="5768975" y="4122738"/>
          <p14:tracePt t="100702" x="5737225" y="4122738"/>
          <p14:tracePt t="100719" x="5692775" y="4122738"/>
          <p14:tracePt t="100736" x="5654675" y="4122738"/>
          <p14:tracePt t="100753" x="5616575" y="4114800"/>
          <p14:tracePt t="100769" x="5616575" y="4106863"/>
          <p14:tracePt t="100803" x="5616575" y="4098925"/>
          <p14:tracePt t="100819" x="5608638" y="4084638"/>
          <p14:tracePt t="100836" x="5600700" y="4054475"/>
          <p14:tracePt t="100853" x="5592763" y="4016375"/>
          <p14:tracePt t="100869" x="5584825" y="3962400"/>
          <p14:tracePt t="100886" x="5578475" y="3886200"/>
          <p14:tracePt t="100903" x="5578475" y="3817938"/>
          <p14:tracePt t="100919" x="5578475" y="3741738"/>
          <p14:tracePt t="100936" x="5578475" y="3635375"/>
          <p14:tracePt t="100953" x="5578475" y="3475038"/>
          <p14:tracePt t="100970" x="5578475" y="3352800"/>
          <p14:tracePt t="100986" x="5578475" y="3246438"/>
          <p14:tracePt t="101003" x="5578475" y="3154363"/>
          <p14:tracePt t="101020" x="5578475" y="3078163"/>
          <p14:tracePt t="101036" x="5578475" y="3009900"/>
          <p14:tracePt t="101053" x="5578475" y="2925763"/>
          <p14:tracePt t="101070" x="5578475" y="2879725"/>
          <p14:tracePt t="101086" x="5578475" y="2827338"/>
          <p14:tracePt t="101103" x="5578475" y="2803525"/>
          <p14:tracePt t="101120" x="5578475" y="2773363"/>
          <p14:tracePt t="101137" x="5570538" y="2743200"/>
          <p14:tracePt t="101193" x="5562600" y="2743200"/>
          <p14:tracePt t="101201" x="5562600" y="2735263"/>
          <p14:tracePt t="101209" x="5554663" y="2727325"/>
          <p14:tracePt t="101220" x="5546725" y="2713038"/>
          <p14:tracePt t="101237" x="5540375" y="2689225"/>
          <p14:tracePt t="101253" x="5532438" y="2620963"/>
          <p14:tracePt t="101270" x="5524500" y="2552700"/>
          <p14:tracePt t="101287" x="5508625" y="2430463"/>
          <p14:tracePt t="101303" x="5508625" y="2308225"/>
          <p14:tracePt t="101320" x="5502275" y="2155825"/>
          <p14:tracePt t="101337" x="5478463" y="1866900"/>
          <p14:tracePt t="101354" x="5464175" y="1706563"/>
          <p14:tracePt t="101370" x="5464175" y="1577975"/>
          <p14:tracePt t="101387" x="5440363" y="1425575"/>
          <p14:tracePt t="101404" x="5418138" y="1317625"/>
          <p14:tracePt t="101420" x="5394325" y="1219200"/>
          <p14:tracePt t="101437" x="5394325" y="1143000"/>
          <p14:tracePt t="101454" x="5387975" y="1058863"/>
          <p14:tracePt t="101470" x="5387975" y="982663"/>
          <p14:tracePt t="101487" x="5380038" y="906463"/>
          <p14:tracePt t="101504" x="5380038" y="854075"/>
          <p14:tracePt t="101506" x="5380038" y="822325"/>
          <p14:tracePt t="101521" x="5380038" y="808038"/>
          <p14:tracePt t="101537" x="5372100" y="769938"/>
          <p14:tracePt t="101554" x="5372100" y="762000"/>
          <p14:tracePt t="101762" x="5372100" y="754063"/>
          <p14:tracePt t="101769" x="5380038" y="754063"/>
          <p14:tracePt t="101788" x="5426075" y="754063"/>
          <p14:tracePt t="101804" x="5546725" y="754063"/>
          <p14:tracePt t="101821" x="5699125" y="754063"/>
          <p14:tracePt t="101838" x="5883275" y="754063"/>
          <p14:tracePt t="101854" x="6065838" y="754063"/>
          <p14:tracePt t="101872" x="6232525" y="754063"/>
          <p14:tracePt t="101888" x="6392863" y="754063"/>
          <p14:tracePt t="101905" x="6499225" y="723900"/>
          <p14:tracePt t="101922" x="6537325" y="715963"/>
          <p14:tracePt t="101938" x="6575425" y="715963"/>
          <p14:tracePt t="101955" x="6599238" y="708025"/>
          <p14:tracePt t="101972" x="6613525" y="708025"/>
          <p14:tracePt t="102065" x="6621463" y="708025"/>
          <p14:tracePt t="102073" x="6629400" y="708025"/>
          <p14:tracePt t="102088" x="6637338" y="708025"/>
          <p14:tracePt t="102105" x="6667500" y="708025"/>
          <p14:tracePt t="102122" x="6697663" y="715963"/>
          <p14:tracePt t="102138" x="6727825" y="731838"/>
          <p14:tracePt t="102155" x="6773863" y="739775"/>
          <p14:tracePt t="102172" x="6835775" y="777875"/>
          <p14:tracePt t="102188" x="6896100" y="838200"/>
          <p14:tracePt t="102205" x="6956425" y="914400"/>
          <p14:tracePt t="102222" x="7002463" y="998538"/>
          <p14:tracePt t="102238" x="7018338" y="1066800"/>
          <p14:tracePt t="102255" x="7026275" y="1150938"/>
          <p14:tracePt t="102272" x="7032625" y="1249363"/>
          <p14:tracePt t="102289" x="7064375" y="1355725"/>
          <p14:tracePt t="102305" x="7102475" y="1546225"/>
          <p14:tracePt t="102322" x="7132638" y="1684338"/>
          <p14:tracePt t="102339" x="7140575" y="1806575"/>
          <p14:tracePt t="102355" x="7146925" y="1920875"/>
          <p14:tracePt t="102372" x="7146925" y="2027238"/>
          <p14:tracePt t="102389" x="7146925" y="2149475"/>
          <p14:tracePt t="102405" x="7146925" y="2255838"/>
          <p14:tracePt t="102422" x="7132638" y="2308225"/>
          <p14:tracePt t="102439" x="7124700" y="2378075"/>
          <p14:tracePt t="102456" x="7124700" y="2446338"/>
          <p14:tracePt t="102472" x="7108825" y="2498725"/>
          <p14:tracePt t="102489" x="7102475" y="2568575"/>
          <p14:tracePt t="102506" x="7086600" y="2598738"/>
          <p14:tracePt t="102522" x="7086600" y="2613025"/>
          <p14:tracePt t="102539" x="7078663" y="2620963"/>
          <p14:tracePt t="102556" x="7070725" y="2628900"/>
          <p14:tracePt t="102577" x="7070725" y="2636838"/>
          <p14:tracePt t="102589" x="7070725" y="2644775"/>
          <p14:tracePt t="102606" x="7064375" y="2644775"/>
          <p14:tracePt t="102665" x="7064375" y="2659063"/>
          <p14:tracePt t="102674" x="7064375" y="2667000"/>
          <p14:tracePt t="102689" x="7064375" y="2674938"/>
          <p14:tracePt t="102706" x="7064375" y="2682875"/>
          <p14:tracePt t="102723" x="7056438" y="2713038"/>
          <p14:tracePt t="102740" x="7048500" y="2720975"/>
          <p14:tracePt t="102756" x="7026275" y="2765425"/>
          <p14:tracePt t="102773" x="7002463" y="2827338"/>
          <p14:tracePt t="102790" x="6934200" y="2941638"/>
          <p14:tracePt t="102806" x="6850063" y="3040063"/>
          <p14:tracePt t="102823" x="6705600" y="3154363"/>
          <p14:tracePt t="102840" x="6569075" y="3292475"/>
          <p14:tracePt t="102857" x="6392863" y="3429000"/>
          <p14:tracePt t="102873" x="6294438" y="3451225"/>
          <p14:tracePt t="102890" x="6188075" y="3467100"/>
          <p14:tracePt t="102906" x="6118225" y="3421063"/>
          <p14:tracePt t="102923" x="6080125" y="3322638"/>
          <p14:tracePt t="102940" x="6073775" y="3200400"/>
          <p14:tracePt t="102957" x="6073775" y="3040063"/>
          <p14:tracePt t="102973" x="6073775" y="2857500"/>
          <p14:tracePt t="102990" x="6118225" y="2689225"/>
          <p14:tracePt t="103007" x="6202363" y="2506663"/>
          <p14:tracePt t="103023" x="6278563" y="2378075"/>
          <p14:tracePt t="103025" x="6308725" y="2324100"/>
          <p14:tracePt t="103040" x="6332538" y="2286000"/>
          <p14:tracePt t="103057" x="6378575" y="2217738"/>
          <p14:tracePt t="103073" x="6416675" y="2201863"/>
          <p14:tracePt t="103090" x="6430963" y="2201863"/>
          <p14:tracePt t="103107" x="6446838" y="2201863"/>
          <p14:tracePt t="103124" x="6469063" y="2225675"/>
          <p14:tracePt t="103140" x="6484938" y="2255838"/>
          <p14:tracePt t="103157" x="6492875" y="2286000"/>
          <p14:tracePt t="103174" x="6492875" y="2316163"/>
          <p14:tracePt t="103190" x="6499225" y="2339975"/>
          <p14:tracePt t="103207" x="6499225" y="2354263"/>
          <p14:tracePt t="103224" x="6499225" y="2362200"/>
          <p14:tracePt t="104625" x="6499225" y="2370138"/>
          <p14:tracePt t="104665" x="6499225" y="2378075"/>
          <p14:tracePt t="104713" x="6499225" y="2384425"/>
          <p14:tracePt t="105697" x="6499225" y="2392363"/>
          <p14:tracePt t="106769" x="6507163" y="2392363"/>
          <p14:tracePt t="106785" x="6515100" y="2400300"/>
          <p14:tracePt t="106793" x="6523038" y="2408238"/>
          <p14:tracePt t="106814" x="6523038" y="2430463"/>
          <p14:tracePt t="106847" x="6523038" y="2446338"/>
          <p14:tracePt t="106881" x="6523038" y="2454275"/>
          <p14:tracePt t="106937" x="6523038" y="2460625"/>
          <p14:tracePt t="106945" x="6523038" y="2484438"/>
          <p14:tracePt t="106953" x="6523038" y="2492375"/>
          <p14:tracePt t="106981" x="6499225" y="2590800"/>
          <p14:tracePt t="106997" x="6477000" y="2674938"/>
          <p14:tracePt t="107014" x="6438900" y="2727325"/>
          <p14:tracePt t="107031" x="6408738" y="2781300"/>
          <p14:tracePt t="107047" x="6362700" y="2827338"/>
          <p14:tracePt t="107064" x="6332538" y="2841625"/>
          <p14:tracePt t="107066" x="6316663" y="2857500"/>
          <p14:tracePt t="107081" x="6294438" y="2865438"/>
          <p14:tracePt t="107097" x="6278563" y="2873375"/>
          <p14:tracePt t="107114" x="6248400" y="2873375"/>
          <p14:tracePt t="107131" x="6218238" y="2879725"/>
          <p14:tracePt t="107148" x="6188075" y="2879725"/>
          <p14:tracePt t="107164" x="6142038" y="2879725"/>
          <p14:tracePt t="107181" x="6103938" y="2873375"/>
          <p14:tracePt t="107198" x="6042025" y="2835275"/>
          <p14:tracePt t="107214" x="5989638" y="2789238"/>
          <p14:tracePt t="107231" x="5913438" y="2743200"/>
          <p14:tracePt t="107248" x="5807075" y="2674938"/>
          <p14:tracePt t="107265" x="5668963" y="2560638"/>
          <p14:tracePt t="107281" x="5570538" y="2468563"/>
          <p14:tracePt t="107298" x="5486400" y="2370138"/>
          <p14:tracePt t="107315" x="5432425" y="2278063"/>
          <p14:tracePt t="107332" x="5380038" y="2209800"/>
          <p14:tracePt t="107348" x="5334000" y="2111375"/>
          <p14:tracePt t="107365" x="5265738" y="2035175"/>
          <p14:tracePt t="107381" x="5181600" y="1935163"/>
          <p14:tracePt t="107398" x="5127625" y="1836738"/>
          <p14:tracePt t="107415" x="5083175" y="1744663"/>
          <p14:tracePt t="107431" x="5059363" y="1660525"/>
          <p14:tracePt t="107448" x="5045075" y="1584325"/>
          <p14:tracePt t="107465" x="5021263" y="1493838"/>
          <p14:tracePt t="107481" x="5013325" y="1439863"/>
          <p14:tracePt t="107498" x="5013325" y="1387475"/>
          <p14:tracePt t="107515" x="5029200" y="1325563"/>
          <p14:tracePt t="107532" x="5051425" y="1273175"/>
          <p14:tracePt t="107548" x="5083175" y="1211263"/>
          <p14:tracePt t="107565" x="5113338" y="1158875"/>
          <p14:tracePt t="107582" x="5143500" y="1120775"/>
          <p14:tracePt t="107598" x="5181600" y="1082675"/>
          <p14:tracePt t="107615" x="5235575" y="1050925"/>
          <p14:tracePt t="107632" x="5287963" y="1020763"/>
          <p14:tracePt t="107649" x="5364163" y="998538"/>
          <p14:tracePt t="107665" x="5432425" y="982663"/>
          <p14:tracePt t="107682" x="5494338" y="952500"/>
          <p14:tracePt t="107699" x="5532438" y="944563"/>
          <p14:tracePt t="107715" x="5584825" y="944563"/>
          <p14:tracePt t="107732" x="5608638" y="936625"/>
          <p14:tracePt t="107749" x="5638800" y="936625"/>
          <p14:tracePt t="107765" x="5684838" y="936625"/>
          <p14:tracePt t="107782" x="5730875" y="936625"/>
          <p14:tracePt t="107799" x="5775325" y="944563"/>
          <p14:tracePt t="107816" x="5837238" y="952500"/>
          <p14:tracePt t="107832" x="5905500" y="968375"/>
          <p14:tracePt t="107849" x="5943600" y="982663"/>
          <p14:tracePt t="107866" x="5989638" y="1006475"/>
          <p14:tracePt t="107882" x="6057900" y="1050925"/>
          <p14:tracePt t="107899" x="6111875" y="1096963"/>
          <p14:tracePt t="107916" x="6172200" y="1143000"/>
          <p14:tracePt t="107932" x="6210300" y="1158875"/>
          <p14:tracePt t="107949" x="6256338" y="1189038"/>
          <p14:tracePt t="107966" x="6302375" y="1211263"/>
          <p14:tracePt t="107983" x="6378575" y="1279525"/>
          <p14:tracePt t="107999" x="6469063" y="1355725"/>
          <p14:tracePt t="108016" x="6569075" y="1439863"/>
          <p14:tracePt t="108033" x="6637338" y="1524000"/>
          <p14:tracePt t="108049" x="6751638" y="1654175"/>
          <p14:tracePt t="108066" x="6835775" y="1760538"/>
          <p14:tracePt t="108083" x="6888163" y="1828800"/>
          <p14:tracePt t="108099" x="6918325" y="1882775"/>
          <p14:tracePt t="108116" x="6934200" y="1951038"/>
          <p14:tracePt t="108133" x="6972300" y="2019300"/>
          <p14:tracePt t="108149" x="7002463" y="2111375"/>
          <p14:tracePt t="108166" x="7040563" y="2239963"/>
          <p14:tracePt t="108183" x="7064375" y="2400300"/>
          <p14:tracePt t="108200" x="7070725" y="2544763"/>
          <p14:tracePt t="108216" x="7070725" y="2727325"/>
          <p14:tracePt t="108233" x="7070725" y="2811463"/>
          <p14:tracePt t="108250" x="7070725" y="2849563"/>
          <p14:tracePt t="108266" x="7064375" y="2887663"/>
          <p14:tracePt t="108283" x="7064375" y="2903538"/>
          <p14:tracePt t="108300" x="7064375" y="2917825"/>
          <p14:tracePt t="108317" x="7064375" y="2933700"/>
          <p14:tracePt t="108333" x="7064375" y="2941638"/>
          <p14:tracePt t="108350" x="7064375" y="2955925"/>
          <p14:tracePt t="108366" x="7064375" y="2963863"/>
          <p14:tracePt t="108383" x="7064375" y="2971800"/>
          <p14:tracePt t="108417" x="7070725" y="2979738"/>
          <p14:tracePt t="108433" x="7070725" y="2994025"/>
          <p14:tracePt t="108450" x="7070725" y="3001963"/>
          <p14:tracePt t="108467" x="7070725" y="3017838"/>
          <p14:tracePt t="108483" x="7064375" y="3025775"/>
          <p14:tracePt t="108500" x="7064375" y="3040063"/>
          <p14:tracePt t="108517" x="7064375" y="3055938"/>
          <p14:tracePt t="108534" x="7064375" y="3070225"/>
          <p14:tracePt t="108550" x="7064375" y="3078163"/>
          <p14:tracePt t="108567" x="7064375" y="3086100"/>
          <p14:tracePt t="108600" x="7056438" y="3086100"/>
          <p14:tracePt t="108617" x="7056438" y="3094038"/>
          <p14:tracePt t="108641" x="7056438" y="3101975"/>
          <p14:tracePt t="108657" x="7056438" y="3108325"/>
          <p14:tracePt t="108841" x="7056438" y="3116263"/>
          <p14:tracePt t="108849" x="7056438" y="3124200"/>
          <p14:tracePt t="108913" x="7048500" y="3124200"/>
          <p14:tracePt t="108937" x="7040563" y="3124200"/>
          <p14:tracePt t="109041" x="7040563" y="3116263"/>
          <p14:tracePt t="109129" x="7032625" y="3116263"/>
          <p14:tracePt t="109137" x="7032625" y="3108325"/>
          <p14:tracePt t="109153" x="7026275" y="3094038"/>
          <p14:tracePt t="109169" x="7018338" y="3086100"/>
          <p14:tracePt t="109185" x="7010400" y="3070225"/>
          <p14:tracePt t="109201" x="7002463" y="3040063"/>
          <p14:tracePt t="109218" x="6994525" y="3025775"/>
          <p14:tracePt t="109235" x="6994525" y="3017838"/>
          <p14:tracePt t="109252" x="6988175" y="3009900"/>
          <p14:tracePt t="110889" x="6980238" y="3009900"/>
          <p14:tracePt t="110897" x="6980238" y="3001963"/>
          <p14:tracePt t="110905" x="6972300" y="3001963"/>
          <p14:tracePt t="110921" x="6972300" y="2994025"/>
          <p14:tracePt t="110938" x="6964363" y="2994025"/>
          <p14:tracePt t="110955" x="6964363" y="2987675"/>
          <p14:tracePt t="111969" x="6964363" y="2979738"/>
          <p14:tracePt t="111977" x="6964363" y="2971800"/>
          <p14:tracePt t="111990" x="6964363" y="2963863"/>
          <p14:tracePt t="112007" x="6964363" y="2955925"/>
          <p14:tracePt t="112023" x="6964363" y="2949575"/>
          <p14:tracePt t="112105" x="6964363" y="2941638"/>
          <p14:tracePt t="112113" x="6964363" y="2933700"/>
          <p14:tracePt t="112123" x="6972300" y="2925763"/>
          <p14:tracePt t="112140" x="6980238" y="2917825"/>
          <p14:tracePt t="112157" x="6988175" y="2903538"/>
          <p14:tracePt t="112217" x="6988175" y="2895600"/>
          <p14:tracePt t="112457" x="6994525" y="2895600"/>
          <p14:tracePt t="112465" x="7002463" y="2895600"/>
          <p14:tracePt t="112489" x="7002463" y="2903538"/>
          <p14:tracePt t="112505" x="7010400" y="2903538"/>
          <p14:tracePt t="112513" x="7018338" y="2911475"/>
          <p14:tracePt t="112537" x="7026275" y="2917825"/>
          <p14:tracePt t="112553" x="7026275" y="2925763"/>
          <p14:tracePt t="114345" x="7026275" y="2933700"/>
          <p14:tracePt t="114353" x="7026275" y="2941638"/>
          <p14:tracePt t="114361" x="7026275" y="2949575"/>
          <p14:tracePt t="114378" x="6980238" y="3001963"/>
          <p14:tracePt t="114394" x="6880225" y="3078163"/>
          <p14:tracePt t="114411" x="6751638" y="3154363"/>
          <p14:tracePt t="114428" x="6629400" y="3238500"/>
          <p14:tracePt t="114444" x="6507163" y="3298825"/>
          <p14:tracePt t="114461" x="6454775" y="3352800"/>
          <p14:tracePt t="114478" x="6430963" y="3368675"/>
          <p14:tracePt t="114494" x="6423025" y="3398838"/>
          <p14:tracePt t="114511" x="6416675" y="3421063"/>
          <p14:tracePt t="114528" x="6408738" y="3451225"/>
          <p14:tracePt t="114545" x="6392863" y="3505200"/>
          <p14:tracePt t="114561" x="6384925" y="3565525"/>
          <p14:tracePt t="114578" x="6384925" y="3573463"/>
          <p14:tracePt t="114611" x="6392863" y="3589338"/>
          <p14:tracePt t="114673" x="6392863" y="3581400"/>
          <p14:tracePt t="114697" x="6392863" y="3573463"/>
        </p14:tracePtLst>
      </p14:laserTraceLst>
    </p:ext>
  </p:extLs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164" descr="c13butenon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609600"/>
            <a:ext cx="2847975" cy="202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3" name="Text Box 165"/>
          <p:cNvSpPr txBox="1">
            <a:spLocks noChangeArrowheads="1"/>
          </p:cNvSpPr>
          <p:nvPr/>
        </p:nvSpPr>
        <p:spPr bwMode="auto">
          <a:xfrm>
            <a:off x="5562600" y="1066800"/>
            <a:ext cx="2971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dirty="0">
                <a:latin typeface="Times New Roman" panose="02020603050405020304" pitchFamily="18" charset="0"/>
              </a:rPr>
              <a:t>CH</a:t>
            </a:r>
            <a:r>
              <a:rPr lang="en-US" altLang="en-US" sz="1800" baseline="-25000" dirty="0">
                <a:latin typeface="Times New Roman" panose="02020603050405020304" pitchFamily="18" charset="0"/>
              </a:rPr>
              <a:t>2</a:t>
            </a:r>
            <a:r>
              <a:rPr lang="en-US" altLang="en-US" sz="1800" dirty="0">
                <a:latin typeface="Times New Roman" panose="02020603050405020304" pitchFamily="18" charset="0"/>
              </a:rPr>
              <a:t>=CH-CO-CH</a:t>
            </a:r>
            <a:r>
              <a:rPr lang="en-US" altLang="en-US" sz="1800" baseline="-25000" dirty="0">
                <a:latin typeface="Times New Roman" panose="02020603050405020304" pitchFamily="18" charset="0"/>
              </a:rPr>
              <a:t>3</a:t>
            </a:r>
          </a:p>
        </p:txBody>
      </p:sp>
      <p:pic>
        <p:nvPicPr>
          <p:cNvPr id="30724" name="Picture 166" descr="c13isopropprop"/>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3124200"/>
            <a:ext cx="2914650" cy="204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0725" name="Object 167"/>
          <p:cNvGraphicFramePr>
            <a:graphicFrameLocks noGrp="1" noChangeAspect="1"/>
          </p:cNvGraphicFramePr>
          <p:nvPr>
            <p:ph/>
          </p:nvPr>
        </p:nvGraphicFramePr>
        <p:xfrm>
          <a:off x="5410200" y="3657600"/>
          <a:ext cx="2276475" cy="904875"/>
        </p:xfrm>
        <a:graphic>
          <a:graphicData uri="http://schemas.openxmlformats.org/presentationml/2006/ole">
            <mc:AlternateContent xmlns:mc="http://schemas.openxmlformats.org/markup-compatibility/2006">
              <mc:Choice xmlns:v="urn:schemas-microsoft-com:vml" Requires="v">
                <p:oleObj spid="_x0000_s102434" name="Chemistry 4-D Draw" r:id="rId8" imgW="2275942" imgH="904342" progId="Chemistry4DDraw.v2">
                  <p:embed/>
                </p:oleObj>
              </mc:Choice>
              <mc:Fallback>
                <p:oleObj name="Chemistry 4-D Draw" r:id="rId8" imgW="2275942" imgH="904342" progId="Chemistry4DDraw.v2">
                  <p:embed/>
                  <p:pic>
                    <p:nvPicPr>
                      <p:cNvPr id="30725" name="Object 16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10200" y="3657600"/>
                        <a:ext cx="2276475" cy="90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 name="Audio 2">
            <a:hlinkClick r:id="" action="ppaction://media"/>
            <a:extLst>
              <a:ext uri="{FF2B5EF4-FFF2-40B4-BE49-F238E27FC236}">
                <a16:creationId xmlns:a16="http://schemas.microsoft.com/office/drawing/2014/main" id="{97B1C0D2-8630-4219-A23A-D9B71438F517}"/>
              </a:ext>
            </a:extLst>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491805937"/>
      </p:ext>
    </p:extLst>
  </p:cSld>
  <p:clrMapOvr>
    <a:masterClrMapping/>
  </p:clrMapOvr>
  <mc:AlternateContent xmlns:mc="http://schemas.openxmlformats.org/markup-compatibility/2006" xmlns:p14="http://schemas.microsoft.com/office/powerpoint/2010/main">
    <mc:Choice Requires="p14">
      <p:transition spd="slow" p14:dur="2000" advTm="258498"/>
    </mc:Choice>
    <mc:Fallback xmlns="">
      <p:transition spd="slow" advTm="25849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556" x="2552700" y="2849563"/>
          <p14:tracePt t="1590" x="2560638" y="2849563"/>
          <p14:tracePt t="1598" x="2568575" y="2849563"/>
          <p14:tracePt t="1607" x="2582863" y="2849563"/>
          <p14:tracePt t="1623" x="2674938" y="2849563"/>
          <p14:tracePt t="1640" x="2835275" y="2865438"/>
          <p14:tracePt t="1657" x="3032125" y="2865438"/>
          <p14:tracePt t="1673" x="3216275" y="2865438"/>
          <p14:tracePt t="1690" x="3390900" y="2865438"/>
          <p14:tracePt t="1707" x="3551238" y="2873375"/>
          <p14:tracePt t="1724" x="3687763" y="2879725"/>
          <p14:tracePt t="1740" x="3832225" y="2895600"/>
          <p14:tracePt t="1757" x="3946525" y="2895600"/>
          <p14:tracePt t="1759" x="4000500" y="2895600"/>
          <p14:tracePt t="1774" x="4038600" y="2895600"/>
          <p14:tracePt t="1790" x="4122738" y="2895600"/>
          <p14:tracePt t="1807" x="4237038" y="2887663"/>
          <p14:tracePt t="1824" x="4327525" y="2819400"/>
          <p14:tracePt t="1841" x="4411663" y="2727325"/>
          <p14:tracePt t="1857" x="4525963" y="2590800"/>
          <p14:tracePt t="1874" x="4587875" y="2416175"/>
          <p14:tracePt t="1891" x="4640263" y="2232025"/>
          <p14:tracePt t="1907" x="4694238" y="2027238"/>
          <p14:tracePt t="1924" x="4746625" y="1851025"/>
          <p14:tracePt t="1941" x="4792663" y="1706563"/>
          <p14:tracePt t="1957" x="4822825" y="1577975"/>
          <p14:tracePt t="1974" x="4822825" y="1409700"/>
          <p14:tracePt t="1991" x="4740275" y="1257300"/>
          <p14:tracePt t="2008" x="4594225" y="1074738"/>
          <p14:tracePt t="2024" x="4487863" y="930275"/>
          <p14:tracePt t="2041" x="4351338" y="792163"/>
          <p14:tracePt t="2058" x="4206875" y="701675"/>
          <p14:tracePt t="2074" x="4106863" y="655638"/>
          <p14:tracePt t="2091" x="3992563" y="609600"/>
          <p14:tracePt t="2108" x="3940175" y="587375"/>
          <p14:tracePt t="2124" x="3924300" y="579438"/>
          <p14:tracePt t="2567" x="3894138" y="571500"/>
          <p14:tracePt t="2575" x="3863975" y="555625"/>
          <p14:tracePt t="2583" x="3825875" y="555625"/>
          <p14:tracePt t="2592" x="3779838" y="549275"/>
          <p14:tracePt t="2609" x="3749675" y="541338"/>
          <p14:tracePt t="2625" x="3703638" y="525463"/>
          <p14:tracePt t="2642" x="3687763" y="503238"/>
          <p14:tracePt t="2659" x="3657600" y="479425"/>
          <p14:tracePt t="2675" x="3627438" y="473075"/>
          <p14:tracePt t="2692" x="3581400" y="457200"/>
          <p14:tracePt t="2709" x="3527425" y="449263"/>
          <p14:tracePt t="2725" x="3444875" y="411163"/>
          <p14:tracePt t="2742" x="3306763" y="396875"/>
          <p14:tracePt t="2759" x="2994025" y="396875"/>
          <p14:tracePt t="2776" x="2697163" y="396875"/>
          <p14:tracePt t="2792" x="2438400" y="419100"/>
          <p14:tracePt t="2809" x="2263775" y="441325"/>
          <p14:tracePt t="2826" x="2171700" y="441325"/>
          <p14:tracePt t="2842" x="2133600" y="449263"/>
          <p14:tracePt t="2859" x="2073275" y="449263"/>
          <p14:tracePt t="2876" x="1965325" y="449263"/>
          <p14:tracePt t="2892" x="1798638" y="449263"/>
          <p14:tracePt t="2909" x="1600200" y="449263"/>
          <p14:tracePt t="2926" x="1393825" y="449263"/>
          <p14:tracePt t="2943" x="1120775" y="479425"/>
          <p14:tracePt t="2959" x="944563" y="495300"/>
          <p14:tracePt t="2976" x="822325" y="525463"/>
          <p14:tracePt t="2993" x="769938" y="555625"/>
          <p14:tracePt t="3009" x="746125" y="571500"/>
          <p14:tracePt t="3026" x="723900" y="571500"/>
          <p14:tracePt t="3043" x="715963" y="579438"/>
          <p14:tracePt t="3060" x="701675" y="579438"/>
          <p14:tracePt t="3076" x="685800" y="601663"/>
          <p14:tracePt t="3093" x="669925" y="617538"/>
          <p14:tracePt t="3110" x="639763" y="655638"/>
          <p14:tracePt t="3126" x="571500" y="701675"/>
          <p14:tracePt t="3127" x="549275" y="708025"/>
          <p14:tracePt t="3143" x="487363" y="746125"/>
          <p14:tracePt t="3160" x="419100" y="784225"/>
          <p14:tracePt t="3176" x="396875" y="800100"/>
          <p14:tracePt t="3210" x="388938" y="800100"/>
          <p14:tracePt t="3226" x="365125" y="838200"/>
          <p14:tracePt t="3243" x="312738" y="892175"/>
          <p14:tracePt t="3260" x="236538" y="968375"/>
          <p14:tracePt t="3277" x="206375" y="1012825"/>
          <p14:tracePt t="3293" x="190500" y="1028700"/>
          <p14:tracePt t="3351" x="190500" y="1036638"/>
          <p14:tracePt t="3359" x="190500" y="1044575"/>
          <p14:tracePt t="3367" x="212725" y="1044575"/>
          <p14:tracePt t="3377" x="228600" y="1050925"/>
          <p14:tracePt t="3393" x="266700" y="1050925"/>
          <p14:tracePt t="3410" x="288925" y="1050925"/>
          <p14:tracePt t="9103" x="288925" y="1028700"/>
          <p14:tracePt t="9111" x="282575" y="990600"/>
          <p14:tracePt t="9121" x="244475" y="922338"/>
          <p14:tracePt t="9137" x="220663" y="846138"/>
          <p14:tracePt t="9154" x="250825" y="838200"/>
          <p14:tracePt t="9171" x="388938" y="838200"/>
          <p14:tracePt t="9187" x="631825" y="838200"/>
          <p14:tracePt t="9204" x="884238" y="860425"/>
          <p14:tracePt t="9221" x="1135063" y="930275"/>
          <p14:tracePt t="9238" x="1341438" y="1012825"/>
          <p14:tracePt t="9254" x="1463675" y="1074738"/>
          <p14:tracePt t="9271" x="1539875" y="1112838"/>
          <p14:tracePt t="9288" x="1592263" y="1150938"/>
          <p14:tracePt t="9304" x="1646238" y="1173163"/>
          <p14:tracePt t="9321" x="1730375" y="1203325"/>
          <p14:tracePt t="9338" x="1812925" y="1203325"/>
          <p14:tracePt t="9354" x="1935163" y="1203325"/>
          <p14:tracePt t="9371" x="2065338" y="1196975"/>
          <p14:tracePt t="9388" x="2201863" y="1158875"/>
          <p14:tracePt t="9405" x="2362200" y="1135063"/>
          <p14:tracePt t="9421" x="2446338" y="1135063"/>
          <p14:tracePt t="9438" x="2590800" y="1135063"/>
          <p14:tracePt t="9455" x="2682875" y="1135063"/>
          <p14:tracePt t="9471" x="2765425" y="1143000"/>
          <p14:tracePt t="9488" x="2819400" y="1173163"/>
          <p14:tracePt t="9505" x="2865438" y="1211263"/>
          <p14:tracePt t="9521" x="2887663" y="1235075"/>
          <p14:tracePt t="9538" x="2895600" y="1235075"/>
          <p14:tracePt t="9719" x="2895600" y="1241425"/>
          <p14:tracePt t="9727" x="2903538" y="1257300"/>
          <p14:tracePt t="9738" x="2917825" y="1265238"/>
          <p14:tracePt t="9755" x="3094038" y="1265238"/>
          <p14:tracePt t="9772" x="3657600" y="1227138"/>
          <p14:tracePt t="9789" x="4473575" y="1158875"/>
          <p14:tracePt t="9805" x="5189538" y="1143000"/>
          <p14:tracePt t="9822" x="5883275" y="1143000"/>
          <p14:tracePt t="9839" x="6080125" y="1143000"/>
          <p14:tracePt t="9856" x="6226175" y="1165225"/>
          <p14:tracePt t="9872" x="6316663" y="1211263"/>
          <p14:tracePt t="9889" x="6400800" y="1279525"/>
          <p14:tracePt t="9906" x="6477000" y="1355725"/>
          <p14:tracePt t="9922" x="6537325" y="1409700"/>
          <p14:tracePt t="9939" x="6575425" y="1455738"/>
          <p14:tracePt t="9956" x="6629400" y="1493838"/>
          <p14:tracePt t="9972" x="6675438" y="1516063"/>
          <p14:tracePt t="9989" x="6743700" y="1516063"/>
          <p14:tracePt t="10006" x="6811963" y="1524000"/>
          <p14:tracePt t="10022" x="6918325" y="1539875"/>
          <p14:tracePt t="10039" x="7116763" y="1539875"/>
          <p14:tracePt t="10056" x="7200900" y="1554163"/>
          <p14:tracePt t="10072" x="7216775" y="1562100"/>
          <p14:tracePt t="10106" x="7216775" y="1570038"/>
          <p14:tracePt t="10327" x="7208838" y="1562100"/>
          <p14:tracePt t="10335" x="7208838" y="1554163"/>
          <p14:tracePt t="10343" x="7208838" y="1546225"/>
          <p14:tracePt t="10373" x="7216775" y="1546225"/>
          <p14:tracePt t="10511" x="7223125" y="1539875"/>
          <p14:tracePt t="10519" x="7239000" y="1524000"/>
          <p14:tracePt t="10527" x="7246938" y="1524000"/>
          <p14:tracePt t="10557" x="7261225" y="1493838"/>
          <p14:tracePt t="10590" x="7269163" y="1455738"/>
          <p14:tracePt t="10607" x="7269163" y="1447800"/>
          <p14:tracePt t="10623" x="7269163" y="1431925"/>
          <p14:tracePt t="10640" x="7269163" y="1425575"/>
          <p14:tracePt t="10657" x="7277100" y="1417638"/>
          <p14:tracePt t="10673" x="7277100" y="1409700"/>
          <p14:tracePt t="10690" x="7285038" y="1401763"/>
          <p14:tracePt t="10751" x="7292975" y="1401763"/>
          <p14:tracePt t="10759" x="7299325" y="1401763"/>
          <p14:tracePt t="10774" x="7299325" y="1409700"/>
          <p14:tracePt t="10807" x="7307263" y="1463675"/>
          <p14:tracePt t="10824" x="7292975" y="1493838"/>
          <p14:tracePt t="10841" x="7285038" y="1516063"/>
          <p14:tracePt t="10857" x="7261225" y="1539875"/>
          <p14:tracePt t="10874" x="7239000" y="1539875"/>
          <p14:tracePt t="10891" x="7216775" y="1539875"/>
          <p14:tracePt t="10907" x="7200900" y="1539875"/>
          <p14:tracePt t="10924" x="7192963" y="1516063"/>
          <p14:tracePt t="10927" x="7185025" y="1508125"/>
          <p14:tracePt t="10941" x="7185025" y="1493838"/>
          <p14:tracePt t="10957" x="7185025" y="1470025"/>
          <p14:tracePt t="10974" x="7185025" y="1425575"/>
          <p14:tracePt t="10991" x="7185025" y="1393825"/>
          <p14:tracePt t="11008" x="7185025" y="1371600"/>
          <p14:tracePt t="11024" x="7185025" y="1363663"/>
          <p14:tracePt t="11041" x="7178675" y="1341438"/>
          <p14:tracePt t="11058" x="7178675" y="1325563"/>
          <p14:tracePt t="11074" x="7178675" y="1303338"/>
          <p14:tracePt t="11091" x="7185025" y="1279525"/>
          <p14:tracePt t="11108" x="7208838" y="1241425"/>
          <p14:tracePt t="11124" x="7223125" y="1211263"/>
          <p14:tracePt t="11141" x="7239000" y="1196975"/>
          <p14:tracePt t="11158" x="7277100" y="1189038"/>
          <p14:tracePt t="11174" x="7315200" y="1173163"/>
          <p14:tracePt t="11191" x="7323138" y="1165225"/>
          <p14:tracePt t="11239" x="7331075" y="1165225"/>
          <p14:tracePt t="11263" x="7337425" y="1181100"/>
          <p14:tracePt t="11271" x="7345363" y="1181100"/>
          <p14:tracePt t="11279" x="7345363" y="1189038"/>
          <p14:tracePt t="11291" x="7345363" y="1196975"/>
          <p14:tracePt t="11308" x="7345363" y="1203325"/>
          <p14:tracePt t="11325" x="7345363" y="1227138"/>
          <p14:tracePt t="11341" x="7345363" y="1249363"/>
          <p14:tracePt t="11358" x="7345363" y="1273175"/>
          <p14:tracePt t="11359" x="7345363" y="1287463"/>
          <p14:tracePt t="11375" x="7345363" y="1325563"/>
          <p14:tracePt t="11392" x="7337425" y="1363663"/>
          <p14:tracePt t="11408" x="7315200" y="1371600"/>
          <p14:tracePt t="11425" x="7292975" y="1379538"/>
          <p14:tracePt t="11442" x="7261225" y="1387475"/>
          <p14:tracePt t="11458" x="7231063" y="1393825"/>
          <p14:tracePt t="11475" x="7208838" y="1393825"/>
          <p14:tracePt t="11492" x="7185025" y="1401763"/>
          <p14:tracePt t="11508" x="7162800" y="1401763"/>
          <p14:tracePt t="11525" x="7140575" y="1393825"/>
          <p14:tracePt t="11542" x="7108825" y="1379538"/>
          <p14:tracePt t="11559" x="7108825" y="1355725"/>
          <p14:tracePt t="11575" x="7108825" y="1333500"/>
          <p14:tracePt t="11592" x="7108825" y="1311275"/>
          <p14:tracePt t="11609" x="7108825" y="1287463"/>
          <p14:tracePt t="11625" x="7116763" y="1265238"/>
          <p14:tracePt t="11659" x="7124700" y="1265238"/>
          <p14:tracePt t="11675" x="7132638" y="1265238"/>
          <p14:tracePt t="11692" x="7154863" y="1279525"/>
          <p14:tracePt t="11709" x="7162800" y="1295400"/>
          <p14:tracePt t="11726" x="7178675" y="1333500"/>
          <p14:tracePt t="11742" x="7178675" y="1363663"/>
          <p14:tracePt t="11759" x="7178675" y="1393825"/>
          <p14:tracePt t="11776" x="7162800" y="1409700"/>
          <p14:tracePt t="11792" x="7146925" y="1417638"/>
          <p14:tracePt t="11809" x="7132638" y="1425575"/>
          <p14:tracePt t="11826" x="7124700" y="1425575"/>
          <p14:tracePt t="11859" x="7108825" y="1425575"/>
          <p14:tracePt t="11876" x="7108825" y="1417638"/>
          <p14:tracePt t="11892" x="7108825" y="1401763"/>
          <p14:tracePt t="11909" x="7108825" y="1393825"/>
          <p14:tracePt t="11926" x="7108825" y="1387475"/>
          <p14:tracePt t="12495" x="7108825" y="1379538"/>
          <p14:tracePt t="13063" x="7108825" y="1387475"/>
          <p14:tracePt t="13071" x="7108825" y="1393825"/>
          <p14:tracePt t="13079" x="7102475" y="1417638"/>
          <p14:tracePt t="13095" x="7102475" y="1455738"/>
          <p14:tracePt t="13111" x="7102475" y="1508125"/>
          <p14:tracePt t="13128" x="7078663" y="1562100"/>
          <p14:tracePt t="13145" x="7048500" y="1630363"/>
          <p14:tracePt t="13162" x="7010400" y="1684338"/>
          <p14:tracePt t="13178" x="6950075" y="1752600"/>
          <p14:tracePt t="13195" x="6896100" y="1790700"/>
          <p14:tracePt t="13212" x="6827838" y="1820863"/>
          <p14:tracePt t="13228" x="6727825" y="1851025"/>
          <p14:tracePt t="13245" x="6621463" y="1874838"/>
          <p14:tracePt t="13262" x="6454775" y="1927225"/>
          <p14:tracePt t="13278" x="6416675" y="1951038"/>
          <p14:tracePt t="13295" x="6240463" y="1965325"/>
          <p14:tracePt t="13312" x="6126163" y="2003425"/>
          <p14:tracePt t="13328" x="5997575" y="2027238"/>
          <p14:tracePt t="13345" x="5859463" y="2041525"/>
          <p14:tracePt t="13362" x="5737225" y="2079625"/>
          <p14:tracePt t="13379" x="5600700" y="2103438"/>
          <p14:tracePt t="13395" x="5470525" y="2095500"/>
          <p14:tracePt t="13412" x="5364163" y="2103438"/>
          <p14:tracePt t="13429" x="5257800" y="2111375"/>
          <p14:tracePt t="13430" x="5203825" y="2111375"/>
          <p14:tracePt t="13445" x="5135563" y="2111375"/>
          <p14:tracePt t="13462" x="5013325" y="2117725"/>
          <p14:tracePt t="13479" x="4854575" y="2117725"/>
          <p14:tracePt t="13495" x="4746625" y="2125663"/>
          <p14:tracePt t="13512" x="4632325" y="2141538"/>
          <p14:tracePt t="13529" x="4525963" y="2141538"/>
          <p14:tracePt t="13546" x="4381500" y="2141538"/>
          <p14:tracePt t="13562" x="4289425" y="2141538"/>
          <p14:tracePt t="13579" x="4183063" y="2141538"/>
          <p14:tracePt t="13596" x="4130675" y="2141538"/>
          <p14:tracePt t="13612" x="4092575" y="2149475"/>
          <p14:tracePt t="13629" x="4008438" y="2163763"/>
          <p14:tracePt t="13646" x="3894138" y="2179638"/>
          <p14:tracePt t="13662" x="3863975" y="2187575"/>
          <p14:tracePt t="13679" x="3817938" y="2201863"/>
          <p14:tracePt t="13696" x="3787775" y="2217738"/>
          <p14:tracePt t="13712" x="3756025" y="2225675"/>
          <p14:tracePt t="13729" x="3733800" y="2239963"/>
          <p14:tracePt t="13763" x="3725863" y="2239963"/>
          <p14:tracePt t="13779" x="3717925" y="2239963"/>
          <p14:tracePt t="13796" x="3717925" y="2247900"/>
          <p14:tracePt t="13813" x="3717925" y="2263775"/>
          <p14:tracePt t="13829" x="3711575" y="2263775"/>
          <p14:tracePt t="13846" x="3695700" y="2263775"/>
          <p14:tracePt t="13863" x="3687763" y="2270125"/>
          <p14:tracePt t="13879" x="3679825" y="2278063"/>
          <p14:tracePt t="13896" x="3673475" y="2293938"/>
          <p14:tracePt t="13913" x="3657600" y="2308225"/>
          <p14:tracePt t="13930" x="3649663" y="2316163"/>
          <p14:tracePt t="13946" x="3649663" y="2324100"/>
          <p14:tracePt t="14007" x="3649663" y="2332038"/>
          <p14:tracePt t="14023" x="3649663" y="2339975"/>
          <p14:tracePt t="14039" x="3649663" y="2346325"/>
          <p14:tracePt t="14151" x="3679825" y="2354263"/>
          <p14:tracePt t="14159" x="3711575" y="2354263"/>
          <p14:tracePt t="14167" x="3763963" y="2354263"/>
          <p14:tracePt t="14197" x="4046538" y="2354263"/>
          <p14:tracePt t="14230" x="4784725" y="2324100"/>
          <p14:tracePt t="14247" x="5432425" y="2255838"/>
          <p14:tracePt t="14264" x="5837238" y="2187575"/>
          <p14:tracePt t="14280" x="6142038" y="2133600"/>
          <p14:tracePt t="14297" x="6384925" y="2057400"/>
          <p14:tracePt t="14314" x="6583363" y="2003425"/>
          <p14:tracePt t="14330" x="6713538" y="1943100"/>
          <p14:tracePt t="14347" x="6811963" y="1912938"/>
          <p14:tracePt t="14364" x="6819900" y="1912938"/>
          <p14:tracePt t="14380" x="6827838" y="1912938"/>
          <p14:tracePt t="14423" x="6835775" y="1912938"/>
          <p14:tracePt t="14439" x="6865938" y="1912938"/>
          <p14:tracePt t="14447" x="6904038" y="1912938"/>
          <p14:tracePt t="14464" x="6972300" y="1912938"/>
          <p14:tracePt t="14481" x="7040563" y="1912938"/>
          <p14:tracePt t="14497" x="7086600" y="1897063"/>
          <p14:tracePt t="14514" x="7094538" y="1889125"/>
          <p14:tracePt t="14547" x="7094538" y="1882775"/>
          <p14:tracePt t="14564" x="7094538" y="1866900"/>
          <p14:tracePt t="14581" x="7094538" y="1858963"/>
          <p14:tracePt t="14597" x="7094538" y="1836738"/>
          <p14:tracePt t="14614" x="7094538" y="1812925"/>
          <p14:tracePt t="14614" x="7086600" y="1790700"/>
          <p14:tracePt t="14631" x="7086600" y="1760538"/>
          <p14:tracePt t="14648" x="7086600" y="1736725"/>
          <p14:tracePt t="14664" x="7086600" y="1722438"/>
          <p14:tracePt t="14681" x="7078663" y="1706563"/>
          <p14:tracePt t="14698" x="7078663" y="1676400"/>
          <p14:tracePt t="14714" x="7078663" y="1660525"/>
          <p14:tracePt t="14731" x="7078663" y="1638300"/>
          <p14:tracePt t="14748" x="7078663" y="1608138"/>
          <p14:tracePt t="14764" x="7086600" y="1584325"/>
          <p14:tracePt t="14781" x="7086600" y="1562100"/>
          <p14:tracePt t="14798" x="7102475" y="1524000"/>
          <p14:tracePt t="14815" x="7108825" y="1508125"/>
          <p14:tracePt t="14831" x="7108825" y="1501775"/>
          <p14:tracePt t="14848" x="7108825" y="1485900"/>
          <p14:tracePt t="14865" x="7108825" y="1477963"/>
          <p14:tracePt t="14881" x="7108825" y="1470025"/>
          <p14:tracePt t="14898" x="7108825" y="1455738"/>
          <p14:tracePt t="14915" x="7108825" y="1425575"/>
          <p14:tracePt t="14931" x="7108825" y="1417638"/>
          <p14:tracePt t="14948" x="7108825" y="1401763"/>
          <p14:tracePt t="14965" x="7108825" y="1393825"/>
          <p14:tracePt t="15127" x="7116763" y="1393825"/>
          <p14:tracePt t="16031" x="7108825" y="1393825"/>
          <p14:tracePt t="16039" x="7094538" y="1393825"/>
          <p14:tracePt t="16050" x="7078663" y="1393825"/>
          <p14:tracePt t="16067" x="7048500" y="1393825"/>
          <p14:tracePt t="16084" x="7002463" y="1393825"/>
          <p14:tracePt t="16100" x="6964363" y="1393825"/>
          <p14:tracePt t="16117" x="6942138" y="1393825"/>
          <p14:tracePt t="16134" x="6918325" y="1393825"/>
          <p14:tracePt t="16150" x="6835775" y="1401763"/>
          <p14:tracePt t="16167" x="6759575" y="1401763"/>
          <p14:tracePt t="16184" x="6705600" y="1401763"/>
          <p14:tracePt t="16200" x="6683375" y="1409700"/>
          <p14:tracePt t="16217" x="6675438" y="1409700"/>
          <p14:tracePt t="17167" x="6683375" y="1409700"/>
          <p14:tracePt t="17175" x="6697663" y="1409700"/>
          <p14:tracePt t="17186" x="6713538" y="1409700"/>
          <p14:tracePt t="17219" x="6835775" y="1409700"/>
          <p14:tracePt t="17236" x="6904038" y="1409700"/>
          <p14:tracePt t="17252" x="6950075" y="1401763"/>
          <p14:tracePt t="17269" x="6988175" y="1393825"/>
          <p14:tracePt t="17286" x="6994525" y="1387475"/>
          <p14:tracePt t="17327" x="7002463" y="1387475"/>
          <p14:tracePt t="17335" x="7010400" y="1387475"/>
          <p14:tracePt t="17351" x="7018338" y="1387475"/>
          <p14:tracePt t="17359" x="7032625" y="1387475"/>
          <p14:tracePt t="17551" x="7026275" y="1387475"/>
          <p14:tracePt t="17559" x="7010400" y="1393825"/>
          <p14:tracePt t="17570" x="7002463" y="1393825"/>
          <p14:tracePt t="17586" x="6950075" y="1409700"/>
          <p14:tracePt t="17603" x="6888163" y="1409700"/>
          <p14:tracePt t="17620" x="6842125" y="1409700"/>
          <p14:tracePt t="17636" x="6797675" y="1409700"/>
          <p14:tracePt t="17653" x="6765925" y="1409700"/>
          <p14:tracePt t="17670" x="6743700" y="1409700"/>
          <p14:tracePt t="17687" x="6735763" y="1409700"/>
          <p14:tracePt t="19359" x="6727825" y="1409700"/>
          <p14:tracePt t="19367" x="6705600" y="1417638"/>
          <p14:tracePt t="19375" x="6675438" y="1431925"/>
          <p14:tracePt t="19390" x="6621463" y="1439863"/>
          <p14:tracePt t="19406" x="6507163" y="1470025"/>
          <p14:tracePt t="19423" x="6218238" y="1508125"/>
          <p14:tracePt t="19440" x="5921375" y="1570038"/>
          <p14:tracePt t="19456" x="5494338" y="1622425"/>
          <p14:tracePt t="19473" x="4968875" y="1668463"/>
          <p14:tracePt t="19490" x="4579938" y="1692275"/>
          <p14:tracePt t="19507" x="4305300" y="1730375"/>
          <p14:tracePt t="19523" x="4098925" y="1744663"/>
          <p14:tracePt t="19540" x="3908425" y="1790700"/>
          <p14:tracePt t="19556" x="3771900" y="1812925"/>
          <p14:tracePt t="19573" x="3649663" y="1866900"/>
          <p14:tracePt t="19590" x="3543300" y="1912938"/>
          <p14:tracePt t="19607" x="3482975" y="1927225"/>
          <p14:tracePt t="19623" x="3467100" y="1943100"/>
          <p14:tracePt t="19640" x="3459163" y="1943100"/>
          <p14:tracePt t="19674" x="3459163" y="1951038"/>
          <p14:tracePt t="19690" x="3459163" y="1958975"/>
          <p14:tracePt t="19707" x="3451225" y="1965325"/>
          <p14:tracePt t="19724" x="3444875" y="1981200"/>
          <p14:tracePt t="19740" x="3444875" y="2011363"/>
          <p14:tracePt t="19757" x="3429000" y="2027238"/>
          <p14:tracePt t="19774" x="3421063" y="2035175"/>
          <p14:tracePt t="19790" x="3421063" y="2041525"/>
          <p14:tracePt t="19807" x="3421063" y="2049463"/>
          <p14:tracePt t="19824" x="3421063" y="2057400"/>
          <p14:tracePt t="19840" x="3429000" y="2073275"/>
          <p14:tracePt t="19857" x="3429000" y="2079625"/>
          <p14:tracePt t="19874" x="3444875" y="2103438"/>
          <p14:tracePt t="19891" x="3482975" y="2111375"/>
          <p14:tracePt t="19907" x="3505200" y="2133600"/>
          <p14:tracePt t="19924" x="3543300" y="2141538"/>
          <p14:tracePt t="19941" x="3573463" y="2141538"/>
          <p14:tracePt t="19957" x="3589338" y="2149475"/>
          <p14:tracePt t="19974" x="3589338" y="2155825"/>
          <p14:tracePt t="19991" x="3603625" y="2163763"/>
          <p14:tracePt t="20007" x="3619500" y="2171700"/>
          <p14:tracePt t="20024" x="3657600" y="2179638"/>
          <p14:tracePt t="20041" x="3679825" y="2193925"/>
          <p14:tracePt t="20058" x="3717925" y="2209800"/>
          <p14:tracePt t="20074" x="3717925" y="2217738"/>
          <p14:tracePt t="20091" x="3725863" y="2225675"/>
          <p14:tracePt t="20108" x="3725863" y="2239963"/>
          <p14:tracePt t="20124" x="3733800" y="2239963"/>
          <p14:tracePt t="20141" x="3733800" y="2247900"/>
          <p14:tracePt t="20158" x="3733800" y="2255838"/>
          <p14:tracePt t="20239" x="3733800" y="2247900"/>
          <p14:tracePt t="20255" x="3733800" y="2239963"/>
          <p14:tracePt t="20263" x="3733800" y="2225675"/>
          <p14:tracePt t="20274" x="3725863" y="2225675"/>
          <p14:tracePt t="20291" x="3717925" y="2201863"/>
          <p14:tracePt t="20308" x="3717925" y="2179638"/>
          <p14:tracePt t="20325" x="3717925" y="2163763"/>
          <p14:tracePt t="20341" x="3717925" y="2141538"/>
          <p14:tracePt t="20358" x="3717925" y="2125663"/>
          <p14:tracePt t="20358" x="3717925" y="2117725"/>
          <p14:tracePt t="20375" x="3717925" y="2103438"/>
          <p14:tracePt t="20647" x="3711575" y="2103438"/>
          <p14:tracePt t="20655" x="3703638" y="2103438"/>
          <p14:tracePt t="20663" x="3695700" y="2087563"/>
          <p14:tracePt t="20692" x="3673475" y="2079625"/>
          <p14:tracePt t="20726" x="3673475" y="2065338"/>
          <p14:tracePt t="20742" x="3673475" y="2057400"/>
          <p14:tracePt t="20759" x="3673475" y="2041525"/>
          <p14:tracePt t="20792" x="3673475" y="2035175"/>
          <p14:tracePt t="20809" x="3673475" y="2027238"/>
          <p14:tracePt t="20826" x="3673475" y="2019300"/>
          <p14:tracePt t="20847" x="3673475" y="2011363"/>
          <p14:tracePt t="20863" x="3673475" y="2003425"/>
          <p14:tracePt t="20887" x="3665538" y="2003425"/>
          <p14:tracePt t="20895" x="3665538" y="1997075"/>
          <p14:tracePt t="20909" x="3665538" y="1989138"/>
          <p14:tracePt t="20926" x="3665538" y="1958975"/>
          <p14:tracePt t="20942" x="3665538" y="1927225"/>
          <p14:tracePt t="20959" x="3665538" y="1897063"/>
          <p14:tracePt t="20976" x="3665538" y="1858963"/>
          <p14:tracePt t="20993" x="3665538" y="1836738"/>
          <p14:tracePt t="21009" x="3649663" y="1812925"/>
          <p14:tracePt t="21026" x="3635375" y="1774825"/>
          <p14:tracePt t="21043" x="3635375" y="1744663"/>
          <p14:tracePt t="21059" x="3627438" y="1706563"/>
          <p14:tracePt t="21076" x="3627438" y="1668463"/>
          <p14:tracePt t="21093" x="3627438" y="1622425"/>
          <p14:tracePt t="21110" x="3611563" y="1584325"/>
          <p14:tracePt t="21126" x="3603625" y="1516063"/>
          <p14:tracePt t="21143" x="3581400" y="1463675"/>
          <p14:tracePt t="21160" x="3551238" y="1431925"/>
          <p14:tracePt t="21176" x="3513138" y="1371600"/>
          <p14:tracePt t="21193" x="3475038" y="1333500"/>
          <p14:tracePt t="21210" x="3436938" y="1295400"/>
          <p14:tracePt t="21226" x="3398838" y="1249363"/>
          <p14:tracePt t="21243" x="3360738" y="1196975"/>
          <p14:tracePt t="21260" x="3330575" y="1143000"/>
          <p14:tracePt t="21276" x="3330575" y="1112838"/>
          <p14:tracePt t="21293" x="3306763" y="1050925"/>
          <p14:tracePt t="21310" x="3284538" y="990600"/>
          <p14:tracePt t="21327" x="3254375" y="944563"/>
          <p14:tracePt t="21343" x="3222625" y="884238"/>
          <p14:tracePt t="21360" x="3192463" y="838200"/>
          <p14:tracePt t="21377" x="3146425" y="792163"/>
          <p14:tracePt t="21393" x="3116263" y="754063"/>
          <p14:tracePt t="21410" x="3116263" y="723900"/>
          <p14:tracePt t="21427" x="3116263" y="701675"/>
          <p14:tracePt t="21443" x="3116263" y="693738"/>
          <p14:tracePt t="21460" x="3116263" y="677863"/>
          <p14:tracePt t="22087" x="3116263" y="685800"/>
          <p14:tracePt t="22095" x="3124200" y="693738"/>
          <p14:tracePt t="22111" x="3132138" y="708025"/>
          <p14:tracePt t="22128" x="3132138" y="715963"/>
          <p14:tracePt t="22145" x="3132138" y="731838"/>
          <p14:tracePt t="22161" x="3132138" y="739775"/>
          <p14:tracePt t="22178" x="3132138" y="746125"/>
          <p14:tracePt t="22195" x="3132138" y="754063"/>
          <p14:tracePt t="22212" x="3140075" y="769938"/>
          <p14:tracePt t="22228" x="3140075" y="777875"/>
          <p14:tracePt t="22245" x="3140075" y="792163"/>
          <p14:tracePt t="22278" x="3140075" y="800100"/>
          <p14:tracePt t="22679" x="3140075" y="815975"/>
          <p14:tracePt t="22687" x="3146425" y="815975"/>
          <p14:tracePt t="22696" x="3146425" y="822325"/>
          <p14:tracePt t="22719" x="3146425" y="830263"/>
          <p14:tracePt t="22734" x="3146425" y="838200"/>
          <p14:tracePt t="23935" x="3146425" y="846138"/>
          <p14:tracePt t="23942" x="3154363" y="846138"/>
          <p14:tracePt t="23951" x="3162300" y="846138"/>
          <p14:tracePt t="23967" x="3170238" y="854075"/>
          <p14:tracePt t="23983" x="3178175" y="854075"/>
          <p14:tracePt t="23998" x="3184525" y="860425"/>
          <p14:tracePt t="24015" x="3238500" y="922338"/>
          <p14:tracePt t="24032" x="3306763" y="974725"/>
          <p14:tracePt t="24048" x="3344863" y="1028700"/>
          <p14:tracePt t="24065" x="3382963" y="1089025"/>
          <p14:tracePt t="24082" x="3406775" y="1120775"/>
          <p14:tracePt t="24098" x="3429000" y="1173163"/>
          <p14:tracePt t="24115" x="3451225" y="1227138"/>
          <p14:tracePt t="24132" x="3482975" y="1295400"/>
          <p14:tracePt t="24148" x="3521075" y="1379538"/>
          <p14:tracePt t="24165" x="3565525" y="1447800"/>
          <p14:tracePt t="24166" x="3581400" y="1493838"/>
          <p14:tracePt t="24182" x="3597275" y="1539875"/>
          <p14:tracePt t="24199" x="3603625" y="1584325"/>
          <p14:tracePt t="24215" x="3611563" y="1616075"/>
          <p14:tracePt t="24232" x="3611563" y="1638300"/>
          <p14:tracePt t="24249" x="3611563" y="1660525"/>
          <p14:tracePt t="24265" x="3603625" y="1676400"/>
          <p14:tracePt t="24282" x="3597275" y="1692275"/>
          <p14:tracePt t="24299" x="3597275" y="1698625"/>
          <p14:tracePt t="24332" x="3597275" y="1706563"/>
          <p14:tracePt t="26062" x="3603625" y="1706563"/>
          <p14:tracePt t="26071" x="3611563" y="1706563"/>
          <p14:tracePt t="26085" x="3619500" y="1706563"/>
          <p14:tracePt t="26102" x="3665538" y="1676400"/>
          <p14:tracePt t="26119" x="3703638" y="1654175"/>
          <p14:tracePt t="26136" x="3711575" y="1646238"/>
          <p14:tracePt t="26687" x="3695700" y="1646238"/>
          <p14:tracePt t="26695" x="3695700" y="1630363"/>
          <p14:tracePt t="26703" x="3679825" y="1630363"/>
          <p14:tracePt t="26737" x="3657600" y="1616075"/>
          <p14:tracePt t="26770" x="3641725" y="1616075"/>
          <p14:tracePt t="26787" x="3627438" y="1616075"/>
          <p14:tracePt t="26803" x="3619500" y="1616075"/>
          <p14:tracePt t="26837" x="3611563" y="1616075"/>
          <p14:tracePt t="26863" x="3611563" y="1600200"/>
          <p14:tracePt t="26999" x="3619500" y="1600200"/>
          <p14:tracePt t="27015" x="3641725" y="1600200"/>
          <p14:tracePt t="27023" x="3657600" y="1600200"/>
          <p14:tracePt t="27037" x="3673475" y="1600200"/>
          <p14:tracePt t="27054" x="3794125" y="1600200"/>
          <p14:tracePt t="27070" x="3940175" y="1592263"/>
          <p14:tracePt t="27087" x="4122738" y="1592263"/>
          <p14:tracePt t="27104" x="4321175" y="1592263"/>
          <p14:tracePt t="27121" x="4495800" y="1592263"/>
          <p14:tracePt t="27137" x="4640263" y="1592263"/>
          <p14:tracePt t="27154" x="4724400" y="1592263"/>
          <p14:tracePt t="27171" x="4762500" y="1592263"/>
          <p14:tracePt t="27187" x="4800600" y="1592263"/>
          <p14:tracePt t="27204" x="4838700" y="1592263"/>
          <p14:tracePt t="27221" x="4892675" y="1592263"/>
          <p14:tracePt t="27238" x="4960938" y="1592263"/>
          <p14:tracePt t="27254" x="5045075" y="1592263"/>
          <p14:tracePt t="27271" x="5143500" y="1592263"/>
          <p14:tracePt t="27288" x="5211763" y="1584325"/>
          <p14:tracePt t="27304" x="5287963" y="1562100"/>
          <p14:tracePt t="27321" x="5387975" y="1539875"/>
          <p14:tracePt t="27338" x="5508625" y="1524000"/>
          <p14:tracePt t="27354" x="5616575" y="1516063"/>
          <p14:tracePt t="27371" x="5745163" y="1493838"/>
          <p14:tracePt t="27388" x="5859463" y="1470025"/>
          <p14:tracePt t="27404" x="5965825" y="1455738"/>
          <p14:tracePt t="27421" x="6035675" y="1447800"/>
          <p14:tracePt t="27438" x="6118225" y="1439863"/>
          <p14:tracePt t="27455" x="6202363" y="1431925"/>
          <p14:tracePt t="27471" x="6270625" y="1431925"/>
          <p14:tracePt t="27488" x="6316663" y="1431925"/>
          <p14:tracePt t="27505" x="6378575" y="1431925"/>
          <p14:tracePt t="27521" x="6408738" y="1431925"/>
          <p14:tracePt t="27538" x="6430963" y="1431925"/>
          <p14:tracePt t="27555" x="6438900" y="1431925"/>
          <p14:tracePt t="27571" x="6477000" y="1439863"/>
          <p14:tracePt t="27588" x="6530975" y="1447800"/>
          <p14:tracePt t="27605" x="6599238" y="1447800"/>
          <p14:tracePt t="27622" x="6637338" y="1455738"/>
          <p14:tracePt t="27638" x="6651625" y="1455738"/>
          <p14:tracePt t="27641" x="6659563" y="1455738"/>
          <p14:tracePt t="27719" x="6675438" y="1455738"/>
          <p14:tracePt t="27727" x="6689725" y="1455738"/>
          <p14:tracePt t="27738" x="6705600" y="1455738"/>
          <p14:tracePt t="27755" x="6743700" y="1455738"/>
          <p14:tracePt t="27772" x="6765925" y="1455738"/>
          <p14:tracePt t="27788" x="6789738" y="1447800"/>
          <p14:tracePt t="27991" x="6781800" y="1447800"/>
          <p14:tracePt t="28007" x="6773863" y="1447800"/>
          <p14:tracePt t="28015" x="6765925" y="1447800"/>
          <p14:tracePt t="28023" x="6759575" y="1447800"/>
          <p14:tracePt t="28039" x="6735763" y="1447800"/>
          <p14:tracePt t="28056" x="6721475" y="1447800"/>
          <p14:tracePt t="28072" x="6705600" y="1431925"/>
          <p14:tracePt t="28089" x="6697663" y="1425575"/>
          <p14:tracePt t="28106" x="6697663" y="1417638"/>
          <p14:tracePt t="28122" x="6689725" y="1409700"/>
          <p14:tracePt t="28156" x="6689725" y="1401763"/>
          <p14:tracePt t="28173" x="6683375" y="1401763"/>
          <p14:tracePt t="28215" x="6683375" y="1393825"/>
          <p14:tracePt t="28223" x="6683375" y="1387475"/>
          <p14:tracePt t="28230" x="6675438" y="1387475"/>
          <p14:tracePt t="28239" x="6675438" y="1371600"/>
          <p14:tracePt t="28256" x="6675438" y="1363663"/>
          <p14:tracePt t="28273" x="6675438" y="1349375"/>
          <p14:tracePt t="28289" x="6675438" y="1341438"/>
          <p14:tracePt t="28306" x="6675438" y="1333500"/>
          <p14:tracePt t="28323" x="6667500" y="1317625"/>
          <p14:tracePt t="28340" x="6667500" y="1303338"/>
          <p14:tracePt t="28356" x="6667500" y="1287463"/>
          <p14:tracePt t="28373" x="6667500" y="1273175"/>
          <p14:tracePt t="28390" x="6667500" y="1257300"/>
          <p14:tracePt t="28406" x="6667500" y="1235075"/>
          <p14:tracePt t="28423" x="6667500" y="1219200"/>
          <p14:tracePt t="28440" x="6675438" y="1196975"/>
          <p14:tracePt t="28456" x="6689725" y="1189038"/>
          <p14:tracePt t="28473" x="6697663" y="1173163"/>
          <p14:tracePt t="28490" x="6713538" y="1150938"/>
          <p14:tracePt t="28506" x="6721475" y="1143000"/>
          <p14:tracePt t="28523" x="6727825" y="1127125"/>
          <p14:tracePt t="28558" x="6735763" y="1127125"/>
          <p14:tracePt t="28582" x="6743700" y="1127125"/>
          <p14:tracePt t="28591" x="6759575" y="1127125"/>
          <p14:tracePt t="28606" x="6773863" y="1135063"/>
          <p14:tracePt t="28623" x="6773863" y="1127125"/>
          <p14:tracePt t="28670" x="6781800" y="1127125"/>
          <p14:tracePt t="28678" x="6781800" y="1135063"/>
          <p14:tracePt t="28690" x="6789738" y="1143000"/>
          <p14:tracePt t="28707" x="6797675" y="1158875"/>
          <p14:tracePt t="28723" x="6804025" y="1181100"/>
          <p14:tracePt t="28740" x="6804025" y="1211263"/>
          <p14:tracePt t="28774" x="6804025" y="1235075"/>
          <p14:tracePt t="28790" x="6804025" y="1241425"/>
          <p14:tracePt t="28807" x="6804025" y="1257300"/>
          <p14:tracePt t="28840" x="6804025" y="1279525"/>
          <p14:tracePt t="28857" x="6797675" y="1295400"/>
          <p14:tracePt t="28874" x="6789738" y="1311275"/>
          <p14:tracePt t="28891" x="6765925" y="1317625"/>
          <p14:tracePt t="28907" x="6759575" y="1325563"/>
          <p14:tracePt t="28924" x="6751638" y="1325563"/>
          <p14:tracePt t="28941" x="6743700" y="1333500"/>
          <p14:tracePt t="28957" x="6735763" y="1333500"/>
          <p14:tracePt t="28974" x="6721475" y="1333500"/>
          <p14:tracePt t="28991" x="6697663" y="1333500"/>
          <p14:tracePt t="29007" x="6683375" y="1333500"/>
          <p14:tracePt t="29024" x="6675438" y="1325563"/>
          <p14:tracePt t="29041" x="6659563" y="1317625"/>
          <p14:tracePt t="29057" x="6651625" y="1317625"/>
          <p14:tracePt t="29074" x="6629400" y="1317625"/>
          <p14:tracePt t="29091" x="6613525" y="1311275"/>
          <p14:tracePt t="29108" x="6591300" y="1295400"/>
          <p14:tracePt t="29124" x="6575425" y="1287463"/>
          <p14:tracePt t="29142" x="6575425" y="1279525"/>
          <p14:tracePt t="29158" x="6569075" y="1273175"/>
          <p14:tracePt t="29183" x="6569075" y="1265238"/>
          <p14:tracePt t="29191" x="6569075" y="1257300"/>
          <p14:tracePt t="29208" x="6569075" y="1249363"/>
          <p14:tracePt t="29224" x="6569075" y="1235075"/>
          <p14:tracePt t="29241" x="6569075" y="1227138"/>
          <p14:tracePt t="29258" x="6569075" y="1219200"/>
          <p14:tracePt t="29275" x="6569075" y="1203325"/>
          <p14:tracePt t="29291" x="6575425" y="1196975"/>
          <p14:tracePt t="29308" x="6575425" y="1189038"/>
          <p14:tracePt t="29325" x="6583363" y="1189038"/>
          <p14:tracePt t="29341" x="6591300" y="1173163"/>
          <p14:tracePt t="29358" x="6607175" y="1165225"/>
          <p14:tracePt t="29375" x="6629400" y="1158875"/>
          <p14:tracePt t="29391" x="6645275" y="1143000"/>
          <p14:tracePt t="29408" x="6659563" y="1143000"/>
          <p14:tracePt t="29425" x="6667500" y="1143000"/>
          <p14:tracePt t="29458" x="6675438" y="1143000"/>
          <p14:tracePt t="29487" x="6683375" y="1143000"/>
          <p14:tracePt t="29503" x="6689725" y="1143000"/>
          <p14:tracePt t="29518" x="6697663" y="1143000"/>
          <p14:tracePt t="29535" x="6705600" y="1143000"/>
          <p14:tracePt t="29550" x="6705600" y="1150938"/>
          <p14:tracePt t="29559" x="6713538" y="1158875"/>
          <p14:tracePt t="29575" x="6727825" y="1165225"/>
          <p14:tracePt t="29592" x="6727825" y="1181100"/>
          <p14:tracePt t="29609" x="6735763" y="1189038"/>
          <p14:tracePt t="29642" x="6735763" y="1196975"/>
          <p14:tracePt t="29659" x="6743700" y="1203325"/>
          <p14:tracePt t="29675" x="6751638" y="1211263"/>
          <p14:tracePt t="29692" x="6751638" y="1219200"/>
          <p14:tracePt t="29719" x="6759575" y="1235075"/>
          <p14:tracePt t="29727" x="6765925" y="1235075"/>
          <p14:tracePt t="29742" x="6773863" y="1241425"/>
          <p14:tracePt t="29759" x="6773863" y="1249363"/>
          <p14:tracePt t="29776" x="6781800" y="1257300"/>
          <p14:tracePt t="29792" x="6781800" y="1279525"/>
          <p14:tracePt t="29809" x="6789738" y="1279525"/>
          <p14:tracePt t="29826" x="6789738" y="1303338"/>
          <p14:tracePt t="29842" x="6797675" y="1311275"/>
          <p14:tracePt t="29859" x="6797675" y="1325563"/>
          <p14:tracePt t="29876" x="6797675" y="1333500"/>
          <p14:tracePt t="29892" x="6797675" y="1341438"/>
          <p14:tracePt t="29909" x="6797675" y="1349375"/>
          <p14:tracePt t="29926" x="6781800" y="1363663"/>
          <p14:tracePt t="29942" x="6765925" y="1363663"/>
          <p14:tracePt t="29959" x="6759575" y="1371600"/>
          <p14:tracePt t="29976" x="6735763" y="1371600"/>
          <p14:tracePt t="29993" x="6727825" y="1379538"/>
          <p14:tracePt t="30009" x="6713538" y="1379538"/>
          <p14:tracePt t="30026" x="6697663" y="1379538"/>
          <p14:tracePt t="30043" x="6689725" y="1379538"/>
          <p14:tracePt t="30059" x="6683375" y="1379538"/>
          <p14:tracePt t="30076" x="6667500" y="1379538"/>
          <p14:tracePt t="30093" x="6645275" y="1379538"/>
          <p14:tracePt t="30109" x="6629400" y="1379538"/>
          <p14:tracePt t="30126" x="6621463" y="1371600"/>
          <p14:tracePt t="30143" x="6607175" y="1371600"/>
          <p14:tracePt t="30167" x="6599238" y="1371600"/>
          <p14:tracePt t="30183" x="6599238" y="1363663"/>
          <p14:tracePt t="30199" x="6599238" y="1355725"/>
          <p14:tracePt t="30231" x="6591300" y="1355725"/>
          <p14:tracePt t="30239" x="6591300" y="1349375"/>
          <p14:tracePt t="30247" x="6591300" y="1341438"/>
          <p14:tracePt t="30263" x="6591300" y="1333500"/>
          <p14:tracePt t="30276" x="6591300" y="1325563"/>
          <p14:tracePt t="30293" x="6591300" y="1311275"/>
          <p14:tracePt t="30310" x="6583363" y="1295400"/>
          <p14:tracePt t="30327" x="6583363" y="1287463"/>
          <p14:tracePt t="30343" x="6583363" y="1279525"/>
          <p14:tracePt t="30360" x="6591300" y="1273175"/>
          <p14:tracePt t="30377" x="6607175" y="1265238"/>
          <p14:tracePt t="30393" x="6613525" y="1257300"/>
          <p14:tracePt t="30410" x="6621463" y="1257300"/>
          <p14:tracePt t="30427" x="6629400" y="1257300"/>
          <p14:tracePt t="31223" x="6637338" y="1257300"/>
          <p14:tracePt t="31855" x="6637338" y="1265238"/>
          <p14:tracePt t="31879" x="6637338" y="1273175"/>
          <p14:tracePt t="31886" x="6637338" y="1279525"/>
          <p14:tracePt t="31918" x="6637338" y="1287463"/>
          <p14:tracePt t="31927" x="6637338" y="1295400"/>
          <p14:tracePt t="32319" x="6637338" y="1303338"/>
          <p14:tracePt t="32367" x="6637338" y="1311275"/>
          <p14:tracePt t="32391" x="6637338" y="1317625"/>
          <p14:tracePt t="32407" x="6637338" y="1325563"/>
          <p14:tracePt t="32422" x="6637338" y="1333500"/>
          <p14:tracePt t="32431" x="6637338" y="1341438"/>
          <p14:tracePt t="32464" x="6637338" y="1371600"/>
          <p14:tracePt t="32480" x="6637338" y="1393825"/>
          <p14:tracePt t="32497" x="6637338" y="1409700"/>
          <p14:tracePt t="32514" x="6637338" y="1431925"/>
          <p14:tracePt t="32531" x="6637338" y="1455738"/>
          <p14:tracePt t="32547" x="6629400" y="1477963"/>
          <p14:tracePt t="32564" x="6613525" y="1485900"/>
          <p14:tracePt t="32581" x="6613525" y="1508125"/>
          <p14:tracePt t="32598" x="6607175" y="1531938"/>
          <p14:tracePt t="32614" x="6569075" y="1570038"/>
          <p14:tracePt t="32631" x="6523038" y="1608138"/>
          <p14:tracePt t="32647" x="6484938" y="1646238"/>
          <p14:tracePt t="32664" x="6446838" y="1676400"/>
          <p14:tracePt t="32681" x="6400800" y="1706563"/>
          <p14:tracePt t="32698" x="6346825" y="1730375"/>
          <p14:tracePt t="32714" x="6248400" y="1752600"/>
          <p14:tracePt t="32731" x="6111875" y="1790700"/>
          <p14:tracePt t="32748" x="6011863" y="1820863"/>
          <p14:tracePt t="32764" x="5905500" y="1828800"/>
          <p14:tracePt t="32781" x="5799138" y="1844675"/>
          <p14:tracePt t="32798" x="5532438" y="1866900"/>
          <p14:tracePt t="32814" x="5364163" y="1874838"/>
          <p14:tracePt t="32831" x="5219700" y="1889125"/>
          <p14:tracePt t="32848" x="5105400" y="1905000"/>
          <p14:tracePt t="32865" x="5029200" y="1905000"/>
          <p14:tracePt t="32881" x="4937125" y="1905000"/>
          <p14:tracePt t="32898" x="4868863" y="1912938"/>
          <p14:tracePt t="32915" x="4816475" y="1912938"/>
          <p14:tracePt t="32931" x="4762500" y="1920875"/>
          <p14:tracePt t="32948" x="4716463" y="1927225"/>
          <p14:tracePt t="32965" x="4670425" y="1951038"/>
          <p14:tracePt t="32981" x="4618038" y="1973263"/>
          <p14:tracePt t="32998" x="4533900" y="2019300"/>
          <p14:tracePt t="33015" x="4487863" y="2049463"/>
          <p14:tracePt t="33032" x="4449763" y="2095500"/>
          <p14:tracePt t="33048" x="4373563" y="2125663"/>
          <p14:tracePt t="33065" x="4297363" y="2141538"/>
          <p14:tracePt t="33082" x="4237038" y="2155825"/>
          <p14:tracePt t="33098" x="4152900" y="2179638"/>
          <p14:tracePt t="33115" x="4098925" y="2217738"/>
          <p14:tracePt t="33132" x="4030663" y="2225675"/>
          <p14:tracePt t="33148" x="3978275" y="2239963"/>
          <p14:tracePt t="33165" x="3908425" y="2293938"/>
          <p14:tracePt t="33167" x="3863975" y="2308225"/>
          <p14:tracePt t="33182" x="3810000" y="2316163"/>
          <p14:tracePt t="33198" x="3665538" y="2384425"/>
          <p14:tracePt t="33215" x="3581400" y="2400300"/>
          <p14:tracePt t="33232" x="3467100" y="2430463"/>
          <p14:tracePt t="33249" x="3314700" y="2438400"/>
          <p14:tracePt t="33265" x="3178175" y="2438400"/>
          <p14:tracePt t="33282" x="3032125" y="2460625"/>
          <p14:tracePt t="33299" x="2903538" y="2460625"/>
          <p14:tracePt t="33315" x="2781300" y="2468563"/>
          <p14:tracePt t="33332" x="2689225" y="2468563"/>
          <p14:tracePt t="33349" x="2598738" y="2468563"/>
          <p14:tracePt t="33366" x="2506663" y="2468563"/>
          <p14:tracePt t="33382" x="2446338" y="2476500"/>
          <p14:tracePt t="33399" x="2370138" y="2476500"/>
          <p14:tracePt t="33416" x="2301875" y="2476500"/>
          <p14:tracePt t="33432" x="2232025" y="2476500"/>
          <p14:tracePt t="33449" x="2149475" y="2484438"/>
          <p14:tracePt t="33466" x="2057400" y="2484438"/>
          <p14:tracePt t="33482" x="1958975" y="2476500"/>
          <p14:tracePt t="33499" x="1866900" y="2476500"/>
          <p14:tracePt t="33516" x="1760538" y="2476500"/>
          <p14:tracePt t="33532" x="1654175" y="2476500"/>
          <p14:tracePt t="33549" x="1570038" y="2484438"/>
          <p14:tracePt t="33566" x="1493838" y="2492375"/>
          <p14:tracePt t="33583" x="1439863" y="2492375"/>
          <p14:tracePt t="33599" x="1425575" y="2492375"/>
          <p14:tracePt t="33783" x="1417638" y="2492375"/>
          <p14:tracePt t="33790" x="1409700" y="2492375"/>
          <p14:tracePt t="33838" x="1401763" y="2492375"/>
          <p14:tracePt t="33927" x="1393825" y="2492375"/>
          <p14:tracePt t="33942" x="1387475" y="2492375"/>
          <p14:tracePt t="33951" x="1387475" y="2484438"/>
          <p14:tracePt t="33967" x="1379538" y="2476500"/>
          <p14:tracePt t="34000" x="1363663" y="2460625"/>
          <p14:tracePt t="34017" x="1363663" y="2454275"/>
          <p14:tracePt t="34033" x="1363663" y="2422525"/>
          <p14:tracePt t="34050" x="1355725" y="2400300"/>
          <p14:tracePt t="34067" x="1349375" y="2384425"/>
          <p14:tracePt t="34083" x="1349375" y="2378075"/>
          <p14:tracePt t="34117" x="1349375" y="2370138"/>
          <p14:tracePt t="34133" x="1341438" y="2370138"/>
          <p14:tracePt t="34150" x="1341438" y="2362200"/>
          <p14:tracePt t="34207" x="1333500" y="2362200"/>
          <p14:tracePt t="34215" x="1333500" y="2354263"/>
          <p14:tracePt t="34222" x="1333500" y="2346325"/>
          <p14:tracePt t="34250" x="1325563" y="2332038"/>
          <p14:tracePt t="34267" x="1317625" y="2316163"/>
          <p14:tracePt t="34301" x="1311275" y="2301875"/>
          <p14:tracePt t="34317" x="1311275" y="2293938"/>
          <p14:tracePt t="34358" x="1311275" y="2286000"/>
          <p14:tracePt t="34799" x="1303338" y="2286000"/>
          <p14:tracePt t="34839" x="1295400" y="2286000"/>
          <p14:tracePt t="34863" x="1295400" y="2278063"/>
          <p14:tracePt t="35031" x="1303338" y="2278063"/>
          <p14:tracePt t="35054" x="1311275" y="2278063"/>
          <p14:tracePt t="35062" x="1317625" y="2278063"/>
          <p14:tracePt t="35094" x="1325563" y="2278063"/>
          <p14:tracePt t="35103" x="1325563" y="2270125"/>
          <p14:tracePt t="35110" x="1333500" y="2263775"/>
          <p14:tracePt t="35119" x="1341438" y="2255838"/>
          <p14:tracePt t="35136" x="1349375" y="2232025"/>
          <p14:tracePt t="35152" x="1349375" y="2193925"/>
          <p14:tracePt t="35169" x="1349375" y="2149475"/>
          <p14:tracePt t="35186" x="1349375" y="2125663"/>
          <p14:tracePt t="35202" x="1349375" y="2111375"/>
          <p14:tracePt t="35219" x="1363663" y="2103438"/>
          <p14:tracePt t="35236" x="1363663" y="2087563"/>
          <p14:tracePt t="37430" x="1363663" y="2079625"/>
          <p14:tracePt t="37438" x="1379538" y="2079625"/>
          <p14:tracePt t="37456" x="1387475" y="2079625"/>
          <p14:tracePt t="37767" x="1393825" y="2079625"/>
          <p14:tracePt t="38038" x="1393825" y="2073275"/>
          <p14:tracePt t="38287" x="1393825" y="2065338"/>
          <p14:tracePt t="38294" x="1393825" y="2057400"/>
          <p14:tracePt t="38310" x="1387475" y="2049463"/>
          <p14:tracePt t="38325" x="1387475" y="2041525"/>
          <p14:tracePt t="38342" x="1387475" y="2035175"/>
          <p14:tracePt t="38358" x="1379538" y="2035175"/>
          <p14:tracePt t="38375" x="1379538" y="2027238"/>
          <p14:tracePt t="38391" x="1379538" y="2019300"/>
          <p14:tracePt t="38408" x="1379538" y="2011363"/>
          <p14:tracePt t="38425" x="1379538" y="1997075"/>
          <p14:tracePt t="38441" x="1371600" y="1989138"/>
          <p14:tracePt t="38458" x="1371600" y="1973263"/>
          <p14:tracePt t="38492" x="1371600" y="1965325"/>
          <p14:tracePt t="38671" x="1371600" y="1958975"/>
          <p14:tracePt t="38694" x="1371600" y="1951038"/>
          <p14:tracePt t="38774" x="1371600" y="1943100"/>
          <p14:tracePt t="38790" x="1363663" y="1943100"/>
          <p14:tracePt t="38974" x="1363663" y="1935163"/>
          <p14:tracePt t="39054" x="1371600" y="1935163"/>
          <p14:tracePt t="39087" x="1393825" y="1935163"/>
          <p14:tracePt t="39094" x="1401763" y="1927225"/>
          <p14:tracePt t="39110" x="1455738" y="1927225"/>
          <p14:tracePt t="39143" x="1630363" y="1927225"/>
          <p14:tracePt t="39159" x="1760538" y="1927225"/>
          <p14:tracePt t="39176" x="1920875" y="1927225"/>
          <p14:tracePt t="39193" x="2087563" y="1927225"/>
          <p14:tracePt t="39210" x="2255838" y="1927225"/>
          <p14:tracePt t="39226" x="2416175" y="1927225"/>
          <p14:tracePt t="39243" x="2560638" y="1927225"/>
          <p14:tracePt t="39260" x="2674938" y="1927225"/>
          <p14:tracePt t="39276" x="2759075" y="1927225"/>
          <p14:tracePt t="39293" x="2865438" y="1927225"/>
          <p14:tracePt t="39310" x="2955925" y="1927225"/>
          <p14:tracePt t="39326" x="3140075" y="1935163"/>
          <p14:tracePt t="39343" x="3268663" y="1935163"/>
          <p14:tracePt t="39360" x="3429000" y="1935163"/>
          <p14:tracePt t="39377" x="3559175" y="1935163"/>
          <p14:tracePt t="39393" x="3679825" y="1935163"/>
          <p14:tracePt t="39410" x="3787775" y="1912938"/>
          <p14:tracePt t="39427" x="3894138" y="1905000"/>
          <p14:tracePt t="39443" x="3984625" y="1889125"/>
          <p14:tracePt t="39460" x="4092575" y="1858963"/>
          <p14:tracePt t="39477" x="4183063" y="1828800"/>
          <p14:tracePt t="39494" x="4365625" y="1760538"/>
          <p14:tracePt t="39510" x="4441825" y="1714500"/>
          <p14:tracePt t="39527" x="4549775" y="1692275"/>
          <p14:tracePt t="39543" x="4678363" y="1654175"/>
          <p14:tracePt t="39560" x="4800600" y="1616075"/>
          <p14:tracePt t="39577" x="4937125" y="1592263"/>
          <p14:tracePt t="39594" x="5045075" y="1584325"/>
          <p14:tracePt t="39610" x="5113338" y="1577975"/>
          <p14:tracePt t="39627" x="5159375" y="1577975"/>
          <p14:tracePt t="39644" x="5211763" y="1562100"/>
          <p14:tracePt t="39660" x="5280025" y="1562100"/>
          <p14:tracePt t="39677" x="5356225" y="1554163"/>
          <p14:tracePt t="39694" x="5426075" y="1539875"/>
          <p14:tracePt t="39710" x="5516563" y="1516063"/>
          <p14:tracePt t="39727" x="5584825" y="1508125"/>
          <p14:tracePt t="39744" x="5654675" y="1508125"/>
          <p14:tracePt t="39761" x="5715000" y="1508125"/>
          <p14:tracePt t="39777" x="5768975" y="1508125"/>
          <p14:tracePt t="39794" x="5783263" y="1501775"/>
          <p14:tracePt t="39811" x="5807075" y="1501775"/>
          <p14:tracePt t="39827" x="5837238" y="1501775"/>
          <p14:tracePt t="39844" x="5851525" y="1501775"/>
          <p14:tracePt t="39861" x="5859463" y="1501775"/>
          <p14:tracePt t="39878" x="5897563" y="1493838"/>
          <p14:tracePt t="39894" x="5905500" y="1485900"/>
          <p14:tracePt t="39911" x="5921375" y="1485900"/>
          <p14:tracePt t="39927" x="5943600" y="1485900"/>
          <p14:tracePt t="39944" x="5959475" y="1477963"/>
          <p14:tracePt t="39961" x="5981700" y="1470025"/>
          <p14:tracePt t="39978" x="6019800" y="1455738"/>
          <p14:tracePt t="39994" x="6057900" y="1455738"/>
          <p14:tracePt t="40011" x="6103938" y="1447800"/>
          <p14:tracePt t="40028" x="6142038" y="1439863"/>
          <p14:tracePt t="40044" x="6180138" y="1439863"/>
          <p14:tracePt t="40061" x="6210300" y="1439863"/>
          <p14:tracePt t="40078" x="6240463" y="1431925"/>
          <p14:tracePt t="40102" x="6248400" y="1431925"/>
          <p14:tracePt t="40134" x="6256338" y="1431925"/>
          <p14:tracePt t="40166" x="6270625" y="1431925"/>
          <p14:tracePt t="40174" x="6286500" y="1431925"/>
          <p14:tracePt t="40183" x="6294438" y="1431925"/>
          <p14:tracePt t="40211" x="6332538" y="1417638"/>
          <p14:tracePt t="40228" x="6340475" y="1417638"/>
          <p14:tracePt t="40245" x="6346825" y="1417638"/>
          <p14:tracePt t="40263" x="6346825" y="1409700"/>
          <p14:tracePt t="40278" x="6354763" y="1409700"/>
          <p14:tracePt t="40302" x="6362700" y="1401763"/>
          <p14:tracePt t="40326" x="6370638" y="1401763"/>
          <p14:tracePt t="40334" x="6370638" y="1393825"/>
          <p14:tracePt t="40350" x="6370638" y="1387475"/>
          <p14:tracePt t="40382" x="6370638" y="1379538"/>
          <p14:tracePt t="40398" x="6370638" y="1371600"/>
          <p14:tracePt t="40590" x="6362700" y="1371600"/>
          <p14:tracePt t="40598" x="6346825" y="1371600"/>
          <p14:tracePt t="40612" x="6340475" y="1371600"/>
          <p14:tracePt t="40629" x="6316663" y="1379538"/>
          <p14:tracePt t="40646" x="6294438" y="1387475"/>
          <p14:tracePt t="40662" x="6210300" y="1387475"/>
          <p14:tracePt t="40679" x="6149975" y="1393825"/>
          <p14:tracePt t="40696" x="6096000" y="1393825"/>
          <p14:tracePt t="40712" x="6035675" y="1401763"/>
          <p14:tracePt t="40729" x="6003925" y="1401763"/>
          <p14:tracePt t="40746" x="5973763" y="1401763"/>
          <p14:tracePt t="40762" x="5959475" y="1401763"/>
          <p14:tracePt t="40779" x="5951538" y="1401763"/>
          <p14:tracePt t="40812" x="5943600" y="1401763"/>
          <p14:tracePt t="40830" x="5943600" y="1393825"/>
          <p14:tracePt t="40846" x="5935663" y="1393825"/>
          <p14:tracePt t="40863" x="5921375" y="1393825"/>
          <p14:tracePt t="40879" x="5905500" y="1387475"/>
          <p14:tracePt t="40896" x="5897563" y="1379538"/>
          <p14:tracePt t="40913" x="5889625" y="1363663"/>
          <p14:tracePt t="40929" x="5883275" y="1349375"/>
          <p14:tracePt t="40946" x="5867400" y="1341438"/>
          <p14:tracePt t="40963" x="5859463" y="1341438"/>
          <p14:tracePt t="40979" x="5845175" y="1333500"/>
          <p14:tracePt t="40996" x="5837238" y="1325563"/>
          <p14:tracePt t="41013" x="5829300" y="1325563"/>
          <p14:tracePt t="41046" x="5821363" y="1325563"/>
          <p14:tracePt t="41054" x="5813425" y="1317625"/>
          <p14:tracePt t="41078" x="5813425" y="1311275"/>
          <p14:tracePt t="41110" x="5813425" y="1303338"/>
          <p14:tracePt t="41126" x="5807075" y="1303338"/>
          <p14:tracePt t="41142" x="5807075" y="1295400"/>
          <p14:tracePt t="41163" x="5807075" y="1287463"/>
          <p14:tracePt t="41206" x="5807075" y="1279525"/>
          <p14:tracePt t="41214" x="5807075" y="1273175"/>
          <p14:tracePt t="41232" x="5807075" y="1265238"/>
          <p14:tracePt t="41247" x="5813425" y="1257300"/>
          <p14:tracePt t="41254" x="5821363" y="1257300"/>
          <p14:tracePt t="41263" x="5837238" y="1241425"/>
          <p14:tracePt t="41280" x="5851525" y="1235075"/>
          <p14:tracePt t="41297" x="5875338" y="1235075"/>
          <p14:tracePt t="41313" x="5905500" y="1227138"/>
          <p14:tracePt t="41330" x="5935663" y="1227138"/>
          <p14:tracePt t="41347" x="5965825" y="1219200"/>
          <p14:tracePt t="41364" x="5989638" y="1219200"/>
          <p14:tracePt t="41380" x="6011863" y="1219200"/>
          <p14:tracePt t="41397" x="6035675" y="1219200"/>
          <p14:tracePt t="41414" x="6080125" y="1211263"/>
          <p14:tracePt t="41430" x="6111875" y="1196975"/>
          <p14:tracePt t="41447" x="6149975" y="1189038"/>
          <p14:tracePt t="41464" x="6180138" y="1189038"/>
          <p14:tracePt t="41480" x="6188075" y="1189038"/>
          <p14:tracePt t="41497" x="6202363" y="1189038"/>
          <p14:tracePt t="41542" x="6210300" y="1189038"/>
          <p14:tracePt t="41558" x="6226175" y="1189038"/>
          <p14:tracePt t="41566" x="6232525" y="1189038"/>
          <p14:tracePt t="41581" x="6240463" y="1189038"/>
          <p14:tracePt t="41597" x="6248400" y="1189038"/>
          <p14:tracePt t="41630" x="6256338" y="1196975"/>
          <p14:tracePt t="41654" x="6256338" y="1203325"/>
          <p14:tracePt t="41662" x="6256338" y="1219200"/>
          <p14:tracePt t="41670" x="6264275" y="1219200"/>
          <p14:tracePt t="41681" x="6270625" y="1227138"/>
          <p14:tracePt t="41697" x="6286500" y="1249363"/>
          <p14:tracePt t="41714" x="6302375" y="1265238"/>
          <p14:tracePt t="41731" x="6302375" y="1273175"/>
          <p14:tracePt t="41774" x="6302375" y="1279525"/>
          <p14:tracePt t="41782" x="6302375" y="1287463"/>
          <p14:tracePt t="41798" x="6302375" y="1295400"/>
          <p14:tracePt t="41814" x="6294438" y="1295400"/>
          <p14:tracePt t="41831" x="6270625" y="1317625"/>
          <p14:tracePt t="41848" x="6248400" y="1333500"/>
          <p14:tracePt t="41864" x="6210300" y="1341438"/>
          <p14:tracePt t="41881" x="6180138" y="1341438"/>
          <p14:tracePt t="41898" x="6126163" y="1341438"/>
          <p14:tracePt t="41915" x="6057900" y="1341438"/>
          <p14:tracePt t="41931" x="6003925" y="1341438"/>
          <p14:tracePt t="41948" x="5951538" y="1341438"/>
          <p14:tracePt t="41965" x="5913438" y="1341438"/>
          <p14:tracePt t="41981" x="5875338" y="1341438"/>
          <p14:tracePt t="41998" x="5851525" y="1341438"/>
          <p14:tracePt t="42015" x="5845175" y="1341438"/>
          <p14:tracePt t="42048" x="5837238" y="1333500"/>
          <p14:tracePt t="42065" x="5829300" y="1325563"/>
          <p14:tracePt t="42082" x="5821363" y="1317625"/>
          <p14:tracePt t="42098" x="5807075" y="1311275"/>
          <p14:tracePt t="42115" x="5807075" y="1303338"/>
          <p14:tracePt t="42132" x="5799138" y="1295400"/>
          <p14:tracePt t="42148" x="5799138" y="1279525"/>
          <p14:tracePt t="42222" x="5799138" y="1273175"/>
          <p14:tracePt t="42238" x="5799138" y="1265238"/>
          <p14:tracePt t="42246" x="5813425" y="1257300"/>
          <p14:tracePt t="42265" x="5821363" y="1257300"/>
          <p14:tracePt t="42282" x="5845175" y="1257300"/>
          <p14:tracePt t="42299" x="5859463" y="1241425"/>
          <p14:tracePt t="42315" x="5889625" y="1241425"/>
          <p14:tracePt t="42332" x="5935663" y="1241425"/>
          <p14:tracePt t="42349" x="5981700" y="1241425"/>
          <p14:tracePt t="42366" x="6057900" y="1241425"/>
          <p14:tracePt t="42382" x="6088063" y="1241425"/>
          <p14:tracePt t="42399" x="6111875" y="1241425"/>
          <p14:tracePt t="42415" x="6126163" y="1241425"/>
          <p14:tracePt t="42432" x="6164263" y="1241425"/>
          <p14:tracePt t="42449" x="6202363" y="1241425"/>
          <p14:tracePt t="42466" x="6232525" y="1241425"/>
          <p14:tracePt t="42482" x="6256338" y="1241425"/>
          <p14:tracePt t="42499" x="6264275" y="1241425"/>
          <p14:tracePt t="42516" x="6270625" y="1241425"/>
          <p14:tracePt t="42550" x="6278563" y="1241425"/>
          <p14:tracePt t="42567" x="6286500" y="1257300"/>
          <p14:tracePt t="42615" x="6286500" y="1265238"/>
          <p14:tracePt t="42622" x="6286500" y="1279525"/>
          <p14:tracePt t="42632" x="6294438" y="1279525"/>
          <p14:tracePt t="42666" x="6308725" y="1295400"/>
          <p14:tracePt t="42699" x="6308725" y="1303338"/>
          <p14:tracePt t="42718" x="6308725" y="1311275"/>
          <p14:tracePt t="42742" x="6308725" y="1317625"/>
          <p14:tracePt t="42767" x="6308725" y="1325563"/>
          <p14:tracePt t="42782" x="6294438" y="1325563"/>
          <p14:tracePt t="42806" x="6278563" y="1325563"/>
          <p14:tracePt t="42814" x="6256338" y="1325563"/>
          <p14:tracePt t="42822" x="6248400" y="1325563"/>
          <p14:tracePt t="42833" x="6226175" y="1325563"/>
          <p14:tracePt t="42850" x="6180138" y="1325563"/>
          <p14:tracePt t="42866" x="6134100" y="1325563"/>
          <p14:tracePt t="42883" x="6088063" y="1325563"/>
          <p14:tracePt t="42900" x="6057900" y="1325563"/>
          <p14:tracePt t="42916" x="6042025" y="1325563"/>
          <p14:tracePt t="42933" x="6019800" y="1317625"/>
          <p14:tracePt t="42950" x="6003925" y="1317625"/>
          <p14:tracePt t="42966" x="5997575" y="1317625"/>
          <p14:tracePt t="42983" x="5989638" y="1317625"/>
          <p14:tracePt t="43000" x="5981700" y="1311275"/>
          <p14:tracePt t="43017" x="5965825" y="1311275"/>
          <p14:tracePt t="43033" x="5935663" y="1303338"/>
          <p14:tracePt t="43050" x="5921375" y="1303338"/>
          <p14:tracePt t="43067" x="5897563" y="1295400"/>
          <p14:tracePt t="43083" x="5859463" y="1295400"/>
          <p14:tracePt t="43100" x="5845175" y="1295400"/>
          <p14:tracePt t="43117" x="5837238" y="1295400"/>
          <p14:tracePt t="43133" x="5829300" y="1295400"/>
          <p14:tracePt t="43150" x="5813425" y="1295400"/>
          <p14:tracePt t="43167" x="5799138" y="1295400"/>
          <p14:tracePt t="43200" x="5791200" y="1287463"/>
          <p14:tracePt t="43238" x="5783263" y="1287463"/>
          <p14:tracePt t="43246" x="5775325" y="1279525"/>
          <p14:tracePt t="43254" x="5768975" y="1279525"/>
          <p14:tracePt t="43278" x="5768975" y="1273175"/>
          <p14:tracePt t="43462" x="5768975" y="1265238"/>
          <p14:tracePt t="43494" x="5768975" y="1257300"/>
          <p14:tracePt t="43542" x="5768975" y="1249363"/>
          <p14:tracePt t="43574" x="5775325" y="1249363"/>
          <p14:tracePt t="43582" x="5783263" y="1249363"/>
          <p14:tracePt t="43598" x="5799138" y="1249363"/>
          <p14:tracePt t="43618" x="5813425" y="1241425"/>
          <p14:tracePt t="43634" x="5851525" y="1241425"/>
          <p14:tracePt t="43651" x="5883275" y="1227138"/>
          <p14:tracePt t="43668" x="5927725" y="1219200"/>
          <p14:tracePt t="43684" x="5965825" y="1211263"/>
          <p14:tracePt t="43701" x="5989638" y="1203325"/>
          <p14:tracePt t="43718" x="6027738" y="1196975"/>
          <p14:tracePt t="43735" x="6073775" y="1196975"/>
          <p14:tracePt t="43751" x="6111875" y="1196975"/>
          <p14:tracePt t="43768" x="6142038" y="1196975"/>
          <p14:tracePt t="43785" x="6164263" y="1196975"/>
          <p14:tracePt t="43801" x="6188075" y="1196975"/>
          <p14:tracePt t="43835" x="6194425" y="1196975"/>
          <p14:tracePt t="43851" x="6202363" y="1196975"/>
          <p14:tracePt t="43870" x="6210300" y="1196975"/>
          <p14:tracePt t="43885" x="6218238" y="1196975"/>
          <p14:tracePt t="43902" x="6226175" y="1196975"/>
          <p14:tracePt t="43918" x="6232525" y="1203325"/>
          <p14:tracePt t="43935" x="6248400" y="1203325"/>
          <p14:tracePt t="43952" x="6264275" y="1211263"/>
          <p14:tracePt t="43968" x="6270625" y="1219200"/>
          <p14:tracePt t="43985" x="6286500" y="1219200"/>
          <p14:tracePt t="44018" x="6286500" y="1227138"/>
          <p14:tracePt t="44102" x="6286500" y="1235075"/>
          <p14:tracePt t="44142" x="6286500" y="1241425"/>
          <p14:tracePt t="44166" x="6286500" y="1249363"/>
          <p14:tracePt t="44182" x="6286500" y="1257300"/>
          <p14:tracePt t="44190" x="6278563" y="1257300"/>
          <p14:tracePt t="44202" x="6278563" y="1265238"/>
          <p14:tracePt t="44219" x="6270625" y="1265238"/>
          <p14:tracePt t="44236" x="6264275" y="1265238"/>
          <p14:tracePt t="44262" x="6256338" y="1265238"/>
          <p14:tracePt t="44278" x="6248400" y="1265238"/>
          <p14:tracePt t="44294" x="6232525" y="1265238"/>
          <p14:tracePt t="44302" x="6226175" y="1265238"/>
          <p14:tracePt t="44319" x="6218238" y="1273175"/>
          <p14:tracePt t="44336" x="6210300" y="1279525"/>
          <p14:tracePt t="44352" x="6188075" y="1279525"/>
          <p14:tracePt t="44369" x="6164263" y="1279525"/>
          <p14:tracePt t="44386" x="6149975" y="1279525"/>
          <p14:tracePt t="44402" x="6111875" y="1279525"/>
          <p14:tracePt t="44419" x="6080125" y="1279525"/>
          <p14:tracePt t="44436" x="6042025" y="1287463"/>
          <p14:tracePt t="44453" x="5997575" y="1287463"/>
          <p14:tracePt t="44469" x="5973763" y="1287463"/>
          <p14:tracePt t="44486" x="5959475" y="1287463"/>
          <p14:tracePt t="44503" x="5951538" y="1287463"/>
          <p14:tracePt t="44519" x="5943600" y="1287463"/>
          <p14:tracePt t="44542" x="5935663" y="1287463"/>
          <p14:tracePt t="44553" x="5927725" y="1287463"/>
          <p14:tracePt t="44569" x="5905500" y="1279525"/>
          <p14:tracePt t="44586" x="5867400" y="1273175"/>
          <p14:tracePt t="44603" x="5837238" y="1273175"/>
          <p14:tracePt t="44620" x="5829300" y="1265238"/>
          <p14:tracePt t="44636" x="5813425" y="1265238"/>
          <p14:tracePt t="44710" x="5807075" y="1265238"/>
          <p14:tracePt t="44718" x="5791200" y="1265238"/>
          <p14:tracePt t="44736" x="5783263" y="1265238"/>
          <p14:tracePt t="44753" x="5768975" y="1265238"/>
          <p14:tracePt t="44831" x="5761038" y="1265238"/>
          <p14:tracePt t="44846" x="5753100" y="1265238"/>
          <p14:tracePt t="45286" x="5753100" y="1273175"/>
          <p14:tracePt t="45294" x="5737225" y="1295400"/>
          <p14:tracePt t="45304" x="5715000" y="1317625"/>
          <p14:tracePt t="45321" x="5668963" y="1387475"/>
          <p14:tracePt t="45338" x="5622925" y="1447800"/>
          <p14:tracePt t="45354" x="5578475" y="1508125"/>
          <p14:tracePt t="45371" x="5516563" y="1546225"/>
          <p14:tracePt t="45387" x="5464175" y="1608138"/>
          <p14:tracePt t="45404" x="5380038" y="1646238"/>
          <p14:tracePt t="45421" x="5303838" y="1692275"/>
          <p14:tracePt t="45438" x="5235575" y="1730375"/>
          <p14:tracePt t="45438" x="5203825" y="1736725"/>
          <p14:tracePt t="45454" x="5135563" y="1768475"/>
          <p14:tracePt t="45471" x="5075238" y="1806575"/>
          <p14:tracePt t="45488" x="5021263" y="1836738"/>
          <p14:tracePt t="45505" x="4999038" y="1851025"/>
          <p14:tracePt t="45521" x="4945063" y="1874838"/>
          <p14:tracePt t="45538" x="4906963" y="1882775"/>
          <p14:tracePt t="45555" x="4876800" y="1897063"/>
          <p14:tracePt t="45571" x="4846638" y="1912938"/>
          <p14:tracePt t="45588" x="4800600" y="1920875"/>
          <p14:tracePt t="45605" x="4746625" y="1935163"/>
          <p14:tracePt t="45621" x="4702175" y="1943100"/>
          <p14:tracePt t="45638" x="4610100" y="1965325"/>
          <p14:tracePt t="45655" x="4564063" y="1973263"/>
          <p14:tracePt t="45672" x="4518025" y="1989138"/>
          <p14:tracePt t="45688" x="4473575" y="1989138"/>
          <p14:tracePt t="45705" x="4419600" y="1989138"/>
          <p14:tracePt t="45722" x="4351338" y="1989138"/>
          <p14:tracePt t="45738" x="4321175" y="1989138"/>
          <p14:tracePt t="45755" x="4275138" y="1989138"/>
          <p14:tracePt t="45772" x="4237038" y="1989138"/>
          <p14:tracePt t="45775" x="4213225" y="1989138"/>
          <p14:tracePt t="45788" x="4191000" y="1989138"/>
          <p14:tracePt t="45805" x="4137025" y="1989138"/>
          <p14:tracePt t="45822" x="4092575" y="1997075"/>
          <p14:tracePt t="45838" x="4008438" y="1997075"/>
          <p14:tracePt t="45855" x="3954463" y="1997075"/>
          <p14:tracePt t="45872" x="3932238" y="1997075"/>
          <p14:tracePt t="45889" x="3908425" y="1997075"/>
          <p14:tracePt t="45905" x="3908425" y="1989138"/>
          <p14:tracePt t="45922" x="3908425" y="1981200"/>
          <p14:tracePt t="45939" x="3902075" y="1981200"/>
          <p14:tracePt t="45955" x="3894138" y="1981200"/>
          <p14:tracePt t="45989" x="3878263" y="1981200"/>
          <p14:tracePt t="46006" x="3840163" y="1965325"/>
          <p14:tracePt t="46022" x="3794125" y="1958975"/>
          <p14:tracePt t="46039" x="3771900" y="1951038"/>
          <p14:tracePt t="46056" x="3749675" y="1935163"/>
          <p14:tracePt t="46072" x="3741738" y="1935163"/>
          <p14:tracePt t="46134" x="3725863" y="1935163"/>
          <p14:tracePt t="46142" x="3717925" y="1935163"/>
          <p14:tracePt t="46156" x="3711575" y="1935163"/>
          <p14:tracePt t="46189" x="3687763" y="1935163"/>
          <p14:tracePt t="46358" x="3665538" y="1935163"/>
          <p14:tracePt t="46366" x="3657600" y="1935163"/>
          <p14:tracePt t="46374" x="3635375" y="1935163"/>
          <p14:tracePt t="46390" x="3573463" y="1935163"/>
          <p14:tracePt t="46406" x="3505200" y="1943100"/>
          <p14:tracePt t="46423" x="3451225" y="1943100"/>
          <p14:tracePt t="46440" x="3344863" y="1943100"/>
          <p14:tracePt t="46456" x="3222625" y="1958975"/>
          <p14:tracePt t="46473" x="3101975" y="1973263"/>
          <p14:tracePt t="46490" x="2994025" y="1981200"/>
          <p14:tracePt t="46506" x="2925763" y="2011363"/>
          <p14:tracePt t="46523" x="2879725" y="2027238"/>
          <p14:tracePt t="46540" x="2841625" y="2035175"/>
          <p14:tracePt t="46556" x="2827338" y="2041525"/>
          <p14:tracePt t="46590" x="2819400" y="2041525"/>
          <p14:tracePt t="46607" x="2803525" y="2041525"/>
          <p14:tracePt t="46623" x="2789238" y="2049463"/>
          <p14:tracePt t="46640" x="2765425" y="2057400"/>
          <p14:tracePt t="46657" x="2743200" y="2057400"/>
          <p14:tracePt t="46673" x="2667000" y="2073275"/>
          <p14:tracePt t="46690" x="2606675" y="2079625"/>
          <p14:tracePt t="46707" x="2530475" y="2087563"/>
          <p14:tracePt t="46723" x="2422525" y="2087563"/>
          <p14:tracePt t="46740" x="2339975" y="2087563"/>
          <p14:tracePt t="46757" x="2247900" y="2087563"/>
          <p14:tracePt t="46774" x="2133600" y="2087563"/>
          <p14:tracePt t="46790" x="2087563" y="2087563"/>
          <p14:tracePt t="46807" x="2065338" y="2073275"/>
          <p14:tracePt t="46824" x="2057400" y="2065338"/>
          <p14:tracePt t="46840" x="2049463" y="2065338"/>
          <p14:tracePt t="46894" x="2049463" y="2057400"/>
          <p14:tracePt t="46910" x="2041525" y="2057400"/>
          <p14:tracePt t="46926" x="2035175" y="2049463"/>
          <p14:tracePt t="47038" x="2035175" y="2041525"/>
          <p14:tracePt t="47046" x="2049463" y="2041525"/>
          <p14:tracePt t="47057" x="2065338" y="2041525"/>
          <p14:tracePt t="47074" x="2117725" y="2041525"/>
          <p14:tracePt t="47091" x="2187575" y="2041525"/>
          <p14:tracePt t="47107" x="2232025" y="2041525"/>
          <p14:tracePt t="47124" x="2278063" y="2041525"/>
          <p14:tracePt t="47141" x="2301875" y="2041525"/>
          <p14:tracePt t="47158" x="2308225" y="2041525"/>
          <p14:tracePt t="47214" x="2308225" y="2035175"/>
          <p14:tracePt t="47238" x="2301875" y="2035175"/>
          <p14:tracePt t="47246" x="2286000" y="2035175"/>
          <p14:tracePt t="47258" x="2278063" y="2035175"/>
          <p14:tracePt t="47274" x="2263775" y="2041525"/>
          <p14:tracePt t="47291" x="2247900" y="2041525"/>
          <p14:tracePt t="47308" x="2232025" y="2041525"/>
          <p14:tracePt t="47310" x="2217738" y="2035175"/>
          <p14:tracePt t="47342" x="2193925" y="2003425"/>
          <p14:tracePt t="47358" x="2193925" y="1997075"/>
          <p14:tracePt t="47375" x="2193925" y="1981200"/>
          <p14:tracePt t="47408" x="2193925" y="1973263"/>
          <p14:tracePt t="47425" x="2201863" y="1973263"/>
          <p14:tracePt t="47441" x="2217738" y="1973263"/>
          <p14:tracePt t="47458" x="2239963" y="1973263"/>
          <p14:tracePt t="47475" x="2263775" y="2003425"/>
          <p14:tracePt t="47492" x="2278063" y="2041525"/>
          <p14:tracePt t="47508" x="2270125" y="2079625"/>
          <p14:tracePt t="47525" x="2201863" y="2141538"/>
          <p14:tracePt t="47542" x="2057400" y="2217738"/>
          <p14:tracePt t="47558" x="1973263" y="2232025"/>
          <p14:tracePt t="47575" x="1920875" y="2232025"/>
          <p14:tracePt t="47592" x="1905000" y="2225675"/>
          <p14:tracePt t="47608" x="1905000" y="2187575"/>
          <p14:tracePt t="47625" x="1920875" y="2155825"/>
          <p14:tracePt t="47642" x="1965325" y="2111375"/>
          <p14:tracePt t="47658" x="2019300" y="2079625"/>
          <p14:tracePt t="47675" x="2079625" y="2073275"/>
          <p14:tracePt t="47692" x="2141538" y="2065338"/>
          <p14:tracePt t="47726" x="2187575" y="2133600"/>
          <p14:tracePt t="47742" x="2171700" y="2155825"/>
          <p14:tracePt t="47759" x="2155825" y="2171700"/>
          <p14:tracePt t="47776" x="2125663" y="2179638"/>
          <p14:tracePt t="47792" x="2117725" y="2179638"/>
          <p14:tracePt t="47809" x="2111375" y="2163763"/>
          <p14:tracePt t="47826" x="2111375" y="2149475"/>
          <p14:tracePt t="47842" x="2111375" y="2133600"/>
          <p14:tracePt t="47859" x="2117725" y="2111375"/>
          <p14:tracePt t="47876" x="2149475" y="2095500"/>
          <p14:tracePt t="47892" x="2155825" y="2095500"/>
          <p14:tracePt t="47909" x="2171700" y="2095500"/>
          <p14:tracePt t="47942" x="2171700" y="2103438"/>
          <p14:tracePt t="47966" x="2171700" y="2111375"/>
          <p14:tracePt t="49782" x="2171700" y="2103438"/>
          <p14:tracePt t="50039" x="2171700" y="2087563"/>
          <p14:tracePt t="50046" x="2171700" y="2079625"/>
          <p14:tracePt t="50063" x="2171700" y="2057400"/>
          <p14:tracePt t="50080" x="2171700" y="2011363"/>
          <p14:tracePt t="50096" x="2187575" y="1973263"/>
          <p14:tracePt t="50113" x="2187575" y="1905000"/>
          <p14:tracePt t="50130" x="2201863" y="1851025"/>
          <p14:tracePt t="50146" x="2225675" y="1782763"/>
          <p14:tracePt t="50163" x="2247900" y="1736725"/>
          <p14:tracePt t="50180" x="2270125" y="1676400"/>
          <p14:tracePt t="50196" x="2278063" y="1638300"/>
          <p14:tracePt t="50213" x="2278063" y="1600200"/>
          <p14:tracePt t="50230" x="2278063" y="1570038"/>
          <p14:tracePt t="50247" x="2278063" y="1562100"/>
          <p14:tracePt t="50294" x="2278063" y="1570038"/>
          <p14:tracePt t="50302" x="2278063" y="1584325"/>
          <p14:tracePt t="50313" x="2278063" y="1600200"/>
          <p14:tracePt t="50330" x="2278063" y="1646238"/>
          <p14:tracePt t="50347" x="2278063" y="1692275"/>
          <p14:tracePt t="50363" x="2278063" y="1736725"/>
          <p14:tracePt t="50380" x="2278063" y="1768475"/>
          <p14:tracePt t="50397" x="2278063" y="1782763"/>
          <p14:tracePt t="50414" x="2278063" y="1806575"/>
          <p14:tracePt t="50430" x="2278063" y="1828800"/>
          <p14:tracePt t="50447" x="2278063" y="1836738"/>
          <p14:tracePt t="52846" x="2278063" y="1844675"/>
          <p14:tracePt t="52862" x="2278063" y="1851025"/>
          <p14:tracePt t="52870" x="2278063" y="1858963"/>
          <p14:tracePt t="52885" x="2278063" y="1866900"/>
          <p14:tracePt t="52902" x="2278063" y="1889125"/>
          <p14:tracePt t="52918" x="2278063" y="1905000"/>
          <p14:tracePt t="52935" x="2278063" y="1920875"/>
          <p14:tracePt t="52952" x="2278063" y="1935163"/>
          <p14:tracePt t="52968" x="2278063" y="1943100"/>
          <p14:tracePt t="52985" x="2278063" y="1958975"/>
          <p14:tracePt t="53002" x="2278063" y="1965325"/>
          <p14:tracePt t="53018" x="2278063" y="1973263"/>
          <p14:tracePt t="53054" x="2278063" y="1981200"/>
          <p14:tracePt t="53094" x="2278063" y="1973263"/>
          <p14:tracePt t="53103" x="2278063" y="1965325"/>
          <p14:tracePt t="53110" x="2278063" y="1958975"/>
          <p14:tracePt t="53119" x="2278063" y="1951038"/>
          <p14:tracePt t="53136" x="2278063" y="1943100"/>
          <p14:tracePt t="53152" x="2278063" y="1927225"/>
          <p14:tracePt t="53169" x="2278063" y="1920875"/>
          <p14:tracePt t="53185" x="2293938" y="1905000"/>
          <p14:tracePt t="53202" x="2339975" y="1882775"/>
          <p14:tracePt t="53219" x="2430463" y="1851025"/>
          <p14:tracePt t="53235" x="2506663" y="1820863"/>
          <p14:tracePt t="53252" x="2568575" y="1812925"/>
          <p14:tracePt t="53269" x="2620963" y="1806575"/>
          <p14:tracePt t="53286" x="2727325" y="1806575"/>
          <p14:tracePt t="53302" x="2955925" y="1774825"/>
          <p14:tracePt t="53319" x="3078163" y="1752600"/>
          <p14:tracePt t="53336" x="3184525" y="1752600"/>
          <p14:tracePt t="53352" x="3254375" y="1752600"/>
          <p14:tracePt t="53369" x="3306763" y="1752600"/>
          <p14:tracePt t="53386" x="3330575" y="1752600"/>
          <p14:tracePt t="53402" x="3344863" y="1752600"/>
          <p14:tracePt t="53419" x="3368675" y="1752600"/>
          <p14:tracePt t="53436" x="3390900" y="1752600"/>
          <p14:tracePt t="53453" x="3413125" y="1744663"/>
          <p14:tracePt t="53469" x="3436938" y="1744663"/>
          <p14:tracePt t="53486" x="3459163" y="1736725"/>
          <p14:tracePt t="53503" x="3489325" y="1730375"/>
          <p14:tracePt t="53638" x="3436938" y="1730375"/>
          <p14:tracePt t="53646" x="3375025" y="1730375"/>
          <p14:tracePt t="53654" x="3284538" y="1730375"/>
          <p14:tracePt t="53670" x="3154363" y="1730375"/>
          <p14:tracePt t="53686" x="2705100" y="1730375"/>
          <p14:tracePt t="53703" x="2438400" y="1730375"/>
          <p14:tracePt t="53720" x="2187575" y="1730375"/>
          <p14:tracePt t="53736" x="2011363" y="1730375"/>
          <p14:tracePt t="53753" x="1905000" y="1730375"/>
          <p14:tracePt t="53770" x="1844675" y="1730375"/>
          <p14:tracePt t="53786" x="1836738" y="1730375"/>
          <p14:tracePt t="54567" x="1836738" y="1736725"/>
          <p14:tracePt t="54574" x="1844675" y="1744663"/>
          <p14:tracePt t="54590" x="1844675" y="1752600"/>
          <p14:tracePt t="54606" x="1851025" y="1760538"/>
          <p14:tracePt t="54621" x="1858963" y="1760538"/>
          <p14:tracePt t="54638" x="1874838" y="1774825"/>
          <p14:tracePt t="54655" x="1882775" y="1782763"/>
          <p14:tracePt t="54671" x="1905000" y="1782763"/>
          <p14:tracePt t="54688" x="1927225" y="1798638"/>
          <p14:tracePt t="54705" x="1951038" y="1812925"/>
          <p14:tracePt t="54721" x="1973263" y="1820863"/>
          <p14:tracePt t="54738" x="2011363" y="1836738"/>
          <p14:tracePt t="54755" x="2035175" y="1851025"/>
          <p14:tracePt t="54772" x="2087563" y="1866900"/>
          <p14:tracePt t="54788" x="2117725" y="1882775"/>
          <p14:tracePt t="54805" x="2171700" y="1905000"/>
          <p14:tracePt t="54822" x="2201863" y="1943100"/>
          <p14:tracePt t="54822" x="2217738" y="1958975"/>
          <p14:tracePt t="54838" x="2225675" y="1989138"/>
          <p14:tracePt t="54855" x="2232025" y="2003425"/>
          <p14:tracePt t="54872" x="2232025" y="2027238"/>
          <p14:tracePt t="54889" x="2232025" y="2049463"/>
          <p14:tracePt t="54905" x="2232025" y="2095500"/>
          <p14:tracePt t="54922" x="2232025" y="2133600"/>
          <p14:tracePt t="54939" x="2232025" y="2179638"/>
          <p14:tracePt t="54956" x="2232025" y="2217738"/>
          <p14:tracePt t="54972" x="2232025" y="2255838"/>
          <p14:tracePt t="54989" x="2232025" y="2278063"/>
          <p14:tracePt t="55006" x="2232025" y="2301875"/>
          <p14:tracePt t="55022" x="2217738" y="2316163"/>
          <p14:tracePt t="55039" x="2201863" y="2316163"/>
          <p14:tracePt t="55056" x="2193925" y="2339975"/>
          <p14:tracePt t="55072" x="2193925" y="2354263"/>
          <p14:tracePt t="55089" x="2179638" y="2378075"/>
          <p14:tracePt t="55106" x="2171700" y="2400300"/>
          <p14:tracePt t="55122" x="2155825" y="2408238"/>
          <p14:tracePt t="55139" x="2155825" y="2422525"/>
          <p14:tracePt t="55156" x="2149475" y="2422525"/>
          <p14:tracePt t="55172" x="2149475" y="2430463"/>
          <p14:tracePt t="55206" x="2149475" y="2438400"/>
          <p14:tracePt t="55302" x="2141538" y="2438400"/>
          <p14:tracePt t="55318" x="2133600" y="2430463"/>
          <p14:tracePt t="55326" x="2125663" y="2422525"/>
          <p14:tracePt t="55339" x="2125663" y="2416175"/>
          <p14:tracePt t="55356" x="2117725" y="2400300"/>
          <p14:tracePt t="55373" x="2111375" y="2392363"/>
          <p14:tracePt t="55390" x="2103438" y="2370138"/>
          <p14:tracePt t="55406" x="2103438" y="2362200"/>
          <p14:tracePt t="55423" x="2125663" y="2339975"/>
          <p14:tracePt t="55439" x="2179638" y="2308225"/>
          <p14:tracePt t="55456" x="2217738" y="2301875"/>
          <p14:tracePt t="55473" x="2263775" y="2293938"/>
          <p14:tracePt t="55490" x="2293938" y="2286000"/>
          <p14:tracePt t="55506" x="2324100" y="2286000"/>
          <p14:tracePt t="55523" x="2339975" y="2293938"/>
          <p14:tracePt t="55540" x="2346325" y="2316163"/>
          <p14:tracePt t="55556" x="2346325" y="2332038"/>
          <p14:tracePt t="55573" x="2346325" y="2339975"/>
          <p14:tracePt t="55590" x="2346325" y="2362200"/>
          <p14:tracePt t="55606" x="2339975" y="2378075"/>
          <p14:tracePt t="55623" x="2324100" y="2384425"/>
          <p14:tracePt t="55640" x="2308225" y="2392363"/>
          <p14:tracePt t="55657" x="2278063" y="2408238"/>
          <p14:tracePt t="55673" x="2247900" y="2422525"/>
          <p14:tracePt t="55690" x="2232025" y="2422525"/>
          <p14:tracePt t="55707" x="2193925" y="2422525"/>
          <p14:tracePt t="55723" x="2171700" y="2422525"/>
          <p14:tracePt t="55740" x="2163763" y="2408238"/>
          <p14:tracePt t="55757" x="2155825" y="2392363"/>
          <p14:tracePt t="55774" x="2155825" y="2370138"/>
          <p14:tracePt t="55790" x="2155825" y="2354263"/>
          <p14:tracePt t="55830" x="2163763" y="2354263"/>
          <p14:tracePt t="55846" x="2179638" y="2354263"/>
          <p14:tracePt t="55857" x="2179638" y="2362200"/>
          <p14:tracePt t="55874" x="2193925" y="2384425"/>
          <p14:tracePt t="55890" x="2201863" y="2408238"/>
          <p14:tracePt t="55907" x="2201863" y="2422525"/>
          <p14:tracePt t="55924" x="2201863" y="2430463"/>
          <p14:tracePt t="57094" x="2201863" y="2422525"/>
          <p14:tracePt t="57102" x="2201863" y="2416175"/>
          <p14:tracePt t="57126" x="2201863" y="2408238"/>
          <p14:tracePt t="57134" x="2201863" y="2400300"/>
          <p14:tracePt t="57142" x="2201863" y="2392363"/>
          <p14:tracePt t="57176" x="2209800" y="2370138"/>
          <p14:tracePt t="57193" x="2209800" y="2354263"/>
          <p14:tracePt t="57210" x="2209800" y="2346325"/>
          <p14:tracePt t="57226" x="2209800" y="2339975"/>
          <p14:tracePt t="57243" x="2209800" y="2332038"/>
          <p14:tracePt t="57260" x="2209800" y="2308225"/>
          <p14:tracePt t="57276" x="2209800" y="2293938"/>
          <p14:tracePt t="57293" x="2209800" y="2270125"/>
          <p14:tracePt t="57310" x="2209800" y="2247900"/>
          <p14:tracePt t="57326" x="2209800" y="2232025"/>
          <p14:tracePt t="57343" x="2209800" y="2217738"/>
          <p14:tracePt t="57360" x="2209800" y="2201863"/>
          <p14:tracePt t="57376" x="2217738" y="2187575"/>
          <p14:tracePt t="57393" x="2217738" y="2179638"/>
          <p14:tracePt t="57410" x="2217738" y="2163763"/>
          <p14:tracePt t="57427" x="2232025" y="2163763"/>
          <p14:tracePt t="57443" x="2247900" y="2149475"/>
          <p14:tracePt t="57460" x="2263775" y="2125663"/>
          <p14:tracePt t="57477" x="2270125" y="2095500"/>
          <p14:tracePt t="57494" x="2286000" y="2065338"/>
          <p14:tracePt t="57510" x="2286000" y="2041525"/>
          <p14:tracePt t="57527" x="2286000" y="2011363"/>
          <p14:tracePt t="57543" x="2286000" y="1981200"/>
          <p14:tracePt t="57560" x="2286000" y="1935163"/>
          <p14:tracePt t="57577" x="2286000" y="1905000"/>
          <p14:tracePt t="57594" x="2308225" y="1889125"/>
          <p14:tracePt t="57610" x="2316163" y="1882775"/>
          <p14:tracePt t="57627" x="2324100" y="1882775"/>
          <p14:tracePt t="57670" x="2332038" y="1882775"/>
          <p14:tracePt t="57718" x="2339975" y="1882775"/>
          <p14:tracePt t="57734" x="2346325" y="1882775"/>
          <p14:tracePt t="57742" x="2362200" y="1882775"/>
          <p14:tracePt t="59030" x="2354263" y="1882775"/>
          <p14:tracePt t="59038" x="2324100" y="1882775"/>
          <p14:tracePt t="59046" x="2301875" y="1874838"/>
          <p14:tracePt t="59080" x="2247900" y="1858963"/>
          <p14:tracePt t="59113" x="2201863" y="1851025"/>
          <p14:tracePt t="59130" x="2163763" y="1836738"/>
          <p14:tracePt t="59146" x="2149475" y="1828800"/>
          <p14:tracePt t="59163" x="2125663" y="1820863"/>
          <p14:tracePt t="59180" x="2117725" y="1812925"/>
          <p14:tracePt t="59197" x="2103438" y="1806575"/>
          <p14:tracePt t="59214" x="2095500" y="1798638"/>
          <p14:tracePt t="59230" x="2079625" y="1790700"/>
          <p14:tracePt t="59263" x="2079625" y="1782763"/>
          <p14:tracePt t="59446" x="2087563" y="1782763"/>
          <p14:tracePt t="59470" x="2095500" y="1782763"/>
          <p14:tracePt t="59838" x="2103438" y="1782763"/>
          <p14:tracePt t="59854" x="2103438" y="1790700"/>
          <p14:tracePt t="59870" x="2103438" y="1798638"/>
          <p14:tracePt t="59894" x="2103438" y="1806575"/>
          <p14:tracePt t="59902" x="2111375" y="1806575"/>
          <p14:tracePt t="59958" x="2117725" y="1806575"/>
          <p14:tracePt t="59974" x="2125663" y="1812925"/>
          <p14:tracePt t="60022" x="2133600" y="1812925"/>
          <p14:tracePt t="60030" x="2141538" y="1812925"/>
          <p14:tracePt t="60048" x="2155825" y="1812925"/>
          <p14:tracePt t="60065" x="2171700" y="1812925"/>
          <p14:tracePt t="60081" x="2179638" y="1812925"/>
          <p14:tracePt t="60098" x="2193925" y="1812925"/>
          <p14:tracePt t="60115" x="2201863" y="1806575"/>
          <p14:tracePt t="61574" x="2187575" y="1806575"/>
          <p14:tracePt t="61582" x="2163763" y="1806575"/>
          <p14:tracePt t="61601" x="2117725" y="1806575"/>
          <p14:tracePt t="61618" x="2073275" y="1806575"/>
          <p14:tracePt t="61634" x="2073275" y="1798638"/>
          <p14:tracePt t="61726" x="2073275" y="1790700"/>
          <p14:tracePt t="61742" x="2073275" y="1782763"/>
          <p14:tracePt t="61974" x="2073275" y="1790700"/>
          <p14:tracePt t="61982" x="2079625" y="1790700"/>
          <p14:tracePt t="61990" x="2087563" y="1798638"/>
          <p14:tracePt t="62018" x="2111375" y="1812925"/>
          <p14:tracePt t="62052" x="2117725" y="1836738"/>
          <p14:tracePt t="62078" x="2125663" y="1844675"/>
          <p14:tracePt t="62102" x="2133600" y="1844675"/>
          <p14:tracePt t="62110" x="2133600" y="1851025"/>
          <p14:tracePt t="62118" x="2133600" y="1858963"/>
          <p14:tracePt t="62135" x="2141538" y="1874838"/>
          <p14:tracePt t="62152" x="2149475" y="1882775"/>
          <p14:tracePt t="62169" x="2149475" y="1889125"/>
          <p14:tracePt t="62185" x="2149475" y="1897063"/>
          <p14:tracePt t="62202" x="2155825" y="1912938"/>
          <p14:tracePt t="62219" x="2155825" y="1920875"/>
          <p14:tracePt t="62235" x="2155825" y="1935163"/>
          <p14:tracePt t="62252" x="2149475" y="1943100"/>
          <p14:tracePt t="62287" x="2141538" y="1943100"/>
          <p14:tracePt t="62334" x="2141538" y="1935163"/>
          <p14:tracePt t="62342" x="2133600" y="1927225"/>
          <p14:tracePt t="62352" x="2125663" y="1920875"/>
          <p14:tracePt t="62386" x="2111375" y="1874838"/>
          <p14:tracePt t="62402" x="2103438" y="1844675"/>
          <p14:tracePt t="62419" x="2103438" y="1806575"/>
          <p14:tracePt t="62436" x="2103438" y="1774825"/>
          <p14:tracePt t="62452" x="2117725" y="1744663"/>
          <p14:tracePt t="62470" x="2133600" y="1706563"/>
          <p14:tracePt t="62486" x="2141538" y="1692275"/>
          <p14:tracePt t="62503" x="2149475" y="1676400"/>
          <p14:tracePt t="62519" x="2149475" y="1668463"/>
          <p14:tracePt t="62622" x="2155825" y="1668463"/>
          <p14:tracePt t="62630" x="2155825" y="1676400"/>
          <p14:tracePt t="62638" x="2163763" y="1692275"/>
          <p14:tracePt t="62653" x="2163763" y="1722438"/>
          <p14:tracePt t="62670" x="2163763" y="1760538"/>
          <p14:tracePt t="62686" x="2163763" y="1836738"/>
          <p14:tracePt t="62703" x="2163763" y="1866900"/>
          <p14:tracePt t="62720" x="2163763" y="1882775"/>
          <p14:tracePt t="62736" x="2163763" y="1889125"/>
          <p14:tracePt t="62870" x="2171700" y="1889125"/>
          <p14:tracePt t="62878" x="2179638" y="1882775"/>
          <p14:tracePt t="62894" x="2193925" y="1882775"/>
          <p14:tracePt t="62903" x="2201863" y="1882775"/>
          <p14:tracePt t="62966" x="2201863" y="1897063"/>
          <p14:tracePt t="62990" x="2201863" y="1912938"/>
          <p14:tracePt t="63006" x="2201863" y="1927225"/>
          <p14:tracePt t="63030" x="2201863" y="1935163"/>
          <p14:tracePt t="63046" x="2201863" y="1943100"/>
          <p14:tracePt t="63078" x="2201863" y="1951038"/>
          <p14:tracePt t="63094" x="2201863" y="1958975"/>
          <p14:tracePt t="63104" x="2201863" y="1965325"/>
          <p14:tracePt t="63142" x="2201863" y="1973263"/>
          <p14:tracePt t="63158" x="2201863" y="1981200"/>
          <p14:tracePt t="63206" x="2209800" y="1981200"/>
          <p14:tracePt t="63214" x="2217738" y="1981200"/>
          <p14:tracePt t="63222" x="2225675" y="1981200"/>
          <p14:tracePt t="63254" x="2346325" y="1989138"/>
          <p14:tracePt t="63287" x="2522538" y="1997075"/>
          <p14:tracePt t="63304" x="2628900" y="2003425"/>
          <p14:tracePt t="63321" x="2765425" y="2027238"/>
          <p14:tracePt t="63337" x="2865438" y="2065338"/>
          <p14:tracePt t="63354" x="2933700" y="2079625"/>
          <p14:tracePt t="63371" x="3009900" y="2095500"/>
          <p14:tracePt t="63388" x="3086100" y="2117725"/>
          <p14:tracePt t="63404" x="3192463" y="2141538"/>
          <p14:tracePt t="63421" x="3292475" y="2149475"/>
          <p14:tracePt t="63438" x="3398838" y="2163763"/>
          <p14:tracePt t="63454" x="3543300" y="2179638"/>
          <p14:tracePt t="63471" x="3641725" y="2193925"/>
          <p14:tracePt t="63488" x="3725863" y="2193925"/>
          <p14:tracePt t="63504" x="3763963" y="2217738"/>
          <p14:tracePt t="63521" x="3794125" y="2232025"/>
          <p14:tracePt t="63538" x="3810000" y="2232025"/>
          <p14:tracePt t="63555" x="3817938" y="2239963"/>
          <p14:tracePt t="63571" x="3832225" y="2247900"/>
          <p14:tracePt t="63588" x="3840163" y="2263775"/>
          <p14:tracePt t="63604" x="3863975" y="2270125"/>
          <p14:tracePt t="63621" x="3878263" y="2270125"/>
          <p14:tracePt t="63638" x="3886200" y="2270125"/>
          <p14:tracePt t="63742" x="3886200" y="2278063"/>
          <p14:tracePt t="63758" x="3886200" y="2286000"/>
          <p14:tracePt t="63766" x="3878263" y="2293938"/>
          <p14:tracePt t="63774" x="3863975" y="2293938"/>
          <p14:tracePt t="63788" x="3863975" y="2308225"/>
          <p14:tracePt t="63805" x="3848100" y="2324100"/>
          <p14:tracePt t="63822" x="3832225" y="2332038"/>
          <p14:tracePt t="63942" x="3840163" y="2339975"/>
          <p14:tracePt t="63950" x="3848100" y="2346325"/>
          <p14:tracePt t="63966" x="3856038" y="2346325"/>
          <p14:tracePt t="63982" x="3856038" y="2354263"/>
          <p14:tracePt t="64150" x="3856038" y="2346325"/>
          <p14:tracePt t="64158" x="3856038" y="2339975"/>
          <p14:tracePt t="64174" x="3856038" y="2332038"/>
          <p14:tracePt t="64566" x="3840163" y="2332038"/>
          <p14:tracePt t="64574" x="3832225" y="2332038"/>
          <p14:tracePt t="64590" x="3749675" y="2332038"/>
          <p14:tracePt t="64606" x="3597275" y="2332038"/>
          <p14:tracePt t="64623" x="3360738" y="2332038"/>
          <p14:tracePt t="64640" x="3154363" y="2332038"/>
          <p14:tracePt t="64657" x="2955925" y="2332038"/>
          <p14:tracePt t="64673" x="2781300" y="2332038"/>
          <p14:tracePt t="64690" x="2636838" y="2332038"/>
          <p14:tracePt t="64707" x="2498725" y="2332038"/>
          <p14:tracePt t="64723" x="2346325" y="2339975"/>
          <p14:tracePt t="64740" x="2201863" y="2339975"/>
          <p14:tracePt t="64757" x="2057400" y="2346325"/>
          <p14:tracePt t="64773" x="1920875" y="2354263"/>
          <p14:tracePt t="64790" x="1844675" y="2354263"/>
          <p14:tracePt t="64807" x="1836738" y="2354263"/>
          <p14:tracePt t="64870" x="1828800" y="2354263"/>
          <p14:tracePt t="64878" x="1812925" y="2354263"/>
          <p14:tracePt t="64890" x="1782763" y="2354263"/>
          <p14:tracePt t="64924" x="1706563" y="2354263"/>
          <p14:tracePt t="64940" x="1698625" y="2354263"/>
          <p14:tracePt t="64957" x="1692275" y="2354263"/>
          <p14:tracePt t="64982" x="1684338" y="2362200"/>
          <p14:tracePt t="64998" x="1676400" y="2362200"/>
          <p14:tracePt t="65007" x="1660525" y="2362200"/>
          <p14:tracePt t="65024" x="1646238" y="2362200"/>
          <p14:tracePt t="65041" x="1638300" y="2362200"/>
          <p14:tracePt t="65057" x="1630363" y="2362200"/>
          <p14:tracePt t="65074" x="1608138" y="2354263"/>
          <p14:tracePt t="65091" x="1577975" y="2354263"/>
          <p14:tracePt t="65107" x="1531938" y="2354263"/>
          <p14:tracePt t="65124" x="1447800" y="2354263"/>
          <p14:tracePt t="65141" x="1387475" y="2354263"/>
          <p14:tracePt t="65157" x="1349375" y="2346325"/>
          <p14:tracePt t="65158" x="1341438" y="2346325"/>
          <p14:tracePt t="65302" x="1333500" y="2346325"/>
          <p14:tracePt t="65318" x="1333500" y="2339975"/>
          <p14:tracePt t="65342" x="1325563" y="2332038"/>
          <p14:tracePt t="65350" x="1317625" y="2332038"/>
          <p14:tracePt t="65358" x="1311275" y="2332038"/>
          <p14:tracePt t="65814" x="1317625" y="2332038"/>
          <p14:tracePt t="65822" x="1333500" y="2332038"/>
          <p14:tracePt t="65838" x="1349375" y="2332038"/>
          <p14:tracePt t="65859" x="1387475" y="2308225"/>
          <p14:tracePt t="65892" x="1431925" y="2286000"/>
          <p14:tracePt t="65909" x="1470025" y="2278063"/>
          <p14:tracePt t="65926" x="1524000" y="2270125"/>
          <p14:tracePt t="65942" x="1592263" y="2263775"/>
          <p14:tracePt t="65959" x="1630363" y="2263775"/>
          <p14:tracePt t="65976" x="1660525" y="2263775"/>
          <p14:tracePt t="65992" x="1684338" y="2255838"/>
          <p14:tracePt t="66009" x="1698625" y="2247900"/>
          <p14:tracePt t="66026" x="1730375" y="2239963"/>
          <p14:tracePt t="66042" x="1760538" y="2225675"/>
          <p14:tracePt t="66059" x="1798638" y="2209800"/>
          <p14:tracePt t="66076" x="1844675" y="2193925"/>
          <p14:tracePt t="66093" x="1866900" y="2171700"/>
          <p14:tracePt t="66109" x="1905000" y="2163763"/>
          <p14:tracePt t="66110" x="1920875" y="2149475"/>
          <p14:tracePt t="66126" x="1951038" y="2117725"/>
          <p14:tracePt t="66143" x="1981200" y="2117725"/>
          <p14:tracePt t="66159" x="2003425" y="2111375"/>
          <p14:tracePt t="66176" x="2019300" y="2103438"/>
          <p14:tracePt t="66193" x="2041525" y="2095500"/>
          <p14:tracePt t="66209" x="2049463" y="2087563"/>
          <p14:tracePt t="66226" x="2073275" y="2087563"/>
          <p14:tracePt t="66243" x="2095500" y="2079625"/>
          <p14:tracePt t="66259" x="2111375" y="2073275"/>
          <p14:tracePt t="66276" x="2125663" y="2073275"/>
          <p14:tracePt t="66293" x="2149475" y="2065338"/>
          <p14:tracePt t="66309" x="2163763" y="2065338"/>
          <p14:tracePt t="66310" x="2171700" y="2065338"/>
          <p14:tracePt t="66326" x="2179638" y="2065338"/>
          <p14:tracePt t="66343" x="2201863" y="2065338"/>
          <p14:tracePt t="66398" x="2209800" y="2065338"/>
          <p14:tracePt t="66406" x="2217738" y="2065338"/>
          <p14:tracePt t="66414" x="2225675" y="2073275"/>
          <p14:tracePt t="66438" x="2225675" y="2079625"/>
          <p14:tracePt t="66446" x="2225675" y="2095500"/>
          <p14:tracePt t="66460" x="2232025" y="2095500"/>
          <p14:tracePt t="66477" x="2239963" y="2111375"/>
          <p14:tracePt t="66493" x="2239963" y="2141538"/>
          <p14:tracePt t="66510" x="2239963" y="2149475"/>
          <p14:tracePt t="66543" x="2232025" y="2149475"/>
          <p14:tracePt t="66560" x="2225675" y="2149475"/>
          <p14:tracePt t="66577" x="2217738" y="2149475"/>
          <p14:tracePt t="66593" x="2209800" y="2149475"/>
          <p14:tracePt t="66610" x="2209800" y="2141538"/>
          <p14:tracePt t="66630" x="2209800" y="2133600"/>
          <p14:tracePt t="66644" x="2201863" y="2133600"/>
          <p14:tracePt t="66660" x="2201863" y="2117725"/>
          <p14:tracePt t="66677" x="2201863" y="2111375"/>
          <p14:tracePt t="66694" x="2201863" y="2095500"/>
          <p14:tracePt t="66710" x="2201863" y="2079625"/>
          <p14:tracePt t="66727" x="2209800" y="2065338"/>
          <p14:tracePt t="66744" x="2232025" y="2057400"/>
          <p14:tracePt t="66760" x="2263775" y="2057400"/>
          <p14:tracePt t="66777" x="2293938" y="2057400"/>
          <p14:tracePt t="66794" x="2316163" y="2057400"/>
          <p14:tracePt t="66811" x="2332038" y="2057400"/>
          <p14:tracePt t="66844" x="2339975" y="2079625"/>
          <p14:tracePt t="66861" x="2346325" y="2079625"/>
          <p14:tracePt t="66877" x="2346325" y="2095500"/>
          <p14:tracePt t="66911" x="2339975" y="2111375"/>
          <p14:tracePt t="66927" x="2293938" y="2117725"/>
          <p14:tracePt t="66944" x="2247900" y="2133600"/>
          <p14:tracePt t="66961" x="2193925" y="2141538"/>
          <p14:tracePt t="66977" x="2163763" y="2141538"/>
          <p14:tracePt t="66994" x="2141538" y="2133600"/>
          <p14:tracePt t="67011" x="2133600" y="2125663"/>
          <p14:tracePt t="67028" x="2133600" y="2103438"/>
          <p14:tracePt t="67044" x="2133600" y="2095500"/>
          <p14:tracePt t="67061" x="2133600" y="2079625"/>
          <p14:tracePt t="67078" x="2133600" y="2073275"/>
          <p14:tracePt t="67094" x="2149475" y="2065338"/>
          <p14:tracePt t="67111" x="2163763" y="2065338"/>
          <p14:tracePt t="67128" x="2171700" y="2079625"/>
          <p14:tracePt t="67144" x="2179638" y="2095500"/>
          <p14:tracePt t="67161" x="2179638" y="2103438"/>
          <p14:tracePt t="67318" x="2193925" y="2111375"/>
          <p14:tracePt t="67326" x="2217738" y="2125663"/>
          <p14:tracePt t="67345" x="2270125" y="2149475"/>
          <p14:tracePt t="67362" x="2339975" y="2187575"/>
          <p14:tracePt t="67378" x="2416175" y="2225675"/>
          <p14:tracePt t="67395" x="2468563" y="2263775"/>
          <p14:tracePt t="67412" x="2522538" y="2308225"/>
          <p14:tracePt t="67428" x="2574925" y="2346325"/>
          <p14:tracePt t="67445" x="2613025" y="2384425"/>
          <p14:tracePt t="67462" x="2674938" y="2446338"/>
          <p14:tracePt t="67478" x="2682875" y="2454275"/>
          <p14:tracePt t="67495" x="2705100" y="2454275"/>
          <p14:tracePt t="67512" x="2705100" y="2460625"/>
          <p14:tracePt t="67528" x="2713038" y="2460625"/>
          <p14:tracePt t="67545" x="2720975" y="2460625"/>
          <p14:tracePt t="67562" x="2727325" y="2460625"/>
          <p14:tracePt t="67654" x="2727325" y="2468563"/>
          <p14:tracePt t="67662" x="2735263" y="2468563"/>
          <p14:tracePt t="67750" x="2743200" y="2468563"/>
          <p14:tracePt t="67758" x="2751138" y="2476500"/>
          <p14:tracePt t="67782" x="2759075" y="2492375"/>
          <p14:tracePt t="67796" x="2765425" y="2498725"/>
          <p14:tracePt t="67829" x="2811463" y="2590800"/>
          <p14:tracePt t="67846" x="2835275" y="2689225"/>
          <p14:tracePt t="67862" x="2873375" y="2789238"/>
          <p14:tracePt t="67879" x="2911475" y="2911475"/>
          <p14:tracePt t="67896" x="2917825" y="3032125"/>
          <p14:tracePt t="67913" x="2941638" y="3154363"/>
          <p14:tracePt t="67929" x="2955925" y="3246438"/>
          <p14:tracePt t="67946" x="2963863" y="3360738"/>
          <p14:tracePt t="67963" x="2994025" y="3489325"/>
          <p14:tracePt t="67979" x="3032125" y="3581400"/>
          <p14:tracePt t="67996" x="3055938" y="3679825"/>
          <p14:tracePt t="68013" x="3086100" y="3763963"/>
          <p14:tracePt t="68014" x="3101975" y="3787775"/>
          <p14:tracePt t="68029" x="3116263" y="3810000"/>
          <p14:tracePt t="68046" x="3162300" y="3863975"/>
          <p14:tracePt t="68063" x="3200400" y="3902075"/>
          <p14:tracePt t="68079" x="3238500" y="3932238"/>
          <p14:tracePt t="68096" x="3260725" y="3954463"/>
          <p14:tracePt t="68113" x="3306763" y="3984625"/>
          <p14:tracePt t="68130" x="3336925" y="3992563"/>
          <p14:tracePt t="68146" x="3368675" y="3992563"/>
          <p14:tracePt t="68163" x="3444875" y="4016375"/>
          <p14:tracePt t="68180" x="3505200" y="4022725"/>
          <p14:tracePt t="68196" x="3581400" y="4022725"/>
          <p14:tracePt t="68213" x="3717925" y="4022725"/>
          <p14:tracePt t="68230" x="3825875" y="4030663"/>
          <p14:tracePt t="68246" x="3932238" y="4030663"/>
          <p14:tracePt t="68263" x="4038600" y="4030663"/>
          <p14:tracePt t="68280" x="4144963" y="4016375"/>
          <p14:tracePt t="68297" x="4267200" y="4008438"/>
          <p14:tracePt t="68313" x="4351338" y="3992563"/>
          <p14:tracePt t="68330" x="4435475" y="3984625"/>
          <p14:tracePt t="68347" x="4479925" y="3978275"/>
          <p14:tracePt t="68363" x="4518025" y="3978275"/>
          <p14:tracePt t="68380" x="4525963" y="3978275"/>
          <p14:tracePt t="68726" x="4525963" y="3970338"/>
          <p14:tracePt t="68734" x="4533900" y="3962400"/>
          <p14:tracePt t="68747" x="4549775" y="3946525"/>
          <p14:tracePt t="68764" x="4549775" y="3932238"/>
          <p14:tracePt t="68781" x="4556125" y="3886200"/>
          <p14:tracePt t="68798" x="4564063" y="3832225"/>
          <p14:tracePt t="68814" x="4564063" y="3756025"/>
          <p14:tracePt t="68831" x="4564063" y="3717925"/>
          <p14:tracePt t="69062" x="4579938" y="3717925"/>
          <p14:tracePt t="69070" x="4587875" y="3717925"/>
          <p14:tracePt t="69081" x="4594225" y="3717925"/>
          <p14:tracePt t="69118" x="4602163" y="3717925"/>
          <p14:tracePt t="69126" x="4610100" y="3717925"/>
          <p14:tracePt t="69142" x="4610100" y="3711575"/>
          <p14:tracePt t="69150" x="4618038" y="3711575"/>
          <p14:tracePt t="69166" x="4632325" y="3703638"/>
          <p14:tracePt t="69198" x="4640263" y="3695700"/>
          <p14:tracePt t="69215" x="4648200" y="3679825"/>
          <p14:tracePt t="69232" x="4648200" y="3673475"/>
          <p14:tracePt t="69248" x="4664075" y="3657600"/>
          <p14:tracePt t="69265" x="4664075" y="3649663"/>
          <p14:tracePt t="69282" x="4670425" y="3641725"/>
          <p14:tracePt t="69298" x="4678363" y="3611563"/>
          <p14:tracePt t="69315" x="4678363" y="3603625"/>
          <p14:tracePt t="69332" x="4678363" y="3589338"/>
          <p14:tracePt t="69349" x="4678363" y="3573463"/>
          <p14:tracePt t="69365" x="4678363" y="3565525"/>
          <p14:tracePt t="69382" x="4686300" y="3565525"/>
          <p14:tracePt t="69399" x="4686300" y="3559175"/>
          <p14:tracePt t="69486" x="4694238" y="3559175"/>
          <p14:tracePt t="69510" x="4694238" y="3565525"/>
          <p14:tracePt t="69526" x="4694238" y="3573463"/>
          <p14:tracePt t="69542" x="4694238" y="3581400"/>
          <p14:tracePt t="69566" x="4694238" y="3589338"/>
          <p14:tracePt t="69582" x="4694238" y="3603625"/>
          <p14:tracePt t="69599" x="4694238" y="3619500"/>
          <p14:tracePt t="69616" x="4694238" y="3635375"/>
          <p14:tracePt t="69632" x="4694238" y="3649663"/>
          <p14:tracePt t="69649" x="4694238" y="3665538"/>
          <p14:tracePt t="69666" x="4694238" y="3673475"/>
          <p14:tracePt t="69682" x="4694238" y="3687763"/>
          <p14:tracePt t="69699" x="4694238" y="3695700"/>
          <p14:tracePt t="69716" x="4694238" y="3703638"/>
          <p14:tracePt t="69733" x="4694238" y="3711575"/>
          <p14:tracePt t="69798" x="4694238" y="3703638"/>
          <p14:tracePt t="69814" x="4694238" y="3695700"/>
          <p14:tracePt t="69838" x="4694238" y="3687763"/>
          <p14:tracePt t="69854" x="4694238" y="3679825"/>
          <p14:tracePt t="69883" x="4694238" y="3673475"/>
          <p14:tracePt t="69900" x="4686300" y="3657600"/>
          <p14:tracePt t="69916" x="4686300" y="3649663"/>
          <p14:tracePt t="69933" x="4686300" y="3641725"/>
          <p14:tracePt t="69966" x="4686300" y="3635375"/>
          <p14:tracePt t="70094" x="4686300" y="3627438"/>
          <p14:tracePt t="70214" x="4686300" y="3619500"/>
          <p14:tracePt t="70254" x="4686300" y="3611563"/>
          <p14:tracePt t="70278" x="4686300" y="3603625"/>
          <p14:tracePt t="70510" x="4694238" y="3603625"/>
          <p14:tracePt t="70574" x="4694238" y="3611563"/>
          <p14:tracePt t="70854" x="4702175" y="3611563"/>
          <p14:tracePt t="70862" x="4708525" y="3611563"/>
          <p14:tracePt t="70886" x="4716463" y="3619500"/>
          <p14:tracePt t="70894" x="4716463" y="3635375"/>
          <p14:tracePt t="70902" x="4716463" y="3641725"/>
          <p14:tracePt t="70918" x="4716463" y="3665538"/>
          <p14:tracePt t="70935" x="4716463" y="3725863"/>
          <p14:tracePt t="70951" x="4716463" y="3802063"/>
          <p14:tracePt t="70968" x="4716463" y="3908425"/>
          <p14:tracePt t="70985" x="4716463" y="4030663"/>
          <p14:tracePt t="71002" x="4716463" y="4160838"/>
          <p14:tracePt t="71018" x="4716463" y="4305300"/>
          <p14:tracePt t="71035" x="4732338" y="4411663"/>
          <p14:tracePt t="71052" x="4762500" y="4549775"/>
          <p14:tracePt t="71068" x="4800600" y="4664075"/>
          <p14:tracePt t="71085" x="4838700" y="4816475"/>
          <p14:tracePt t="71102" x="4876800" y="4906963"/>
          <p14:tracePt t="71118" x="4906963" y="4968875"/>
          <p14:tracePt t="71135" x="4937125" y="5021263"/>
          <p14:tracePt t="71152" x="4968875" y="5067300"/>
          <p14:tracePt t="71169" x="5029200" y="5127625"/>
          <p14:tracePt t="71185" x="5075238" y="5165725"/>
          <p14:tracePt t="71202" x="5127625" y="5181600"/>
          <p14:tracePt t="71219" x="5189538" y="5197475"/>
          <p14:tracePt t="71235" x="5235575" y="5197475"/>
          <p14:tracePt t="71252" x="5280025" y="5203825"/>
          <p14:tracePt t="71269" x="5326063" y="5203825"/>
          <p14:tracePt t="71286" x="5410200" y="5211763"/>
          <p14:tracePt t="71302" x="5478463" y="5211763"/>
          <p14:tracePt t="71319" x="5546725" y="5211763"/>
          <p14:tracePt t="71336" x="5616575" y="5211763"/>
          <p14:tracePt t="71352" x="5692775" y="5211763"/>
          <p14:tracePt t="71369" x="5775325" y="5235575"/>
          <p14:tracePt t="71386" x="5859463" y="5241925"/>
          <p14:tracePt t="71402" x="5965825" y="5249863"/>
          <p14:tracePt t="71419" x="6057900" y="5280025"/>
          <p14:tracePt t="71436" x="6111875" y="5303838"/>
          <p14:tracePt t="71452" x="6156325" y="5334000"/>
          <p14:tracePt t="71469" x="6188075" y="5372100"/>
          <p14:tracePt t="71486" x="6248400" y="5432425"/>
          <p14:tracePt t="71502" x="6286500" y="5456238"/>
          <p14:tracePt t="71519" x="6308725" y="5486400"/>
          <p14:tracePt t="71536" x="6332538" y="5502275"/>
          <p14:tracePt t="71553" x="6354763" y="5508625"/>
          <p14:tracePt t="71569" x="6400800" y="5516563"/>
          <p14:tracePt t="71586" x="6438900" y="5516563"/>
          <p14:tracePt t="71603" x="6492875" y="5516563"/>
          <p14:tracePt t="71619" x="6523038" y="5508625"/>
          <p14:tracePt t="71636" x="6545263" y="5508625"/>
          <p14:tracePt t="71638" x="6553200" y="5486400"/>
          <p14:tracePt t="71653" x="6561138" y="5478463"/>
          <p14:tracePt t="71669" x="6591300" y="5470525"/>
          <p14:tracePt t="71686" x="6659563" y="5387975"/>
          <p14:tracePt t="71703" x="6727825" y="5326063"/>
          <p14:tracePt t="71720" x="6811963" y="5235575"/>
          <p14:tracePt t="71736" x="6911975" y="5135563"/>
          <p14:tracePt t="71753" x="6988175" y="5045075"/>
          <p14:tracePt t="71770" x="7026275" y="4975225"/>
          <p14:tracePt t="71786" x="7070725" y="4922838"/>
          <p14:tracePt t="71803" x="7078663" y="4884738"/>
          <p14:tracePt t="71820" x="7086600" y="4860925"/>
          <p14:tracePt t="71836" x="7086600" y="4846638"/>
          <p14:tracePt t="71853" x="7086600" y="4838700"/>
          <p14:tracePt t="71870" x="7086600" y="4822825"/>
          <p14:tracePt t="71887" x="7086600" y="4816475"/>
          <p14:tracePt t="71920" x="7086600" y="4808538"/>
          <p14:tracePt t="71937" x="7086600" y="4800600"/>
          <p14:tracePt t="71958" x="7086600" y="4792663"/>
          <p14:tracePt t="72094" x="7086600" y="4784725"/>
          <p14:tracePt t="72102" x="7086600" y="4778375"/>
          <p14:tracePt t="72120" x="7086600" y="4762500"/>
          <p14:tracePt t="72137" x="7102475" y="4754563"/>
          <p14:tracePt t="72154" x="7108825" y="4732338"/>
          <p14:tracePt t="72170" x="7116763" y="4732338"/>
          <p14:tracePt t="72187" x="7132638" y="4708525"/>
          <p14:tracePt t="72204" x="7140575" y="4702175"/>
          <p14:tracePt t="72220" x="7146925" y="4694238"/>
          <p14:tracePt t="72237" x="7154863" y="4686300"/>
          <p14:tracePt t="72271" x="7154863" y="4678363"/>
          <p14:tracePt t="72526" x="7154863" y="4686300"/>
          <p14:tracePt t="72534" x="7154863" y="4694238"/>
          <p14:tracePt t="72542" x="7154863" y="4702175"/>
          <p14:tracePt t="72571" x="7154863" y="4724400"/>
          <p14:tracePt t="72605" x="7154863" y="4754563"/>
          <p14:tracePt t="72621" x="7140575" y="4778375"/>
          <p14:tracePt t="72623" x="7132638" y="4792663"/>
          <p14:tracePt t="72638" x="7116763" y="4822825"/>
          <p14:tracePt t="72655" x="7102475" y="4854575"/>
          <p14:tracePt t="72671" x="7086600" y="4892675"/>
          <p14:tracePt t="72688" x="7064375" y="4906963"/>
          <p14:tracePt t="72705" x="7056438" y="4922838"/>
          <p14:tracePt t="72721" x="7056438" y="4930775"/>
          <p14:tracePt t="72738" x="7048500" y="4937125"/>
          <p14:tracePt t="72771" x="7040563" y="4945063"/>
          <p14:tracePt t="72788" x="7032625" y="4960938"/>
          <p14:tracePt t="72805" x="7018338" y="4975225"/>
          <p14:tracePt t="72821" x="7002463" y="4975225"/>
          <p14:tracePt t="72838" x="6994525" y="4983163"/>
          <p14:tracePt t="72872" x="6988175" y="4983163"/>
          <p14:tracePt t="72888" x="6972300" y="4983163"/>
          <p14:tracePt t="72905" x="6964363" y="4983163"/>
          <p14:tracePt t="72922" x="6950075" y="4968875"/>
          <p14:tracePt t="72939" x="6934200" y="4960938"/>
          <p14:tracePt t="72955" x="6896100" y="4930775"/>
          <p14:tracePt t="72972" x="6880225" y="4899025"/>
          <p14:tracePt t="72988" x="6850063" y="4884738"/>
          <p14:tracePt t="73005" x="6819900" y="4846638"/>
          <p14:tracePt t="73022" x="6811963" y="4830763"/>
          <p14:tracePt t="73039" x="6811963" y="4822825"/>
          <p14:tracePt t="73055" x="6804025" y="4808538"/>
          <p14:tracePt t="73072" x="6797675" y="4808538"/>
          <p14:tracePt t="73089" x="6773863" y="4808538"/>
          <p14:tracePt t="73122" x="6751638" y="4808538"/>
          <p14:tracePt t="73139" x="6743700" y="4808538"/>
          <p14:tracePt t="73156" x="6727825" y="4808538"/>
          <p14:tracePt t="73172" x="6705600" y="4822825"/>
          <p14:tracePt t="73189" x="6675438" y="4822825"/>
          <p14:tracePt t="73206" x="6637338" y="4830763"/>
          <p14:tracePt t="73222" x="6575425" y="4838700"/>
          <p14:tracePt t="73239" x="6530975" y="4846638"/>
          <p14:tracePt t="73256" x="6484938" y="4846638"/>
          <p14:tracePt t="73272" x="6423025" y="4846638"/>
          <p14:tracePt t="73289" x="6370638" y="4846638"/>
          <p14:tracePt t="73306" x="6316663" y="4846638"/>
          <p14:tracePt t="73323" x="6270625" y="4846638"/>
          <p14:tracePt t="73339" x="6256338" y="4846638"/>
          <p14:tracePt t="73356" x="6240463" y="4846638"/>
          <p14:tracePt t="73373" x="6232525" y="4838700"/>
          <p14:tracePt t="73389" x="6202363" y="4830763"/>
          <p14:tracePt t="73406" x="6188075" y="4816475"/>
          <p14:tracePt t="73423" x="6156325" y="4808538"/>
          <p14:tracePt t="73439" x="6126163" y="4800600"/>
          <p14:tracePt t="73456" x="6065838" y="4792663"/>
          <p14:tracePt t="73473" x="6011863" y="4762500"/>
          <p14:tracePt t="73489" x="5981700" y="4754563"/>
          <p14:tracePt t="73506" x="5965825" y="4746625"/>
          <p14:tracePt t="73523" x="5951538" y="4740275"/>
          <p14:tracePt t="73540" x="5935663" y="4740275"/>
          <p14:tracePt t="73556" x="5921375" y="4740275"/>
          <p14:tracePt t="73573" x="5897563" y="4732338"/>
          <p14:tracePt t="73590" x="5883275" y="4724400"/>
          <p14:tracePt t="73606" x="5867400" y="4716463"/>
          <p14:tracePt t="73623" x="5845175" y="4702175"/>
          <p14:tracePt t="73640" x="5829300" y="4694238"/>
          <p14:tracePt t="73656" x="5813425" y="4678363"/>
          <p14:tracePt t="73673" x="5799138" y="4664075"/>
          <p14:tracePt t="73690" x="5783263" y="4648200"/>
          <p14:tracePt t="73707" x="5775325" y="4640263"/>
          <p14:tracePt t="73723" x="5753100" y="4632325"/>
          <p14:tracePt t="73740" x="5737225" y="4625975"/>
          <p14:tracePt t="73757" x="5722938" y="4618038"/>
          <p14:tracePt t="73773" x="5707063" y="4602163"/>
          <p14:tracePt t="73790" x="5684838" y="4572000"/>
          <p14:tracePt t="73807" x="5676900" y="4564063"/>
          <p14:tracePt t="73823" x="5668963" y="4549775"/>
          <p14:tracePt t="73840" x="5668963" y="4533900"/>
          <p14:tracePt t="73857" x="5661025" y="4518025"/>
          <p14:tracePt t="73874" x="5654675" y="4503738"/>
          <p14:tracePt t="73890" x="5646738" y="4495800"/>
          <p14:tracePt t="73907" x="5638800" y="4479925"/>
          <p14:tracePt t="73924" x="5622925" y="4473575"/>
          <p14:tracePt t="73940" x="5616575" y="4465638"/>
          <p14:tracePt t="73957" x="5616575" y="4457700"/>
          <p14:tracePt t="73974" x="5608638" y="4441825"/>
          <p14:tracePt t="73990" x="5600700" y="4435475"/>
          <p14:tracePt t="74007" x="5600700" y="4427538"/>
          <p14:tracePt t="74024" x="5600700" y="4419600"/>
          <p14:tracePt t="74040" x="5600700" y="4411663"/>
          <p14:tracePt t="74074" x="5600700" y="4397375"/>
          <p14:tracePt t="74090" x="5600700" y="4389438"/>
          <p14:tracePt t="74124" x="5600700" y="4381500"/>
          <p14:tracePt t="74141" x="5600700" y="4373563"/>
          <p14:tracePt t="74157" x="5600700" y="4365625"/>
          <p14:tracePt t="74366" x="5600700" y="4359275"/>
          <p14:tracePt t="74374" x="5600700" y="4351338"/>
          <p14:tracePt t="74406" x="5592763" y="4343400"/>
          <p14:tracePt t="74414" x="5592763" y="4327525"/>
          <p14:tracePt t="74438" x="5592763" y="4321175"/>
          <p14:tracePt t="74454" x="5592763" y="4313238"/>
          <p14:tracePt t="74462" x="5592763" y="4305300"/>
          <p14:tracePt t="74558" x="5578475" y="4305300"/>
          <p14:tracePt t="74566" x="5554663" y="4305300"/>
          <p14:tracePt t="74575" x="5516563" y="4313238"/>
          <p14:tracePt t="74592" x="5364163" y="4327525"/>
          <p14:tracePt t="74608" x="5165725" y="4327525"/>
          <p14:tracePt t="74625" x="4945063" y="4321175"/>
          <p14:tracePt t="74642" x="4762500" y="4327525"/>
          <p14:tracePt t="74658" x="4579938" y="4343400"/>
          <p14:tracePt t="74675" x="4435475" y="4343400"/>
          <p14:tracePt t="74692" x="4289425" y="4359275"/>
          <p14:tracePt t="74708" x="4183063" y="4365625"/>
          <p14:tracePt t="74725" x="4084638" y="4373563"/>
          <p14:tracePt t="74742" x="4016375" y="4373563"/>
          <p14:tracePt t="74758" x="4000500" y="4373563"/>
          <p14:tracePt t="74775" x="3992563" y="4373563"/>
          <p14:tracePt t="74798" x="3984625" y="4373563"/>
          <p14:tracePt t="74809" x="3970338" y="4359275"/>
          <p14:tracePt t="74825" x="3924300" y="4343400"/>
          <p14:tracePt t="74842" x="3840163" y="4327525"/>
          <p14:tracePt t="74859" x="3756025" y="4321175"/>
          <p14:tracePt t="74875" x="3711575" y="4313238"/>
          <p14:tracePt t="74892" x="3673475" y="4313238"/>
          <p14:tracePt t="74909" x="3665538" y="4313238"/>
          <p14:tracePt t="75030" x="3665538" y="4321175"/>
          <p14:tracePt t="75046" x="3665538" y="4327525"/>
          <p14:tracePt t="75062" x="3665538" y="4335463"/>
          <p14:tracePt t="75078" x="3665538" y="4343400"/>
          <p14:tracePt t="75094" x="3673475" y="4351338"/>
          <p14:tracePt t="75110" x="3687763" y="4359275"/>
          <p14:tracePt t="75118" x="3695700" y="4373563"/>
          <p14:tracePt t="75126" x="3711575" y="4373563"/>
          <p14:tracePt t="75143" x="3733800" y="4403725"/>
          <p14:tracePt t="75159" x="3771900" y="4427538"/>
          <p14:tracePt t="75176" x="3817938" y="4449763"/>
          <p14:tracePt t="75193" x="3894138" y="4457700"/>
          <p14:tracePt t="75209" x="4038600" y="4457700"/>
          <p14:tracePt t="75226" x="4206875" y="4457700"/>
          <p14:tracePt t="75243" x="4403725" y="4457700"/>
          <p14:tracePt t="75259" x="4587875" y="4457700"/>
          <p14:tracePt t="75276" x="4754563" y="4457700"/>
          <p14:tracePt t="75293" x="4899025" y="4457700"/>
          <p14:tracePt t="75309" x="5059363" y="4457700"/>
          <p14:tracePt t="75326" x="5127625" y="4457700"/>
          <p14:tracePt t="75343" x="5181600" y="4457700"/>
          <p14:tracePt t="75360" x="5265738" y="4457700"/>
          <p14:tracePt t="75376" x="5341938" y="4457700"/>
          <p14:tracePt t="75393" x="5486400" y="4457700"/>
          <p14:tracePt t="75410" x="5646738" y="4457700"/>
          <p14:tracePt t="75426" x="5783263" y="4457700"/>
          <p14:tracePt t="75443" x="5921375" y="4457700"/>
          <p14:tracePt t="75460" x="6042025" y="4487863"/>
          <p14:tracePt t="75476" x="6126163" y="4511675"/>
          <p14:tracePt t="75493" x="6256338" y="4556125"/>
          <p14:tracePt t="75510" x="6430963" y="4587875"/>
          <p14:tracePt t="75527" x="6537325" y="4587875"/>
          <p14:tracePt t="75543" x="6645275" y="4587875"/>
          <p14:tracePt t="75560" x="6713538" y="4587875"/>
          <p14:tracePt t="75577" x="6773863" y="4579938"/>
          <p14:tracePt t="75593" x="6819900" y="4556125"/>
          <p14:tracePt t="75610" x="6858000" y="4556125"/>
          <p14:tracePt t="75627" x="6880225" y="4556125"/>
          <p14:tracePt t="75643" x="6904038" y="4556125"/>
          <p14:tracePt t="75646" x="6911975" y="4556125"/>
          <p14:tracePt t="75660" x="6926263" y="4549775"/>
          <p14:tracePt t="75677" x="6950075" y="4541838"/>
          <p14:tracePt t="75694" x="7018338" y="4525963"/>
          <p14:tracePt t="75710" x="7056438" y="4503738"/>
          <p14:tracePt t="75727" x="7108825" y="4479925"/>
          <p14:tracePt t="75744" x="7154863" y="4465638"/>
          <p14:tracePt t="75760" x="7192963" y="4441825"/>
          <p14:tracePt t="75777" x="7200900" y="4441825"/>
          <p14:tracePt t="75794" x="7208838" y="4435475"/>
          <p14:tracePt t="75827" x="7223125" y="4441825"/>
          <p14:tracePt t="75844" x="7231063" y="4441825"/>
          <p14:tracePt t="75877" x="7239000" y="4427538"/>
          <p14:tracePt t="75894" x="7239000" y="4403725"/>
          <p14:tracePt t="75911" x="7246938" y="4351338"/>
          <p14:tracePt t="75927" x="7261225" y="4305300"/>
          <p14:tracePt t="75944" x="7261225" y="4267200"/>
          <p14:tracePt t="75961" x="7269163" y="4251325"/>
          <p14:tracePt t="75977" x="7277100" y="4244975"/>
          <p14:tracePt t="75994" x="7277100" y="4237038"/>
          <p14:tracePt t="76011" x="7277100" y="4221163"/>
          <p14:tracePt t="76044" x="7277100" y="4198938"/>
          <p14:tracePt t="76061" x="7277100" y="4191000"/>
          <p14:tracePt t="76078" x="7277100" y="4152900"/>
          <p14:tracePt t="76094" x="7277100" y="4137025"/>
          <p14:tracePt t="76111" x="7277100" y="4114800"/>
          <p14:tracePt t="76128" x="7285038" y="4098925"/>
          <p14:tracePt t="76144" x="7292975" y="4076700"/>
          <p14:tracePt t="76161" x="7292975" y="4046538"/>
          <p14:tracePt t="76178" x="7299325" y="4022725"/>
          <p14:tracePt t="76194" x="7307263" y="4008438"/>
          <p14:tracePt t="76211" x="7307263" y="3978275"/>
          <p14:tracePt t="76245" x="7307263" y="3970338"/>
          <p14:tracePt t="76366" x="7307263" y="3962400"/>
          <p14:tracePt t="76390" x="7307263" y="3954463"/>
          <p14:tracePt t="76406" x="7307263" y="3946525"/>
          <p14:tracePt t="76422" x="7307263" y="3940175"/>
          <p14:tracePt t="76470" x="7307263" y="3932238"/>
          <p14:tracePt t="76510" x="7307263" y="3924300"/>
          <p14:tracePt t="76526" x="7307263" y="3916363"/>
          <p14:tracePt t="76550" x="7307263" y="3908425"/>
          <p14:tracePt t="76562" x="7307263" y="3902075"/>
          <p14:tracePt t="76638" x="7307263" y="3894138"/>
          <p14:tracePt t="76646" x="7307263" y="3886200"/>
          <p14:tracePt t="76670" x="7307263" y="3878263"/>
          <p14:tracePt t="76982" x="7292975" y="3878263"/>
          <p14:tracePt t="77006" x="7285038" y="3878263"/>
          <p14:tracePt t="77014" x="7277100" y="3886200"/>
          <p14:tracePt t="77029" x="7269163" y="3894138"/>
          <p14:tracePt t="77063" x="7208838" y="3932238"/>
          <p14:tracePt t="77079" x="7185025" y="3940175"/>
          <p14:tracePt t="77096" x="7162800" y="3954463"/>
          <p14:tracePt t="77113" x="7132638" y="3970338"/>
          <p14:tracePt t="77130" x="7102475" y="3970338"/>
          <p14:tracePt t="77146" x="7070725" y="3992563"/>
          <p14:tracePt t="77163" x="7064375" y="3992563"/>
          <p14:tracePt t="77180" x="7048500" y="4000500"/>
          <p14:tracePt t="77196" x="7040563" y="4016375"/>
          <p14:tracePt t="77213" x="7026275" y="4022725"/>
          <p14:tracePt t="77230" x="7026275" y="4030663"/>
          <p14:tracePt t="77246" x="7018338" y="4030663"/>
          <p14:tracePt t="77294" x="7010400" y="4038600"/>
          <p14:tracePt t="77302" x="7010400" y="4046538"/>
          <p14:tracePt t="77313" x="7010400" y="4054475"/>
          <p14:tracePt t="77330" x="7002463" y="4054475"/>
          <p14:tracePt t="77347" x="6972300" y="4076700"/>
          <p14:tracePt t="77363" x="6956425" y="4092575"/>
          <p14:tracePt t="77380" x="6950075" y="4092575"/>
          <p14:tracePt t="77582" x="6950075" y="4098925"/>
          <p14:tracePt t="77590" x="6950075" y="4106863"/>
          <p14:tracePt t="77606" x="6956425" y="4114800"/>
          <p14:tracePt t="77614" x="6964363" y="4130675"/>
          <p14:tracePt t="77630" x="6964363" y="4144963"/>
          <p14:tracePt t="77647" x="6972300" y="4175125"/>
          <p14:tracePt t="77664" x="6988175" y="4191000"/>
          <p14:tracePt t="77680" x="7002463" y="4221163"/>
          <p14:tracePt t="77697" x="7010400" y="4244975"/>
          <p14:tracePt t="77714" x="7026275" y="4275138"/>
          <p14:tracePt t="77731" x="7032625" y="4283075"/>
          <p14:tracePt t="77747" x="7032625" y="4297363"/>
          <p14:tracePt t="77764" x="7032625" y="4313238"/>
          <p14:tracePt t="77797" x="7032625" y="4321175"/>
          <p14:tracePt t="77814" x="7032625" y="4327525"/>
          <p14:tracePt t="77854" x="7032625" y="4335463"/>
          <p14:tracePt t="77894" x="7032625" y="4351338"/>
          <p14:tracePt t="77902" x="7032625" y="4359275"/>
          <p14:tracePt t="78590" x="7026275" y="4359275"/>
          <p14:tracePt t="78598" x="7010400" y="4351338"/>
          <p14:tracePt t="78616" x="6980238" y="4343400"/>
          <p14:tracePt t="78632" x="6964363" y="4335463"/>
          <p14:tracePt t="78649" x="6950075" y="4327525"/>
          <p14:tracePt t="78666" x="6926263" y="4305300"/>
          <p14:tracePt t="78682" x="6911975" y="4297363"/>
          <p14:tracePt t="78699" x="6896100" y="4275138"/>
          <p14:tracePt t="78716" x="6858000" y="4259263"/>
          <p14:tracePt t="78733" x="6827838" y="4244975"/>
          <p14:tracePt t="78749" x="6781800" y="4206875"/>
          <p14:tracePt t="78766" x="6759575" y="4168775"/>
          <p14:tracePt t="78783" x="6735763" y="4122738"/>
          <p14:tracePt t="78799" x="6713538" y="4098925"/>
          <p14:tracePt t="78816" x="6689725" y="4068763"/>
          <p14:tracePt t="78833" x="6675438" y="4046538"/>
          <p14:tracePt t="78849" x="6659563" y="4022725"/>
          <p14:tracePt t="78866" x="6645275" y="4008438"/>
          <p14:tracePt t="78883" x="6629400" y="3984625"/>
          <p14:tracePt t="78899" x="6621463" y="3970338"/>
          <p14:tracePt t="78916" x="6613525" y="3962400"/>
          <p14:tracePt t="78933" x="6613525" y="3946525"/>
          <p14:tracePt t="78950" x="6607175" y="3940175"/>
          <p14:tracePt t="78966" x="6599238" y="3940175"/>
          <p14:tracePt t="79070" x="6583363" y="3940175"/>
          <p14:tracePt t="79078" x="6569075" y="3940175"/>
          <p14:tracePt t="79094" x="6545263" y="3946525"/>
          <p14:tracePt t="79102" x="6523038" y="3954463"/>
          <p14:tracePt t="79116" x="6492875" y="3970338"/>
          <p14:tracePt t="79133" x="6454775" y="3984625"/>
          <p14:tracePt t="79135" x="6430963" y="4000500"/>
          <p14:tracePt t="79150" x="6384925" y="4016375"/>
          <p14:tracePt t="79167" x="6378575" y="4016375"/>
          <p14:tracePt t="79183" x="6370638" y="4022725"/>
          <p14:tracePt t="79200" x="6362700" y="4030663"/>
          <p14:tracePt t="79510" x="6354763" y="4030663"/>
          <p14:tracePt t="79518" x="6354763" y="4022725"/>
          <p14:tracePt t="79534" x="6340475" y="4016375"/>
          <p14:tracePt t="79551" x="6340475" y="4000500"/>
          <p14:tracePt t="79567" x="6332538" y="4000500"/>
          <p14:tracePt t="79584" x="6324600" y="3984625"/>
          <p14:tracePt t="79617" x="6316663" y="3984625"/>
          <p14:tracePt t="79634" x="6308725" y="3978275"/>
          <p14:tracePt t="79651" x="6302375" y="3978275"/>
          <p14:tracePt t="79667" x="6286500" y="3978275"/>
          <p14:tracePt t="79684" x="6278563" y="3970338"/>
          <p14:tracePt t="79701" x="6278563" y="3962400"/>
          <p14:tracePt t="79717" x="6264275" y="3954463"/>
          <p14:tracePt t="79734" x="6256338" y="3954463"/>
          <p14:tracePt t="79751" x="6256338" y="3946525"/>
          <p14:tracePt t="79861" x="6232525" y="3946525"/>
          <p14:tracePt t="79869" x="6226175" y="3946525"/>
          <p14:tracePt t="79884" x="6218238" y="3946525"/>
          <p14:tracePt t="79901" x="6194425" y="3946525"/>
          <p14:tracePt t="79918" x="6118225" y="3946525"/>
          <p14:tracePt t="79934" x="6049963" y="3954463"/>
          <p14:tracePt t="79951" x="5989638" y="3970338"/>
          <p14:tracePt t="79968" x="5943600" y="3984625"/>
          <p14:tracePt t="79985" x="5913438" y="4000500"/>
          <p14:tracePt t="80001" x="5867400" y="4016375"/>
          <p14:tracePt t="80018" x="5837238" y="4022725"/>
          <p14:tracePt t="80035" x="5799138" y="4038600"/>
          <p14:tracePt t="80051" x="5775325" y="4054475"/>
          <p14:tracePt t="80068" x="5737225" y="4076700"/>
          <p14:tracePt t="80085" x="5722938" y="4076700"/>
          <p14:tracePt t="80398" x="5715000" y="4076700"/>
          <p14:tracePt t="80406" x="5707063" y="4076700"/>
          <p14:tracePt t="80419" x="5684838" y="4084638"/>
          <p14:tracePt t="80436" x="5562600" y="4114800"/>
          <p14:tracePt t="80452" x="5326063" y="4144963"/>
          <p14:tracePt t="80469" x="4937125" y="4175125"/>
          <p14:tracePt t="80486" x="4686300" y="4198938"/>
          <p14:tracePt t="80502" x="4457700" y="4198938"/>
          <p14:tracePt t="80519" x="4275138" y="4198938"/>
          <p14:tracePt t="80536" x="4160838" y="4198938"/>
          <p14:tracePt t="80553" x="4084638" y="4198938"/>
          <p14:tracePt t="80569" x="4046538" y="4198938"/>
          <p14:tracePt t="80586" x="4030663" y="4198938"/>
          <p14:tracePt t="80619" x="4022725" y="4175125"/>
          <p14:tracePt t="80638" x="4008438" y="4160838"/>
          <p14:tracePt t="80653" x="4008438" y="4152900"/>
          <p14:tracePt t="80669" x="3984625" y="4144963"/>
          <p14:tracePt t="80686" x="3940175" y="4137025"/>
          <p14:tracePt t="80703" x="3902075" y="4130675"/>
          <p14:tracePt t="80719" x="3856038" y="4130675"/>
          <p14:tracePt t="80736" x="3794125" y="4130675"/>
          <p14:tracePt t="80753" x="3717925" y="4130675"/>
          <p14:tracePt t="80770" x="3565525" y="4130675"/>
          <p14:tracePt t="80786" x="3390900" y="4130675"/>
          <p14:tracePt t="80803" x="3170238" y="4137025"/>
          <p14:tracePt t="80820" x="2979738" y="4152900"/>
          <p14:tracePt t="80836" x="2781300" y="4183063"/>
          <p14:tracePt t="80853" x="2416175" y="4206875"/>
          <p14:tracePt t="80870" x="2125663" y="4237038"/>
          <p14:tracePt t="80886" x="1866900" y="4259263"/>
          <p14:tracePt t="80903" x="1592263" y="4267200"/>
          <p14:tracePt t="80920" x="1447800" y="4283075"/>
          <p14:tracePt t="80937" x="1333500" y="4313238"/>
          <p14:tracePt t="80953" x="1279525" y="4335463"/>
          <p14:tracePt t="80970" x="1235075" y="4351338"/>
          <p14:tracePt t="80987" x="1196975" y="4359275"/>
          <p14:tracePt t="81003" x="1181100" y="4359275"/>
          <p14:tracePt t="81020" x="1173163" y="4359275"/>
          <p14:tracePt t="81037" x="1165225" y="4359275"/>
          <p14:tracePt t="81053" x="1158875" y="4359275"/>
          <p14:tracePt t="81078" x="1150938" y="4359275"/>
          <p14:tracePt t="81094" x="1143000" y="4365625"/>
          <p14:tracePt t="81104" x="1112838" y="4365625"/>
          <p14:tracePt t="81120" x="982663" y="4397375"/>
          <p14:tracePt t="81137" x="822325" y="4441825"/>
          <p14:tracePt t="81154" x="669925" y="4495800"/>
          <p14:tracePt t="81170" x="579438" y="4525963"/>
          <p14:tracePt t="81187" x="549275" y="4533900"/>
          <p14:tracePt t="81220" x="601663" y="4533900"/>
          <p14:tracePt t="81237" x="792163" y="4533900"/>
          <p14:tracePt t="81254" x="944563" y="4533900"/>
          <p14:tracePt t="81271" x="1143000" y="4533900"/>
          <p14:tracePt t="81287" x="1287463" y="4533900"/>
          <p14:tracePt t="81304" x="1409700" y="4533900"/>
          <p14:tracePt t="81321" x="1455738" y="4525963"/>
          <p14:tracePt t="81337" x="1470025" y="4525963"/>
          <p14:tracePt t="81374" x="1463675" y="4525963"/>
          <p14:tracePt t="81518" x="1447800" y="4525963"/>
          <p14:tracePt t="81526" x="1439863" y="4525963"/>
          <p14:tracePt t="81538" x="1439863" y="4518025"/>
          <p14:tracePt t="81554" x="1431925" y="4511675"/>
          <p14:tracePt t="81571" x="1425575" y="4511675"/>
          <p14:tracePt t="81638" x="1417638" y="4511675"/>
          <p14:tracePt t="81726" x="1431925" y="4511675"/>
          <p14:tracePt t="81734" x="1470025" y="4511675"/>
          <p14:tracePt t="81742" x="1501775" y="4495800"/>
          <p14:tracePt t="81771" x="1714500" y="4487863"/>
          <p14:tracePt t="81805" x="2057400" y="4449763"/>
          <p14:tracePt t="81822" x="2217738" y="4435475"/>
          <p14:tracePt t="81838" x="2278063" y="4419600"/>
          <p14:tracePt t="81855" x="2308225" y="4411663"/>
          <p14:tracePt t="81872" x="2316163" y="4411663"/>
          <p14:tracePt t="81888" x="2332038" y="4411663"/>
          <p14:tracePt t="81905" x="2354263" y="4411663"/>
          <p14:tracePt t="81922" x="2384425" y="4411663"/>
          <p14:tracePt t="81938" x="2416175" y="4411663"/>
          <p14:tracePt t="81955" x="2446338" y="4403725"/>
          <p14:tracePt t="81972" x="2492375" y="4403725"/>
          <p14:tracePt t="81988" x="2536825" y="4397375"/>
          <p14:tracePt t="82005" x="2574925" y="4389438"/>
          <p14:tracePt t="82022" x="2582863" y="4381500"/>
          <p14:tracePt t="82062" x="2590800" y="4381500"/>
          <p14:tracePt t="82072" x="2590800" y="4373563"/>
          <p14:tracePt t="82089" x="2620963" y="4373563"/>
          <p14:tracePt t="82105" x="2667000" y="4373563"/>
          <p14:tracePt t="82122" x="2705100" y="4373563"/>
          <p14:tracePt t="82139" x="2720975" y="4373563"/>
          <p14:tracePt t="82156" x="2727325" y="4373563"/>
          <p14:tracePt t="82318" x="2735263" y="4373563"/>
          <p14:tracePt t="82326" x="2759075" y="4373563"/>
          <p14:tracePt t="82339" x="2789238" y="4373563"/>
          <p14:tracePt t="82356" x="2879725" y="4373563"/>
          <p14:tracePt t="82373" x="2987675" y="4373563"/>
          <p14:tracePt t="82389" x="3063875" y="4373563"/>
          <p14:tracePt t="82390" x="3108325" y="4373563"/>
          <p14:tracePt t="82406" x="3170238" y="4365625"/>
          <p14:tracePt t="82423" x="3192463" y="4365625"/>
          <p14:tracePt t="82439" x="3200400" y="4365625"/>
          <p14:tracePt t="82790" x="3208338" y="4365625"/>
          <p14:tracePt t="82798" x="3222625" y="4365625"/>
          <p14:tracePt t="82807" x="3238500" y="4365625"/>
          <p14:tracePt t="82823" x="3254375" y="4365625"/>
          <p14:tracePt t="82840" x="3276600" y="4365625"/>
          <p14:tracePt t="82857" x="3292475" y="4365625"/>
          <p14:tracePt t="82874" x="3298825" y="4365625"/>
          <p14:tracePt t="83134" x="3314700" y="4365625"/>
          <p14:tracePt t="83142" x="3314700" y="4373563"/>
          <p14:tracePt t="83157" x="3330575" y="4381500"/>
          <p14:tracePt t="83174" x="3368675" y="4389438"/>
          <p14:tracePt t="83191" x="3413125" y="4397375"/>
          <p14:tracePt t="83207" x="3429000" y="4403725"/>
          <p14:tracePt t="83224" x="3444875" y="4411663"/>
          <p14:tracePt t="83502" x="3451225" y="4411663"/>
          <p14:tracePt t="83510" x="3467100" y="4411663"/>
          <p14:tracePt t="83525" x="3489325" y="4411663"/>
          <p14:tracePt t="83541" x="3573463" y="4435475"/>
          <p14:tracePt t="83558" x="3725863" y="4449763"/>
          <p14:tracePt t="83575" x="3810000" y="4473575"/>
          <p14:tracePt t="83591" x="3870325" y="4487863"/>
          <p14:tracePt t="83608" x="3908425" y="4503738"/>
          <p14:tracePt t="83625" x="3954463" y="4511675"/>
          <p14:tracePt t="83642" x="4000500" y="4541838"/>
          <p14:tracePt t="83658" x="4022725" y="4549775"/>
          <p14:tracePt t="83675" x="4060825" y="4564063"/>
          <p14:tracePt t="83692" x="4098925" y="4587875"/>
          <p14:tracePt t="83708" x="4144963" y="4594225"/>
          <p14:tracePt t="83725" x="4198938" y="4610100"/>
          <p14:tracePt t="83742" x="4289425" y="4632325"/>
          <p14:tracePt t="83758" x="4327525" y="4640263"/>
          <p14:tracePt t="83775" x="4381500" y="4640263"/>
          <p14:tracePt t="83792" x="4403725" y="4648200"/>
          <p14:tracePt t="83809" x="4419600" y="4656138"/>
          <p14:tracePt t="83825" x="4427538" y="4656138"/>
          <p14:tracePt t="83859" x="4427538" y="4670425"/>
          <p14:tracePt t="83875" x="4449763" y="4678363"/>
          <p14:tracePt t="83892" x="4457700" y="4702175"/>
          <p14:tracePt t="83909" x="4457700" y="4716463"/>
          <p14:tracePt t="83925" x="4457700" y="4724400"/>
          <p14:tracePt t="83942" x="4457700" y="4732338"/>
          <p14:tracePt t="84030" x="4465638" y="4732338"/>
          <p14:tracePt t="84038" x="4473575" y="4732338"/>
          <p14:tracePt t="84046" x="4479925" y="4732338"/>
          <p14:tracePt t="84076" x="4610100" y="4724400"/>
          <p14:tracePt t="84109" x="4808538" y="4694238"/>
          <p14:tracePt t="84126" x="4860925" y="4678363"/>
          <p14:tracePt t="84143" x="4884738" y="4670425"/>
          <p14:tracePt t="84159" x="4884738" y="4656138"/>
          <p14:tracePt t="84176" x="4892675" y="4656138"/>
          <p14:tracePt t="84193" x="4899025" y="4656138"/>
          <p14:tracePt t="84209" x="4914900" y="4648200"/>
          <p14:tracePt t="84226" x="4930775" y="4632325"/>
          <p14:tracePt t="84243" x="4945063" y="4625975"/>
          <p14:tracePt t="84259" x="4953000" y="4610100"/>
          <p14:tracePt t="84276" x="4953000" y="4602163"/>
          <p14:tracePt t="84293" x="4953000" y="4587875"/>
          <p14:tracePt t="84309" x="4953000" y="4572000"/>
          <p14:tracePt t="84326" x="4953000" y="4556125"/>
          <p14:tracePt t="84343" x="4960938" y="4541838"/>
          <p14:tracePt t="84360" x="4968875" y="4503738"/>
          <p14:tracePt t="84376" x="4999038" y="4479925"/>
          <p14:tracePt t="84393" x="5029200" y="4473575"/>
          <p14:tracePt t="84410" x="5083175" y="4457700"/>
          <p14:tracePt t="84426" x="5127625" y="4457700"/>
          <p14:tracePt t="84443" x="5181600" y="4457700"/>
          <p14:tracePt t="84460" x="5265738" y="4465638"/>
          <p14:tracePt t="84476" x="5372100" y="4479925"/>
          <p14:tracePt t="84493" x="5524500" y="4495800"/>
          <p14:tracePt t="84510" x="5592763" y="4533900"/>
          <p14:tracePt t="84527" x="5654675" y="4549775"/>
          <p14:tracePt t="84543" x="5707063" y="4564063"/>
          <p14:tracePt t="84560" x="5783263" y="4594225"/>
          <p14:tracePt t="84577" x="5859463" y="4610100"/>
          <p14:tracePt t="84593" x="5927725" y="4640263"/>
          <p14:tracePt t="84610" x="5981700" y="4640263"/>
          <p14:tracePt t="84627" x="6003925" y="4640263"/>
          <p14:tracePt t="84643" x="6003925" y="4648200"/>
          <p14:tracePt t="84660" x="6019800" y="4648200"/>
          <p14:tracePt t="84677" x="6027738" y="4648200"/>
          <p14:tracePt t="84734" x="6042025" y="4648200"/>
          <p14:tracePt t="84742" x="6049963" y="4648200"/>
          <p14:tracePt t="84750" x="6057900" y="4648200"/>
          <p14:tracePt t="84777" x="6103938" y="4648200"/>
          <p14:tracePt t="84794" x="6126163" y="4648200"/>
          <p14:tracePt t="84810" x="6149975" y="4648200"/>
          <p14:tracePt t="84827" x="6156325" y="4640263"/>
          <p14:tracePt t="84982" x="6164263" y="4632325"/>
          <p14:tracePt t="84998" x="6164263" y="4625975"/>
          <p14:tracePt t="85454" x="6156325" y="4640263"/>
          <p14:tracePt t="85478" x="6149975" y="4640263"/>
          <p14:tracePt t="85486" x="6142038" y="4640263"/>
          <p14:tracePt t="85495" x="6134100" y="4648200"/>
          <p14:tracePt t="85512" x="6111875" y="4664075"/>
          <p14:tracePt t="85528" x="6080125" y="4678363"/>
          <p14:tracePt t="85545" x="6035675" y="4686300"/>
          <p14:tracePt t="85562" x="5973763" y="4694238"/>
          <p14:tracePt t="85578" x="5875338" y="4694238"/>
          <p14:tracePt t="85595" x="5715000" y="4694238"/>
          <p14:tracePt t="85612" x="5546725" y="4694238"/>
          <p14:tracePt t="85629" x="5341938" y="4694238"/>
          <p14:tracePt t="85645" x="5121275" y="4694238"/>
          <p14:tracePt t="85646" x="5013325" y="4694238"/>
          <p14:tracePt t="85662" x="4770438" y="4694238"/>
          <p14:tracePt t="85679" x="4572000" y="4694238"/>
          <p14:tracePt t="85695" x="4381500" y="4694238"/>
          <p14:tracePt t="85712" x="4206875" y="4664075"/>
          <p14:tracePt t="85729" x="4030663" y="4625975"/>
          <p14:tracePt t="85745" x="3870325" y="4556125"/>
          <p14:tracePt t="85762" x="3687763" y="4465638"/>
          <p14:tracePt t="85779" x="3543300" y="4365625"/>
          <p14:tracePt t="85796" x="3429000" y="4251325"/>
          <p14:tracePt t="85812" x="3314700" y="4144963"/>
          <p14:tracePt t="85829" x="3208338" y="4038600"/>
          <p14:tracePt t="85846" x="3184525" y="4000500"/>
          <p14:tracePt t="85862" x="3184525" y="3970338"/>
          <p14:tracePt t="85879" x="3184525" y="3940175"/>
          <p14:tracePt t="85896" x="3200400" y="3902075"/>
          <p14:tracePt t="85912" x="3246438" y="3856038"/>
          <p14:tracePt t="85929" x="3330575" y="3779838"/>
          <p14:tracePt t="85946" x="3429000" y="3725863"/>
          <p14:tracePt t="85963" x="3521075" y="3679825"/>
          <p14:tracePt t="85979" x="3627438" y="3665538"/>
          <p14:tracePt t="85996" x="3711575" y="3665538"/>
          <p14:tracePt t="86013" x="3725863" y="3665538"/>
          <p14:tracePt t="86029" x="3725863" y="3763963"/>
          <p14:tracePt t="86046" x="3597275" y="4060825"/>
          <p14:tracePt t="86063" x="3451225" y="4283075"/>
          <p14:tracePt t="86079" x="3254375" y="4473575"/>
          <p14:tracePt t="86096" x="3032125" y="4618038"/>
          <p14:tracePt t="86113" x="2765425" y="4732338"/>
          <p14:tracePt t="86129" x="2514600" y="4792663"/>
          <p14:tracePt t="86146" x="2316163" y="4816475"/>
          <p14:tracePt t="86163" x="2163763" y="4816475"/>
          <p14:tracePt t="86180" x="2087563" y="4816475"/>
          <p14:tracePt t="86196" x="2035175" y="4762500"/>
          <p14:tracePt t="86199" x="2035175" y="4716463"/>
          <p14:tracePt t="86213" x="2035175" y="4648200"/>
          <p14:tracePt t="86230" x="2087563" y="4572000"/>
          <p14:tracePt t="86246" x="2209800" y="4479925"/>
          <p14:tracePt t="86263" x="2339975" y="4411663"/>
          <p14:tracePt t="86280" x="2484438" y="4373563"/>
          <p14:tracePt t="86296" x="2606675" y="4373563"/>
          <p14:tracePt t="86313" x="2644775" y="4419600"/>
          <p14:tracePt t="86330" x="2644775" y="4525963"/>
          <p14:tracePt t="86347" x="2606675" y="4640263"/>
          <p14:tracePt t="86363" x="2492375" y="4770438"/>
          <p14:tracePt t="86380" x="2362200" y="4884738"/>
          <p14:tracePt t="86397" x="2193925" y="4991100"/>
          <p14:tracePt t="86413" x="2019300" y="5051425"/>
          <p14:tracePt t="86414" x="1935163" y="5067300"/>
          <p14:tracePt t="86430" x="1828800" y="5067300"/>
          <p14:tracePt t="86447" x="1774825" y="5067300"/>
          <p14:tracePt t="86463" x="1768475" y="5029200"/>
          <p14:tracePt t="86480" x="1790700" y="4975225"/>
          <p14:tracePt t="86497" x="1874838" y="4892675"/>
          <p14:tracePt t="86514" x="1989138" y="4830763"/>
          <p14:tracePt t="86530" x="2133600" y="4800600"/>
          <p14:tracePt t="86547" x="2239963" y="4800600"/>
          <p14:tracePt t="86564" x="2286000" y="4846638"/>
          <p14:tracePt t="86580" x="2286000" y="4930775"/>
          <p14:tracePt t="86597" x="2187575" y="5075238"/>
          <p14:tracePt t="86614" x="2087563" y="5135563"/>
          <p14:tracePt t="86630" x="2003425" y="5151438"/>
          <p14:tracePt t="86647" x="1973263" y="5159375"/>
          <p14:tracePt t="86664" x="1965325" y="5143500"/>
          <p14:tracePt t="86681" x="1965325" y="5097463"/>
          <p14:tracePt t="86697" x="1997075" y="5059363"/>
          <p14:tracePt t="86714" x="2065338" y="5013325"/>
          <p14:tracePt t="86731" x="2103438" y="4999038"/>
          <p14:tracePt t="86747" x="2133600" y="4999038"/>
          <p14:tracePt t="86764" x="2141538" y="4999038"/>
          <p14:tracePt t="86797" x="2141538" y="5013325"/>
          <p14:tracePt t="86814" x="2141538" y="5021263"/>
          <p14:tracePt t="86870" x="2133600" y="5021263"/>
          <p14:tracePt t="87191" x="2141538" y="5021263"/>
          <p14:tracePt t="87198" x="2155825" y="5021263"/>
          <p14:tracePt t="87215" x="2217738" y="5021263"/>
          <p14:tracePt t="87232" x="2324100" y="5029200"/>
          <p14:tracePt t="87248" x="2454275" y="5037138"/>
          <p14:tracePt t="87265" x="2574925" y="5045075"/>
          <p14:tracePt t="87282" x="2697163" y="5059363"/>
          <p14:tracePt t="87298" x="2827338" y="5083175"/>
          <p14:tracePt t="87315" x="2925763" y="5105400"/>
          <p14:tracePt t="87332" x="3009900" y="5127625"/>
          <p14:tracePt t="87348" x="3094038" y="5173663"/>
          <p14:tracePt t="87365" x="3192463" y="5235575"/>
          <p14:tracePt t="87382" x="3222625" y="5257800"/>
          <p14:tracePt t="87398" x="3292475" y="5311775"/>
          <p14:tracePt t="87415" x="3382963" y="5356225"/>
          <p14:tracePt t="87432" x="3489325" y="5380038"/>
          <p14:tracePt t="87449" x="3665538" y="5426075"/>
          <p14:tracePt t="87465" x="3848100" y="5440363"/>
          <p14:tracePt t="87482" x="4008438" y="5440363"/>
          <p14:tracePt t="87499" x="4160838" y="5456238"/>
          <p14:tracePt t="87515" x="4283075" y="5456238"/>
          <p14:tracePt t="87532" x="4427538" y="5456238"/>
          <p14:tracePt t="87549" x="4648200" y="5464175"/>
          <p14:tracePt t="87565" x="4808538" y="5464175"/>
          <p14:tracePt t="87582" x="4999038" y="5470525"/>
          <p14:tracePt t="87599" x="5235575" y="5486400"/>
          <p14:tracePt t="87616" x="5418138" y="5486400"/>
          <p14:tracePt t="87632" x="5578475" y="5486400"/>
          <p14:tracePt t="87649" x="5692775" y="5478463"/>
          <p14:tracePt t="87666" x="5829300" y="5464175"/>
          <p14:tracePt t="87682" x="5951538" y="5418138"/>
          <p14:tracePt t="87699" x="6057900" y="5364163"/>
          <p14:tracePt t="87701" x="6111875" y="5356225"/>
          <p14:tracePt t="87716" x="6156325" y="5318125"/>
          <p14:tracePt t="87732" x="6248400" y="5265738"/>
          <p14:tracePt t="87749" x="6378575" y="5189538"/>
          <p14:tracePt t="87766" x="6569075" y="5059363"/>
          <p14:tracePt t="87782" x="6675438" y="4983163"/>
          <p14:tracePt t="87799" x="6751638" y="4914900"/>
          <p14:tracePt t="87816" x="6811963" y="4868863"/>
          <p14:tracePt t="87833" x="6850063" y="4816475"/>
          <p14:tracePt t="87849" x="6858000" y="4800600"/>
          <p14:tracePt t="87866" x="6858000" y="4770438"/>
          <p14:tracePt t="87883" x="6873875" y="4740275"/>
          <p14:tracePt t="87899" x="6896100" y="4702175"/>
          <p14:tracePt t="87916" x="6904038" y="4670425"/>
          <p14:tracePt t="87933" x="6911975" y="4602163"/>
          <p14:tracePt t="87949" x="6926263" y="4564063"/>
          <p14:tracePt t="87966" x="6956425" y="4525963"/>
          <p14:tracePt t="87983" x="6988175" y="4479925"/>
          <p14:tracePt t="88000" x="7018338" y="4419600"/>
          <p14:tracePt t="88016" x="7048500" y="4381500"/>
          <p14:tracePt t="88033" x="7056438" y="4351338"/>
          <p14:tracePt t="88050" x="7056438" y="4313238"/>
          <p14:tracePt t="88066" x="7056438" y="4305300"/>
          <p14:tracePt t="88083" x="7056438" y="4289425"/>
          <p14:tracePt t="88222" x="7056438" y="4283075"/>
          <p14:tracePt t="88398" x="7056438" y="4275138"/>
          <p14:tracePt t="88414" x="7056438" y="4267200"/>
          <p14:tracePt t="88422" x="7056438" y="4251325"/>
          <p14:tracePt t="88434" x="7056438" y="4244975"/>
          <p14:tracePt t="88450" x="7064375" y="4213225"/>
          <p14:tracePt t="88467" x="7070725" y="4175125"/>
          <p14:tracePt t="88484" x="7102475" y="4144963"/>
          <p14:tracePt t="88501" x="7108825" y="4114800"/>
          <p14:tracePt t="88517" x="7124700" y="4084638"/>
          <p14:tracePt t="88534" x="7124700" y="4030663"/>
          <p14:tracePt t="88551" x="7132638" y="4016375"/>
          <p14:tracePt t="88567" x="7132638" y="3984625"/>
          <p14:tracePt t="88584" x="7140575" y="3970338"/>
          <p14:tracePt t="88601" x="7140575" y="3954463"/>
          <p14:tracePt t="88617" x="7154863" y="3924300"/>
          <p14:tracePt t="88634" x="7178675" y="3894138"/>
          <p14:tracePt t="88651" x="7178675" y="3878263"/>
          <p14:tracePt t="88668" x="7185025" y="3863975"/>
          <p14:tracePt t="88684" x="7200900" y="3848100"/>
          <p14:tracePt t="88790" x="7208838" y="3840163"/>
          <p14:tracePt t="88798" x="7216775" y="3840163"/>
          <p14:tracePt t="88806" x="7223125" y="3825875"/>
          <p14:tracePt t="89062" x="7223125" y="3840163"/>
          <p14:tracePt t="89078" x="7223125" y="3856038"/>
          <p14:tracePt t="89086" x="7223125" y="3863975"/>
          <p14:tracePt t="89102" x="7223125" y="3886200"/>
          <p14:tracePt t="89118" x="7223125" y="3924300"/>
          <p14:tracePt t="89135" x="7216775" y="3970338"/>
          <p14:tracePt t="89152" x="7216775" y="4030663"/>
          <p14:tracePt t="89168" x="7216775" y="4084638"/>
          <p14:tracePt t="89185" x="7208838" y="4130675"/>
          <p14:tracePt t="89202" x="7208838" y="4160838"/>
          <p14:tracePt t="89219" x="7200900" y="4175125"/>
          <p14:tracePt t="89235" x="7192963" y="4198938"/>
          <p14:tracePt t="89252" x="7192963" y="4213225"/>
          <p14:tracePt t="89269" x="7185025" y="4237038"/>
          <p14:tracePt t="89285" x="7170738" y="4237038"/>
          <p14:tracePt t="89302" x="7170738" y="4251325"/>
          <p14:tracePt t="89390" x="7170738" y="4259263"/>
          <p14:tracePt t="89398" x="7154863" y="4267200"/>
          <p14:tracePt t="89406" x="7154863" y="4275138"/>
          <p14:tracePt t="89436" x="7146925" y="4283075"/>
          <p14:tracePt t="89469" x="7146925" y="4297363"/>
          <p14:tracePt t="89486" x="7140575" y="4305300"/>
          <p14:tracePt t="89998" x="7140575" y="4297363"/>
          <p14:tracePt t="90174" x="7140575" y="4289425"/>
          <p14:tracePt t="90198" x="7140575" y="4283075"/>
          <p14:tracePt t="90262" x="7140575" y="4275138"/>
          <p14:tracePt t="90318" x="7140575" y="4267200"/>
          <p14:tracePt t="90358" x="7146925" y="4267200"/>
          <p14:tracePt t="90574" x="7146925" y="4259263"/>
          <p14:tracePt t="90590" x="7146925" y="4251325"/>
          <p14:tracePt t="90598" x="7146925" y="4244975"/>
          <p14:tracePt t="90622" x="7146925" y="4237038"/>
          <p14:tracePt t="90630" x="7146925" y="4229100"/>
          <p14:tracePt t="90646" x="7146925" y="4221163"/>
          <p14:tracePt t="91414" x="7154863" y="4221163"/>
          <p14:tracePt t="91502" x="7154863" y="4229100"/>
          <p14:tracePt t="91510" x="7154863" y="4237038"/>
          <p14:tracePt t="91523" x="7162800" y="4237038"/>
          <p14:tracePt t="91542" x="7170738" y="4244975"/>
          <p14:tracePt t="91558" x="7170738" y="4251325"/>
          <p14:tracePt t="91598" x="7170738" y="4259263"/>
          <p14:tracePt t="91822" x="7162800" y="4267200"/>
          <p14:tracePt t="91830" x="7146925" y="4267200"/>
          <p14:tracePt t="91840" x="7140575" y="4275138"/>
          <p14:tracePt t="91873" x="7116763" y="4275138"/>
          <p14:tracePt t="91907" x="7086600" y="4275138"/>
          <p14:tracePt t="91924" x="7078663" y="4275138"/>
          <p14:tracePt t="91940" x="7070725" y="4275138"/>
          <p14:tracePt t="92350" x="7064375" y="4275138"/>
          <p14:tracePt t="92358" x="7056438" y="4275138"/>
          <p14:tracePt t="92374" x="7032625" y="4275138"/>
          <p14:tracePt t="92391" x="6964363" y="4275138"/>
          <p14:tracePt t="92408" x="6811963" y="4313238"/>
          <p14:tracePt t="92425" x="6629400" y="4351338"/>
          <p14:tracePt t="92441" x="6461125" y="4397375"/>
          <p14:tracePt t="92458" x="6302375" y="4435475"/>
          <p14:tracePt t="92475" x="6202363" y="4465638"/>
          <p14:tracePt t="92491" x="6149975" y="4487863"/>
          <p14:tracePt t="92508" x="6080125" y="4487863"/>
          <p14:tracePt t="92525" x="5973763" y="4503738"/>
          <p14:tracePt t="92541" x="5905500" y="4503738"/>
          <p14:tracePt t="92558" x="5837238" y="4503738"/>
          <p14:tracePt t="92575" x="5783263" y="4511675"/>
          <p14:tracePt t="92591" x="5737225" y="4511675"/>
          <p14:tracePt t="92608" x="5684838" y="4511675"/>
          <p14:tracePt t="92625" x="5608638" y="4525963"/>
          <p14:tracePt t="92641" x="5508625" y="4541838"/>
          <p14:tracePt t="92658" x="5440363" y="4556125"/>
          <p14:tracePt t="92675" x="5372100" y="4587875"/>
          <p14:tracePt t="92692" x="5303838" y="4602163"/>
          <p14:tracePt t="92708" x="5227638" y="4632325"/>
          <p14:tracePt t="92725" x="5113338" y="4648200"/>
          <p14:tracePt t="92742" x="5067300" y="4656138"/>
          <p14:tracePt t="92758" x="5021263" y="4664075"/>
          <p14:tracePt t="92775" x="4991100" y="4664075"/>
          <p14:tracePt t="92792" x="4960938" y="4670425"/>
          <p14:tracePt t="92808" x="4930775" y="4670425"/>
          <p14:tracePt t="92825" x="4884738" y="4678363"/>
          <p14:tracePt t="92842" x="4854575" y="4686300"/>
          <p14:tracePt t="92859" x="4822825" y="4686300"/>
          <p14:tracePt t="92875" x="4792663" y="4686300"/>
          <p14:tracePt t="92892" x="4784725" y="4686300"/>
          <p14:tracePt t="92909" x="4784725" y="4694238"/>
          <p14:tracePt t="92925" x="4778375" y="4694238"/>
          <p14:tracePt t="92942" x="4754563" y="4708525"/>
          <p14:tracePt t="92959" x="4702175" y="4716463"/>
          <p14:tracePt t="92976" x="4640263" y="4740275"/>
          <p14:tracePt t="92992" x="4594225" y="4754563"/>
          <p14:tracePt t="93009" x="4564063" y="4762500"/>
          <p14:tracePt t="93026" x="4541838" y="4770438"/>
          <p14:tracePt t="93042" x="4533900" y="4770438"/>
          <p14:tracePt t="93110" x="4533900" y="4778375"/>
          <p14:tracePt t="93118" x="4533900" y="4784725"/>
          <p14:tracePt t="93126" x="4525963" y="4792663"/>
          <p14:tracePt t="93159" x="4525963" y="4808538"/>
          <p14:tracePt t="93176" x="4518025" y="4808538"/>
          <p14:tracePt t="93193" x="4518025" y="4816475"/>
          <p14:tracePt t="93209" x="4503738" y="4822825"/>
          <p14:tracePt t="93226" x="4495800" y="4830763"/>
          <p14:tracePt t="93243" x="4473575" y="4830763"/>
          <p14:tracePt t="93259" x="4457700" y="4838700"/>
          <p14:tracePt t="93276" x="4449763" y="4854575"/>
          <p14:tracePt t="93293" x="4435475" y="4854575"/>
          <p14:tracePt t="93310" x="4427538" y="4854575"/>
          <p14:tracePt t="93478" x="4419600" y="4860925"/>
          <p14:tracePt t="93494" x="4411663" y="4860925"/>
          <p14:tracePt t="93518" x="4403725" y="4868863"/>
          <p14:tracePt t="93526" x="4389438" y="4868863"/>
          <p14:tracePt t="93558" x="4381500" y="4868863"/>
          <p14:tracePt t="93566" x="4381500" y="4876800"/>
          <p14:tracePt t="93576" x="4373563" y="4876800"/>
          <p14:tracePt t="93610" x="4365625" y="4876800"/>
          <p14:tracePt t="93662" x="4359275" y="4876800"/>
          <p14:tracePt t="93670" x="4359275" y="4884738"/>
          <p14:tracePt t="93686" x="4359275" y="4892675"/>
          <p14:tracePt t="93710" x="4351338" y="4892675"/>
          <p14:tracePt t="93727" x="4351338" y="4899025"/>
          <p14:tracePt t="93744" x="4351338" y="4906963"/>
          <p14:tracePt t="93766" x="4351338" y="4914900"/>
          <p14:tracePt t="93894" x="4351338" y="4922838"/>
          <p14:tracePt t="93910" x="4351338" y="4930775"/>
          <p14:tracePt t="93918" x="4343400" y="4930775"/>
          <p14:tracePt t="93942" x="4343400" y="4937125"/>
          <p14:tracePt t="93950" x="4335463" y="4937125"/>
          <p14:tracePt t="94022" x="4343400" y="4937125"/>
          <p14:tracePt t="94030" x="4351338" y="4945063"/>
          <p14:tracePt t="94044" x="4365625" y="4945063"/>
          <p14:tracePt t="94061" x="4435475" y="4953000"/>
          <p14:tracePt t="94078" x="4518025" y="4953000"/>
          <p14:tracePt t="94094" x="4648200" y="4953000"/>
          <p14:tracePt t="94111" x="4784725" y="4945063"/>
          <p14:tracePt t="94128" x="4930775" y="4892675"/>
          <p14:tracePt t="94144" x="5029200" y="4860925"/>
          <p14:tracePt t="94161" x="5113338" y="4822825"/>
          <p14:tracePt t="94178" x="5173663" y="4792663"/>
          <p14:tracePt t="94194" x="5219700" y="4770438"/>
          <p14:tracePt t="94211" x="5280025" y="4754563"/>
          <p14:tracePt t="94228" x="5356225" y="4716463"/>
          <p14:tracePt t="94245" x="5432425" y="4686300"/>
          <p14:tracePt t="94261" x="5532438" y="4640263"/>
          <p14:tracePt t="94278" x="5616575" y="4594225"/>
          <p14:tracePt t="94295" x="5654675" y="4556125"/>
          <p14:tracePt t="94311" x="5668963" y="4518025"/>
          <p14:tracePt t="94328" x="5684838" y="4479925"/>
          <p14:tracePt t="94345" x="5684838" y="4435475"/>
          <p14:tracePt t="94361" x="5699125" y="4389438"/>
          <p14:tracePt t="94378" x="5707063" y="4359275"/>
          <p14:tracePt t="94395" x="5715000" y="4335463"/>
          <p14:tracePt t="94411" x="5730875" y="4297363"/>
          <p14:tracePt t="94428" x="5730875" y="4275138"/>
          <p14:tracePt t="94445" x="5730875" y="4237038"/>
          <p14:tracePt t="94462" x="5730875" y="4221163"/>
          <p14:tracePt t="94478" x="5730875" y="4206875"/>
          <p14:tracePt t="94495" x="5730875" y="4191000"/>
          <p14:tracePt t="94512" x="5730875" y="4183063"/>
          <p14:tracePt t="94528" x="5730875" y="4168775"/>
          <p14:tracePt t="94545" x="5730875" y="4160838"/>
          <p14:tracePt t="94562" x="5737225" y="4144963"/>
          <p14:tracePt t="94578" x="5745163" y="4122738"/>
          <p14:tracePt t="94595" x="5753100" y="4106863"/>
          <p14:tracePt t="94612" x="5753100" y="4084638"/>
          <p14:tracePt t="94629" x="5768975" y="4068763"/>
          <p14:tracePt t="94645" x="5768975" y="4060825"/>
          <p14:tracePt t="94662" x="5775325" y="4054475"/>
          <p14:tracePt t="94734" x="5775325" y="4060825"/>
          <p14:tracePt t="94742" x="5775325" y="4068763"/>
          <p14:tracePt t="94758" x="5783263" y="4084638"/>
          <p14:tracePt t="94779" x="5783263" y="4106863"/>
          <p14:tracePt t="94795" x="5783263" y="4130675"/>
          <p14:tracePt t="94798" x="5783263" y="4144963"/>
          <p14:tracePt t="94812" x="5783263" y="4160838"/>
          <p14:tracePt t="94829" x="5783263" y="4183063"/>
          <p14:tracePt t="94845" x="5783263" y="4213225"/>
          <p14:tracePt t="94862" x="5775325" y="4229100"/>
          <p14:tracePt t="94879" x="5761038" y="4229100"/>
          <p14:tracePt t="94896" x="5737225" y="4237038"/>
          <p14:tracePt t="94912" x="5699125" y="4237038"/>
          <p14:tracePt t="94929" x="5684838" y="4244975"/>
          <p14:tracePt t="94946" x="5668963" y="4251325"/>
          <p14:tracePt t="94962" x="5638800" y="4251325"/>
          <p14:tracePt t="94979" x="5630863" y="4251325"/>
          <p14:tracePt t="94996" x="5616575" y="4251325"/>
          <p14:tracePt t="95029" x="5608638" y="4251325"/>
          <p14:tracePt t="95046" x="5600700" y="4251325"/>
          <p14:tracePt t="95063" x="5600700" y="4244975"/>
          <p14:tracePt t="95086" x="5592763" y="4229100"/>
          <p14:tracePt t="95096" x="5592763" y="4221163"/>
          <p14:tracePt t="95113" x="5592763" y="4213225"/>
          <p14:tracePt t="95129" x="5578475" y="4191000"/>
          <p14:tracePt t="95146" x="5570538" y="4183063"/>
          <p14:tracePt t="95163" x="5570538" y="4168775"/>
          <p14:tracePt t="95180" x="5570538" y="4160838"/>
          <p14:tracePt t="95196" x="5562600" y="4144963"/>
          <p14:tracePt t="95213" x="5554663" y="4122738"/>
          <p14:tracePt t="95230" x="5554663" y="4114800"/>
          <p14:tracePt t="95246" x="5554663" y="4098925"/>
          <p14:tracePt t="95263" x="5554663" y="4084638"/>
          <p14:tracePt t="95280" x="5554663" y="4068763"/>
          <p14:tracePt t="95296" x="5562600" y="4068763"/>
          <p14:tracePt t="95313" x="5570538" y="4060825"/>
          <p14:tracePt t="95330" x="5584825" y="4054475"/>
          <p14:tracePt t="95347" x="5600700" y="4054475"/>
          <p14:tracePt t="95363" x="5608638" y="4054475"/>
          <p14:tracePt t="95380" x="5616575" y="4054475"/>
          <p14:tracePt t="95397" x="5622925" y="4054475"/>
          <p14:tracePt t="95413" x="5630863" y="4060825"/>
          <p14:tracePt t="95430" x="5638800" y="4068763"/>
          <p14:tracePt t="95447" x="5646738" y="4076700"/>
          <p14:tracePt t="95486" x="5646738" y="4084638"/>
          <p14:tracePt t="95497" x="5646738" y="4092575"/>
          <p14:tracePt t="95513" x="5638800" y="4098925"/>
          <p14:tracePt t="95530" x="5638800" y="4114800"/>
          <p14:tracePt t="95547" x="5630863" y="4122738"/>
          <p14:tracePt t="95564" x="5622925" y="4130675"/>
          <p14:tracePt t="95580" x="5616575" y="4137025"/>
          <p14:tracePt t="95622" x="5608638" y="4137025"/>
          <p14:tracePt t="95638" x="5600700" y="4137025"/>
          <p14:tracePt t="95982" x="5592763" y="4137025"/>
          <p14:tracePt t="95990" x="5592763" y="4144963"/>
          <p14:tracePt t="95998" x="5578475" y="4144963"/>
          <p14:tracePt t="96015" x="5554663" y="4152900"/>
          <p14:tracePt t="96031" x="5494338" y="4168775"/>
          <p14:tracePt t="96048" x="5426075" y="4221163"/>
          <p14:tracePt t="96065" x="5334000" y="4251325"/>
          <p14:tracePt t="96081" x="5219700" y="4297363"/>
          <p14:tracePt t="96098" x="5105400" y="4359275"/>
          <p14:tracePt t="96115" x="4999038" y="4397375"/>
          <p14:tracePt t="96131" x="4906963" y="4411663"/>
          <p14:tracePt t="96148" x="4838700" y="4427538"/>
          <p14:tracePt t="96165" x="4686300" y="4435475"/>
          <p14:tracePt t="96181" x="4594225" y="4457700"/>
          <p14:tracePt t="96198" x="4495800" y="4465638"/>
          <p14:tracePt t="96215" x="4411663" y="4473575"/>
          <p14:tracePt t="96231" x="4321175" y="4487863"/>
          <p14:tracePt t="96248" x="4259263" y="4487863"/>
          <p14:tracePt t="96265" x="4206875" y="4495800"/>
          <p14:tracePt t="96282" x="4183063" y="4495800"/>
          <p14:tracePt t="96298" x="4175125" y="4495800"/>
          <p14:tracePt t="96334" x="4168775" y="4495800"/>
          <p14:tracePt t="96348" x="4152900" y="4495800"/>
          <p14:tracePt t="96365" x="4106863" y="4495800"/>
          <p14:tracePt t="96382" x="4000500" y="4495800"/>
          <p14:tracePt t="96398" x="3932238" y="4495800"/>
          <p14:tracePt t="96415" x="3832225" y="4495800"/>
          <p14:tracePt t="96432" x="3779838" y="4495800"/>
          <p14:tracePt t="96449" x="3733800" y="4495800"/>
          <p14:tracePt t="96465" x="3717925" y="4495800"/>
          <p14:tracePt t="96482" x="3711575" y="4495800"/>
          <p14:tracePt t="96515" x="3703638" y="4487863"/>
          <p14:tracePt t="96532" x="3695700" y="4487863"/>
          <p14:tracePt t="96549" x="3673475" y="4479925"/>
          <p14:tracePt t="96565" x="3657600" y="4479925"/>
          <p14:tracePt t="96582" x="3641725" y="4473575"/>
          <p14:tracePt t="96599" x="3619500" y="4449763"/>
          <p14:tracePt t="96615" x="3597275" y="4441825"/>
          <p14:tracePt t="96632" x="3559175" y="4441825"/>
          <p14:tracePt t="96649" x="3535363" y="4441825"/>
          <p14:tracePt t="96666" x="3521075" y="4441825"/>
          <p14:tracePt t="96682" x="3505200" y="4441825"/>
          <p14:tracePt t="96699" x="3497263" y="4427538"/>
          <p14:tracePt t="96716" x="3489325" y="4427538"/>
          <p14:tracePt t="96732" x="3489325" y="4419600"/>
          <p14:tracePt t="96749" x="3482975" y="4419600"/>
          <p14:tracePt t="96774" x="3475038" y="4419600"/>
          <p14:tracePt t="96782" x="3467100" y="4419600"/>
          <p14:tracePt t="97654" x="3475038" y="4419600"/>
          <p14:tracePt t="97662" x="3497263" y="4419600"/>
          <p14:tracePt t="97670" x="3527425" y="4411663"/>
          <p14:tracePt t="97684" x="3565525" y="4411663"/>
          <p14:tracePt t="97701" x="3695700" y="4411663"/>
          <p14:tracePt t="97718" x="3870325" y="4397375"/>
          <p14:tracePt t="97734" x="4038600" y="4381500"/>
          <p14:tracePt t="97751" x="4229100" y="4335463"/>
          <p14:tracePt t="97768" x="4427538" y="4305300"/>
          <p14:tracePt t="97785" x="4610100" y="4275138"/>
          <p14:tracePt t="97801" x="4808538" y="4244975"/>
          <p14:tracePt t="97818" x="4968875" y="4213225"/>
          <p14:tracePt t="97834" x="5083175" y="4175125"/>
          <p14:tracePt t="97851" x="5203825" y="4160838"/>
          <p14:tracePt t="97868" x="5273675" y="4152900"/>
          <p14:tracePt t="97885" x="5356225" y="4137025"/>
          <p14:tracePt t="97901" x="5418138" y="4130675"/>
          <p14:tracePt t="97918" x="5470525" y="4130675"/>
          <p14:tracePt t="97935" x="5494338" y="4130675"/>
          <p14:tracePt t="97951" x="5502275" y="4130675"/>
          <p14:tracePt t="97990" x="5508625" y="4130675"/>
          <p14:tracePt t="98022" x="5516563" y="4130675"/>
          <p14:tracePt t="98030" x="5532438" y="4130675"/>
          <p14:tracePt t="98038" x="5532438" y="4122738"/>
          <p14:tracePt t="98051" x="5540375" y="4122738"/>
          <p14:tracePt t="99062" x="5524500" y="4122738"/>
          <p14:tracePt t="99070" x="5486400" y="4137025"/>
          <p14:tracePt t="99087" x="5349875" y="4175125"/>
          <p14:tracePt t="99103" x="5173663" y="4213225"/>
          <p14:tracePt t="99120" x="4937125" y="4251325"/>
          <p14:tracePt t="99137" x="4708525" y="4305300"/>
          <p14:tracePt t="99153" x="4495800" y="4365625"/>
          <p14:tracePt t="99170" x="4351338" y="4419600"/>
          <p14:tracePt t="99187" x="4267200" y="4457700"/>
          <p14:tracePt t="99204" x="4206875" y="4473575"/>
          <p14:tracePt t="99220" x="4191000" y="4487863"/>
          <p14:tracePt t="99237" x="4175125" y="4487863"/>
          <p14:tracePt t="99237" x="4168775" y="4487863"/>
          <p14:tracePt t="99254" x="4160838" y="4487863"/>
          <p14:tracePt t="99270" x="4152900" y="4487863"/>
          <p14:tracePt t="99287" x="4137025" y="4487863"/>
          <p14:tracePt t="99304" x="4130675" y="4487863"/>
          <p14:tracePt t="99358" x="4122738" y="4487863"/>
          <p14:tracePt t="99366" x="4106863" y="4487863"/>
          <p14:tracePt t="99374" x="4076700" y="4487863"/>
          <p14:tracePt t="99404" x="3940175" y="4487863"/>
          <p14:tracePt t="99421" x="3832225" y="4479925"/>
          <p14:tracePt t="99437" x="3711575" y="4479925"/>
          <p14:tracePt t="99454" x="3665538" y="4479925"/>
          <p14:tracePt t="99471" x="3649663" y="4479925"/>
          <p14:tracePt t="99526" x="3641725" y="4479925"/>
          <p14:tracePt t="99533" x="3635375" y="4479925"/>
          <p14:tracePt t="99542" x="3619500" y="4479925"/>
          <p14:tracePt t="99554" x="3603625" y="4479925"/>
          <p14:tracePt t="99571" x="3573463" y="4479925"/>
          <p14:tracePt t="99588" x="3535363" y="4479925"/>
          <p14:tracePt t="99605" x="3521075" y="4479925"/>
          <p14:tracePt t="99621" x="3505200" y="4479925"/>
          <p14:tracePt t="99621" x="3497263" y="4479925"/>
          <p14:tracePt t="99638" x="3489325" y="4479925"/>
          <p14:tracePt t="99726" x="3482975" y="4473575"/>
          <p14:tracePt t="99742" x="3475038" y="4465638"/>
          <p14:tracePt t="99750" x="3467100" y="4465638"/>
          <p14:tracePt t="99774" x="3459163" y="4465638"/>
          <p14:tracePt t="100302" x="3475038" y="4465638"/>
          <p14:tracePt t="100310" x="3505200" y="4465638"/>
          <p14:tracePt t="100322" x="3535363" y="4465638"/>
          <p14:tracePt t="100339" x="3641725" y="4465638"/>
          <p14:tracePt t="100356" x="3771900" y="4465638"/>
          <p14:tracePt t="100373" x="3916363" y="4457700"/>
          <p14:tracePt t="100389" x="4098925" y="4427538"/>
          <p14:tracePt t="100406" x="4556125" y="4359275"/>
          <p14:tracePt t="100423" x="4906963" y="4289425"/>
          <p14:tracePt t="100439" x="5181600" y="4198938"/>
          <p14:tracePt t="100456" x="5402263" y="4160838"/>
          <p14:tracePt t="100473" x="5578475" y="4137025"/>
          <p14:tracePt t="100489" x="5684838" y="4106863"/>
          <p14:tracePt t="100506" x="5768975" y="4098925"/>
          <p14:tracePt t="100523" x="5859463" y="4098925"/>
          <p14:tracePt t="100539" x="5951538" y="4098925"/>
          <p14:tracePt t="100556" x="6049963" y="4098925"/>
          <p14:tracePt t="100573" x="6194425" y="4098925"/>
          <p14:tracePt t="100590" x="6286500" y="4098925"/>
          <p14:tracePt t="100606" x="6370638" y="4098925"/>
          <p14:tracePt t="100623" x="6430963" y="4084638"/>
          <p14:tracePt t="100640" x="6523038" y="4084638"/>
          <p14:tracePt t="100656" x="6637338" y="4084638"/>
          <p14:tracePt t="100673" x="6705600" y="4084638"/>
          <p14:tracePt t="100690" x="6751638" y="4084638"/>
          <p14:tracePt t="100706" x="6759575" y="4084638"/>
          <p14:tracePt t="100723" x="6759575" y="4092575"/>
          <p14:tracePt t="100756" x="6765925" y="4098925"/>
          <p14:tracePt t="100773" x="6819900" y="4114800"/>
          <p14:tracePt t="100790" x="6880225" y="4122738"/>
          <p14:tracePt t="100807" x="6934200" y="4122738"/>
          <p14:tracePt t="100823" x="6980238" y="4106863"/>
          <p14:tracePt t="100840" x="7026275" y="4076700"/>
          <p14:tracePt t="100857" x="7078663" y="4030663"/>
          <p14:tracePt t="100873" x="7146925" y="3970338"/>
          <p14:tracePt t="100890" x="7208838" y="3916363"/>
          <p14:tracePt t="100907" x="7277100" y="3863975"/>
          <p14:tracePt t="100923" x="7323138" y="3825875"/>
          <p14:tracePt t="100940" x="7345363" y="3802063"/>
          <p14:tracePt t="100957" x="7369175" y="3771900"/>
          <p14:tracePt t="100974" x="7375525" y="3763963"/>
          <p14:tracePt t="101094" x="7375525" y="3756025"/>
          <p14:tracePt t="101126" x="7375525" y="3749675"/>
          <p14:tracePt t="101278" x="7369175" y="3749675"/>
          <p14:tracePt t="101286" x="7369175" y="3756025"/>
          <p14:tracePt t="101302" x="7361238" y="3763963"/>
          <p14:tracePt t="101318" x="7361238" y="3771900"/>
          <p14:tracePt t="101334" x="7353300" y="3779838"/>
          <p14:tracePt t="101342" x="7353300" y="3787775"/>
          <p14:tracePt t="101358" x="7353300" y="3794125"/>
          <p14:tracePt t="101374" x="7345363" y="3825875"/>
          <p14:tracePt t="101391" x="7345363" y="3863975"/>
          <p14:tracePt t="101408" x="7337425" y="3902075"/>
          <p14:tracePt t="101425" x="7323138" y="3954463"/>
          <p14:tracePt t="101441" x="7323138" y="4016375"/>
          <p14:tracePt t="101458" x="7307263" y="4076700"/>
          <p14:tracePt t="101475" x="7292975" y="4130675"/>
          <p14:tracePt t="101491" x="7269163" y="4168775"/>
          <p14:tracePt t="101508" x="7269163" y="4191000"/>
          <p14:tracePt t="101525" x="7261225" y="4237038"/>
          <p14:tracePt t="101541" x="7254875" y="4259263"/>
          <p14:tracePt t="101558" x="7239000" y="4305300"/>
          <p14:tracePt t="101575" x="7208838" y="4335463"/>
          <p14:tracePt t="101591" x="7178675" y="4365625"/>
          <p14:tracePt t="101608" x="7140575" y="4397375"/>
          <p14:tracePt t="101625" x="7124700" y="4403725"/>
          <p14:tracePt t="101641" x="7116763" y="4435475"/>
          <p14:tracePt t="101658" x="7108825" y="4441825"/>
          <p14:tracePt t="101675" x="7094538" y="4457700"/>
          <p14:tracePt t="101692" x="7094538" y="4465638"/>
          <p14:tracePt t="101708" x="7078663" y="4473575"/>
          <p14:tracePt t="101725" x="7070725" y="4473575"/>
          <p14:tracePt t="101742" x="7070725" y="4479925"/>
          <p14:tracePt t="101854" x="7070725" y="4473575"/>
          <p14:tracePt t="101862" x="7070725" y="4457700"/>
          <p14:tracePt t="101875" x="7070725" y="4435475"/>
          <p14:tracePt t="101892" x="7078663" y="4389438"/>
          <p14:tracePt t="101909" x="7132638" y="4313238"/>
          <p14:tracePt t="101925" x="7140575" y="4251325"/>
          <p14:tracePt t="101942" x="7170738" y="4183063"/>
          <p14:tracePt t="101959" x="7170738" y="4144963"/>
          <p14:tracePt t="101975" x="7185025" y="4092575"/>
          <p14:tracePt t="101992" x="7192963" y="4068763"/>
          <p14:tracePt t="102009" x="7200900" y="4022725"/>
          <p14:tracePt t="102025" x="7200900" y="4008438"/>
          <p14:tracePt t="102042" x="7200900" y="3992563"/>
          <p14:tracePt t="102076" x="7200900" y="3984625"/>
          <p14:tracePt t="102397" x="7200900" y="3992563"/>
          <p14:tracePt t="102405" x="7200900" y="4008438"/>
          <p14:tracePt t="102422" x="7200900" y="4016375"/>
          <p14:tracePt t="102443" x="7200900" y="4038600"/>
          <p14:tracePt t="102476" x="7200900" y="4098925"/>
          <p14:tracePt t="102493" x="7200900" y="4137025"/>
          <p14:tracePt t="102510" x="7200900" y="4152900"/>
          <p14:tracePt t="102526" x="7200900" y="4175125"/>
          <p14:tracePt t="102543" x="7192963" y="4183063"/>
          <p14:tracePt t="102560" x="7178675" y="4206875"/>
          <p14:tracePt t="102593" x="7170738" y="4221163"/>
          <p14:tracePt t="102610" x="7162800" y="4221163"/>
          <p14:tracePt t="102627" x="7162800" y="4229100"/>
          <p14:tracePt t="102643" x="7162800" y="4237038"/>
          <p14:tracePt t="102660" x="7154863" y="4244975"/>
          <p14:tracePt t="102677" x="7154863" y="4251325"/>
          <p14:tracePt t="102710" x="7154863" y="4259263"/>
          <p14:tracePt t="102782" x="7154863" y="4267200"/>
          <p14:tracePt t="102926" x="7154863" y="4259263"/>
          <p14:tracePt t="102934" x="7154863" y="4251325"/>
          <p14:tracePt t="102944" x="7154863" y="4237038"/>
          <p14:tracePt t="102961" x="7154863" y="4206875"/>
          <p14:tracePt t="102977" x="7154863" y="4160838"/>
          <p14:tracePt t="102994" x="7170738" y="4114800"/>
          <p14:tracePt t="103011" x="7185025" y="4076700"/>
          <p14:tracePt t="103027" x="7200900" y="4022725"/>
          <p14:tracePt t="103044" x="7216775" y="3984625"/>
          <p14:tracePt t="103061" x="7216775" y="3954463"/>
          <p14:tracePt t="103077" x="7216775" y="3946525"/>
          <p14:tracePt t="103094" x="7216775" y="3940175"/>
          <p14:tracePt t="103128" x="7216775" y="3932238"/>
          <p14:tracePt t="103149" x="7216775" y="3924300"/>
          <p14:tracePt t="103165" x="7216775" y="3916363"/>
          <p14:tracePt t="103198" x="7216775" y="3908425"/>
          <p14:tracePt t="103310" x="7216775" y="3924300"/>
          <p14:tracePt t="103318" x="7216775" y="3940175"/>
          <p14:tracePt t="103328" x="7216775" y="3946525"/>
          <p14:tracePt t="103345" x="7208838" y="4000500"/>
          <p14:tracePt t="103361" x="7192963" y="4054475"/>
          <p14:tracePt t="103378" x="7178675" y="4098925"/>
          <p14:tracePt t="103395" x="7162800" y="4144963"/>
          <p14:tracePt t="103411" x="7154863" y="4191000"/>
          <p14:tracePt t="103428" x="7140575" y="4206875"/>
          <p14:tracePt t="103445" x="7132638" y="4229100"/>
          <p14:tracePt t="103461" x="7124700" y="4237038"/>
          <p14:tracePt t="103478" x="7124700" y="4244975"/>
          <p14:tracePt t="103495" x="7108825" y="4244975"/>
          <p14:tracePt t="103512" x="7108825" y="4259263"/>
          <p14:tracePt t="103528" x="7102475" y="4267200"/>
          <p14:tracePt t="103545" x="7102475" y="4275138"/>
          <p14:tracePt t="103562" x="7102475" y="4283075"/>
          <p14:tracePt t="103578" x="7102475" y="4289425"/>
          <p14:tracePt t="103595" x="7094538" y="4305300"/>
          <p14:tracePt t="103612" x="7078663" y="4313238"/>
          <p14:tracePt t="104534" x="7070725" y="4313238"/>
          <p14:tracePt t="104550" x="7064375" y="4313238"/>
          <p14:tracePt t="104558" x="7064375" y="4305300"/>
          <p14:tracePt t="104566" x="7056438" y="4297363"/>
          <p14:tracePt t="104581" x="7056438" y="4283075"/>
          <p14:tracePt t="104598" x="7056438" y="4275138"/>
          <p14:tracePt t="104614" x="7056438" y="4259263"/>
          <p14:tracePt t="104630" x="7056438" y="4251325"/>
          <p14:tracePt t="104647" x="7056438" y="4229100"/>
          <p14:tracePt t="104664" x="7048500" y="4213225"/>
          <p14:tracePt t="104680" x="7040563" y="4206875"/>
          <p14:tracePt t="104697" x="7040563" y="4191000"/>
          <p14:tracePt t="104714" x="7040563" y="4183063"/>
          <p14:tracePt t="104730" x="7032625" y="4160838"/>
          <p14:tracePt t="104747" x="7032625" y="4152900"/>
          <p14:tracePt t="104764" x="7032625" y="4137025"/>
          <p14:tracePt t="104781" x="7032625" y="4130675"/>
          <p14:tracePt t="104797" x="7032625" y="4122738"/>
          <p14:tracePt t="104814" x="7032625" y="4106863"/>
          <p14:tracePt t="104831" x="7032625" y="4098925"/>
          <p14:tracePt t="104847" x="7032625" y="4092575"/>
          <p14:tracePt t="104864" x="7032625" y="4084638"/>
          <p14:tracePt t="104881" x="7032625" y="4076700"/>
          <p14:tracePt t="104897" x="7032625" y="4060825"/>
          <p14:tracePt t="104914" x="7026275" y="4054475"/>
          <p14:tracePt t="105038" x="7018338" y="4054475"/>
          <p14:tracePt t="105086" x="7010400" y="4054475"/>
          <p14:tracePt t="105094" x="7002463" y="4054475"/>
          <p14:tracePt t="105102" x="6994525" y="4054475"/>
          <p14:tracePt t="105131" x="6934200" y="4054475"/>
          <p14:tracePt t="105148" x="6888163" y="4054475"/>
          <p14:tracePt t="105165" x="6842125" y="4054475"/>
          <p14:tracePt t="105181" x="6789738" y="4046538"/>
          <p14:tracePt t="105198" x="6781800" y="4046538"/>
          <p14:tracePt t="105215" x="6765925" y="4046538"/>
          <p14:tracePt t="105254" x="6765925" y="4038600"/>
          <p14:tracePt t="105270" x="6759575" y="4030663"/>
          <p14:tracePt t="105317" x="6759575" y="4022725"/>
          <p14:tracePt t="105326" x="6751638" y="4022725"/>
          <p14:tracePt t="105342" x="6735763" y="4016375"/>
          <p14:tracePt t="105365" x="6727825" y="4008438"/>
          <p14:tracePt t="105382" x="6721475" y="4008438"/>
          <p14:tracePt t="105398" x="6713538" y="4008438"/>
          <p14:tracePt t="105415" x="6705600" y="4008438"/>
          <p14:tracePt t="105432" x="6697663" y="4000500"/>
          <p14:tracePt t="105448" x="6697663" y="3992563"/>
          <p14:tracePt t="105465" x="6683375" y="3984625"/>
          <p14:tracePt t="105482" x="6675438" y="3984625"/>
          <p14:tracePt t="105499" x="6659563" y="3978275"/>
          <p14:tracePt t="105515" x="6651625" y="3970338"/>
          <p14:tracePt t="105532" x="6645275" y="3962400"/>
          <p14:tracePt t="105549" x="6645275" y="3954463"/>
          <p14:tracePt t="105565" x="6637338" y="3946525"/>
          <p14:tracePt t="105582" x="6629400" y="3932238"/>
          <p14:tracePt t="105599" x="6629400" y="3924300"/>
          <p14:tracePt t="106118" x="6645275" y="3932238"/>
          <p14:tracePt t="106126" x="6651625" y="3940175"/>
          <p14:tracePt t="106142" x="6651625" y="3946525"/>
          <p14:tracePt t="106150" x="6651625" y="3962400"/>
          <p14:tracePt t="106173" x="6651625" y="3970338"/>
          <p14:tracePt t="106270" x="6645275" y="3970338"/>
          <p14:tracePt t="106278" x="6637338" y="3970338"/>
          <p14:tracePt t="106285" x="6637338" y="3962400"/>
          <p14:tracePt t="106300" x="6637338" y="3954463"/>
          <p14:tracePt t="106317" x="6637338" y="3946525"/>
          <p14:tracePt t="106333" x="6637338" y="3940175"/>
          <p14:tracePt t="106382" x="6645275" y="3940175"/>
          <p14:tracePt t="106726" x="6651625" y="3940175"/>
          <p14:tracePt t="106806" x="6651625" y="3946525"/>
          <p14:tracePt t="106822" x="6645275" y="3946525"/>
          <p14:tracePt t="106830" x="6621463" y="3962400"/>
          <p14:tracePt t="106851" x="6523038" y="4022725"/>
          <p14:tracePt t="106884" x="6111875" y="4198938"/>
          <p14:tracePt t="106901" x="5791200" y="4289425"/>
          <p14:tracePt t="106918" x="5600700" y="4335463"/>
          <p14:tracePt t="106935" x="5440363" y="4389438"/>
          <p14:tracePt t="106951" x="5287963" y="4411663"/>
          <p14:tracePt t="106968" x="5189538" y="4465638"/>
          <p14:tracePt t="106985" x="5105400" y="4479925"/>
          <p14:tracePt t="107001" x="5029200" y="4503738"/>
          <p14:tracePt t="107018" x="4975225" y="4541838"/>
          <p14:tracePt t="107035" x="4906963" y="4594225"/>
          <p14:tracePt t="107051" x="4816475" y="4648200"/>
          <p14:tracePt t="107068" x="4632325" y="4686300"/>
          <p14:tracePt t="107085" x="4275138" y="4740275"/>
          <p14:tracePt t="107102" x="4030663" y="4740275"/>
          <p14:tracePt t="107118" x="3825875" y="4754563"/>
          <p14:tracePt t="107135" x="3679825" y="4754563"/>
          <p14:tracePt t="107152" x="3573463" y="4754563"/>
          <p14:tracePt t="107168" x="3513138" y="4754563"/>
          <p14:tracePt t="107185" x="3475038" y="4754563"/>
          <p14:tracePt t="107202" x="3451225" y="4740275"/>
          <p14:tracePt t="107218" x="3451225" y="4732338"/>
          <p14:tracePt t="107235" x="3451225" y="4724400"/>
          <p14:tracePt t="107252" x="3436938" y="4716463"/>
          <p14:tracePt t="107269" x="3421063" y="4708525"/>
          <p14:tracePt t="107285" x="3375025" y="4678363"/>
          <p14:tracePt t="107302" x="3360738" y="4670425"/>
          <p14:tracePt t="107319" x="3344863" y="4656138"/>
          <p14:tracePt t="107335" x="3344863" y="4640263"/>
          <p14:tracePt t="107352" x="3344863" y="4632325"/>
          <p14:tracePt t="107369" x="3344863" y="4618038"/>
          <p14:tracePt t="107385" x="3344863" y="4610100"/>
          <p14:tracePt t="107402" x="3352800" y="4594225"/>
          <p14:tracePt t="107419" x="3375025" y="4579938"/>
          <p14:tracePt t="107435" x="3406775" y="4572000"/>
          <p14:tracePt t="107452" x="3413125" y="4572000"/>
          <p14:tracePt t="107469" x="3421063" y="4572000"/>
          <p14:tracePt t="107574" x="3429000" y="4572000"/>
          <p14:tracePt t="107589" x="3436938" y="4572000"/>
          <p14:tracePt t="107598" x="3444875" y="4572000"/>
          <p14:tracePt t="107605" x="3459163" y="4564063"/>
          <p14:tracePt t="107619" x="3475038" y="4564063"/>
          <p14:tracePt t="107636" x="3497263" y="4564063"/>
          <p14:tracePt t="107766" x="3497263" y="4556125"/>
          <p14:tracePt t="107798" x="3489325" y="4556125"/>
          <p14:tracePt t="107806" x="3482975" y="4556125"/>
          <p14:tracePt t="107822" x="3475038" y="4556125"/>
          <p14:tracePt t="107853" x="3459163" y="4556125"/>
          <p14:tracePt t="107870" x="3436938" y="4556125"/>
          <p14:tracePt t="107903" x="3413125" y="4556125"/>
          <p14:tracePt t="107920" x="3413125" y="4549775"/>
          <p14:tracePt t="107936" x="3398838" y="4549775"/>
          <p14:tracePt t="107953" x="3390900" y="4549775"/>
          <p14:tracePt t="107970" x="3375025" y="4549775"/>
          <p14:tracePt t="108022" x="3375025" y="4541838"/>
          <p14:tracePt t="108038" x="3368675" y="4541838"/>
          <p14:tracePt t="108229" x="3382963" y="4541838"/>
          <p14:tracePt t="108237" x="3398838" y="4541838"/>
          <p14:tracePt t="108254" x="3429000" y="4541838"/>
          <p14:tracePt t="108270" x="3497263" y="4541838"/>
          <p14:tracePt t="108287" x="3559175" y="4541838"/>
          <p14:tracePt t="108304" x="3665538" y="4556125"/>
          <p14:tracePt t="108320" x="3787775" y="4564063"/>
          <p14:tracePt t="108337" x="3916363" y="4564063"/>
          <p14:tracePt t="108354" x="4022725" y="4564063"/>
          <p14:tracePt t="108371" x="4122738" y="4541838"/>
          <p14:tracePt t="108387" x="4183063" y="4518025"/>
          <p14:tracePt t="108404" x="4237038" y="4495800"/>
          <p14:tracePt t="108421" x="4321175" y="4465638"/>
          <p14:tracePt t="108437" x="4359275" y="4441825"/>
          <p14:tracePt t="108454" x="4397375" y="4435475"/>
          <p14:tracePt t="108471" x="4427538" y="4427538"/>
          <p14:tracePt t="108487" x="4449763" y="4411663"/>
          <p14:tracePt t="108504" x="4457700" y="4389438"/>
          <p14:tracePt t="108521" x="4487863" y="4389438"/>
          <p14:tracePt t="108537" x="4503738" y="4373563"/>
          <p14:tracePt t="108554" x="4518025" y="4365625"/>
          <p14:tracePt t="108571" x="4525963" y="4359275"/>
          <p14:tracePt t="108588" x="4533900" y="4351338"/>
          <p14:tracePt t="108604" x="4533900" y="4343400"/>
          <p14:tracePt t="108621" x="4533900" y="4335463"/>
          <p14:tracePt t="108638" x="4541838" y="4327525"/>
          <p14:tracePt t="108654" x="4541838" y="4321175"/>
          <p14:tracePt t="108671" x="4541838" y="4313238"/>
          <p14:tracePt t="108726" x="4541838" y="4305300"/>
          <p14:tracePt t="108734" x="4549775" y="4305300"/>
          <p14:tracePt t="108742" x="4549775" y="4297363"/>
          <p14:tracePt t="108771" x="4549775" y="4289425"/>
          <p14:tracePt t="108788" x="4556125" y="4283075"/>
          <p14:tracePt t="108805" x="4556125" y="4259263"/>
          <p14:tracePt t="108821" x="4572000" y="4237038"/>
          <p14:tracePt t="108838" x="4579938" y="4213225"/>
          <p14:tracePt t="108855" x="4579938" y="4206875"/>
          <p14:tracePt t="108871" x="4587875" y="4198938"/>
          <p14:tracePt t="108888" x="4594225" y="4191000"/>
          <p14:tracePt t="108922" x="4602163" y="4175125"/>
          <p14:tracePt t="108938" x="4602163" y="4168775"/>
          <p14:tracePt t="109590" x="4602163" y="4160838"/>
          <p14:tracePt t="109614" x="4610100" y="4152900"/>
          <p14:tracePt t="109654" x="4610100" y="4144963"/>
          <p14:tracePt t="109669" x="4618038" y="4144963"/>
          <p14:tracePt t="109902" x="4618038" y="4137025"/>
          <p14:tracePt t="109918" x="4632325" y="4137025"/>
          <p14:tracePt t="109925" x="4632325" y="4130675"/>
          <p14:tracePt t="109940" x="4640263" y="4130675"/>
          <p14:tracePt t="109957" x="4648200" y="4106863"/>
          <p14:tracePt t="109974" x="4664075" y="4084638"/>
          <p14:tracePt t="109990" x="4664075" y="4060825"/>
          <p14:tracePt t="110007" x="4678363" y="4046538"/>
          <p14:tracePt t="110024" x="4702175" y="4038600"/>
          <p14:tracePt t="110040" x="4708525" y="4022725"/>
          <p14:tracePt t="110057" x="4716463" y="4022725"/>
          <p14:tracePt t="110074" x="4724400" y="4016375"/>
          <p14:tracePt t="110206" x="4724400" y="4008438"/>
          <p14:tracePt t="110213" x="4732338" y="4008438"/>
          <p14:tracePt t="110238" x="4732338" y="4000500"/>
          <p14:tracePt t="110246" x="4740275" y="4000500"/>
          <p14:tracePt t="110257" x="4740275" y="3992563"/>
          <p14:tracePt t="110274" x="4740275" y="3978275"/>
          <p14:tracePt t="110307" x="4754563" y="3954463"/>
          <p14:tracePt t="110324" x="4770438" y="3946525"/>
          <p14:tracePt t="110341" x="4770438" y="3940175"/>
          <p14:tracePt t="110358" x="4778375" y="3932238"/>
          <p14:tracePt t="111462" x="4784725" y="3932238"/>
          <p14:tracePt t="111478" x="4792663" y="3932238"/>
          <p14:tracePt t="111502" x="4808538" y="3932238"/>
          <p14:tracePt t="111509" x="4816475" y="3932238"/>
          <p14:tracePt t="111526" x="4830763" y="3932238"/>
          <p14:tracePt t="111533" x="4838700" y="3932238"/>
          <p14:tracePt t="111543" x="4846638" y="3932238"/>
          <p14:tracePt t="111560" x="4876800" y="3940175"/>
          <p14:tracePt t="111576" x="4892675" y="3946525"/>
          <p14:tracePt t="111593" x="4899025" y="3954463"/>
          <p14:tracePt t="111610" x="4937125" y="3970338"/>
          <p14:tracePt t="111626" x="4983163" y="3992563"/>
          <p14:tracePt t="111643" x="5013325" y="4008438"/>
          <p14:tracePt t="111660" x="5059363" y="4022725"/>
          <p14:tracePt t="111677" x="5135563" y="4030663"/>
          <p14:tracePt t="111693" x="5181600" y="4038600"/>
          <p14:tracePt t="111710" x="5235575" y="4046538"/>
          <p14:tracePt t="111727" x="5280025" y="4046538"/>
          <p14:tracePt t="111743" x="5349875" y="4046538"/>
          <p14:tracePt t="111760" x="5426075" y="4046538"/>
          <p14:tracePt t="111777" x="5486400" y="4054475"/>
          <p14:tracePt t="111794" x="5524500" y="4068763"/>
          <p14:tracePt t="111810" x="5570538" y="4076700"/>
          <p14:tracePt t="111827" x="5608638" y="4076700"/>
          <p14:tracePt t="111844" x="5646738" y="4076700"/>
          <p14:tracePt t="111860" x="5692775" y="4076700"/>
          <p14:tracePt t="111877" x="5768975" y="4076700"/>
          <p14:tracePt t="111877" x="5821363" y="4076700"/>
          <p14:tracePt t="111894" x="5943600" y="4076700"/>
          <p14:tracePt t="111910" x="6049963" y="4076700"/>
          <p14:tracePt t="111927" x="6156325" y="4076700"/>
          <p14:tracePt t="111944" x="6270625" y="4068763"/>
          <p14:tracePt t="111960" x="6392863" y="4054475"/>
          <p14:tracePt t="111977" x="6484938" y="4054475"/>
          <p14:tracePt t="111994" x="6561138" y="4038600"/>
          <p14:tracePt t="112011" x="6629400" y="4038600"/>
          <p14:tracePt t="112027" x="6689725" y="4038600"/>
          <p14:tracePt t="112044" x="6743700" y="4038600"/>
          <p14:tracePt t="112061" x="6811963" y="4038600"/>
          <p14:tracePt t="112077" x="6858000" y="4038600"/>
          <p14:tracePt t="112094" x="6904038" y="4038600"/>
          <p14:tracePt t="112111" x="6911975" y="4046538"/>
          <p14:tracePt t="112222" x="6918325" y="4046538"/>
          <p14:tracePt t="112382" x="6911975" y="4046538"/>
          <p14:tracePt t="112397" x="6904038" y="4046538"/>
          <p14:tracePt t="112405" x="6888163" y="4038600"/>
          <p14:tracePt t="112428" x="6865938" y="4030663"/>
          <p14:tracePt t="112461" x="6858000" y="4016375"/>
          <p14:tracePt t="112478" x="6850063" y="4016375"/>
          <p14:tracePt t="112582" x="6858000" y="4016375"/>
          <p14:tracePt t="112589" x="6865938" y="4016375"/>
          <p14:tracePt t="112613" x="6873875" y="4016375"/>
          <p14:tracePt t="112630" x="6880225" y="4016375"/>
          <p14:tracePt t="112638" x="6888163" y="4016375"/>
          <p14:tracePt t="112653" x="6896100" y="4016375"/>
          <p14:tracePt t="112750" x="6904038" y="4016375"/>
          <p14:tracePt t="113118" x="6911975" y="4016375"/>
          <p14:tracePt t="113126" x="6934200" y="4016375"/>
          <p14:tracePt t="113133" x="6964363" y="4016375"/>
          <p14:tracePt t="113163" x="7124700" y="3970338"/>
          <p14:tracePt t="113196" x="7323138" y="3848100"/>
          <p14:tracePt t="113213" x="7375525" y="3794125"/>
          <p14:tracePt t="113462" x="7375525" y="3802063"/>
          <p14:tracePt t="113469" x="7375525" y="3810000"/>
          <p14:tracePt t="113480" x="7361238" y="3810000"/>
          <p14:tracePt t="113497" x="7323138" y="3832225"/>
          <p14:tracePt t="113513" x="7246938" y="3886200"/>
          <p14:tracePt t="113530" x="7070725" y="3962400"/>
          <p14:tracePt t="113547" x="6811963" y="4038600"/>
          <p14:tracePt t="113564" x="6430963" y="4106863"/>
          <p14:tracePt t="113580" x="5883275" y="4213225"/>
          <p14:tracePt t="113597" x="5456238" y="4283075"/>
          <p14:tracePt t="113597" x="5227638" y="4327525"/>
          <p14:tracePt t="113614" x="4922838" y="4373563"/>
          <p14:tracePt t="113630" x="4664075" y="4397375"/>
          <p14:tracePt t="113647" x="4427538" y="4419600"/>
          <p14:tracePt t="113664" x="4198938" y="4427538"/>
          <p14:tracePt t="113680" x="4038600" y="4435475"/>
          <p14:tracePt t="113697" x="3932238" y="4435475"/>
          <p14:tracePt t="113714" x="3908425" y="4435475"/>
          <p14:tracePt t="113730" x="3902075" y="4435475"/>
          <p14:tracePt t="113862" x="3894138" y="4435475"/>
          <p14:tracePt t="113869" x="3886200" y="4435475"/>
          <p14:tracePt t="113881" x="3870325" y="4435475"/>
          <p14:tracePt t="113897" x="3810000" y="4435475"/>
          <p14:tracePt t="113914" x="3756025" y="4435475"/>
          <p14:tracePt t="113931" x="3679825" y="4435475"/>
          <p14:tracePt t="113947" x="3619500" y="4449763"/>
          <p14:tracePt t="113964" x="3589338" y="4449763"/>
          <p14:tracePt t="113981" x="3573463" y="4457700"/>
          <p14:tracePt t="114054" x="3573463" y="4449763"/>
          <p14:tracePt t="114062" x="3589338" y="4435475"/>
          <p14:tracePt t="114069" x="3649663" y="4435475"/>
          <p14:tracePt t="114098" x="4000500" y="4351338"/>
          <p14:tracePt t="114115" x="4343400" y="4259263"/>
          <p14:tracePt t="114148" x="4945063" y="4038600"/>
          <p14:tracePt t="114165" x="5097463" y="3978275"/>
          <p14:tracePt t="114181" x="5151438" y="3924300"/>
          <p14:tracePt t="114229" x="5159375" y="3924300"/>
          <p14:tracePt t="114253" x="5165725" y="3924300"/>
          <p14:tracePt t="114261" x="5173663" y="3932238"/>
          <p14:tracePt t="114269" x="5181600" y="3932238"/>
          <p14:tracePt t="114281" x="5189538" y="3932238"/>
          <p14:tracePt t="114298" x="5189538" y="3940175"/>
          <p14:tracePt t="114317" x="5189538" y="3946525"/>
          <p14:tracePt t="114332" x="5181600" y="3946525"/>
          <p14:tracePt t="114348" x="5173663" y="3946525"/>
          <p14:tracePt t="114406" x="5173663" y="3954463"/>
          <p14:tracePt t="114413" x="5181600" y="3954463"/>
          <p14:tracePt t="114429" x="5189538" y="3954463"/>
          <p14:tracePt t="114448" x="5219700" y="3970338"/>
          <p14:tracePt t="114465" x="5257800" y="3978275"/>
          <p14:tracePt t="114482" x="5311775" y="3984625"/>
          <p14:tracePt t="114498" x="5349875" y="3984625"/>
          <p14:tracePt t="114515" x="5402263" y="3992563"/>
          <p14:tracePt t="114532" x="5432425" y="3992563"/>
          <p14:tracePt t="114548" x="5494338" y="4000500"/>
          <p14:tracePt t="114565" x="5570538" y="4016375"/>
          <p14:tracePt t="114582" x="5578475" y="4022725"/>
          <p14:tracePt t="114621" x="5570538" y="4022725"/>
          <p14:tracePt t="114632" x="5562600" y="4022725"/>
          <p14:tracePt t="114649" x="5524500" y="4030663"/>
          <p14:tracePt t="114665" x="5470525" y="4038600"/>
          <p14:tracePt t="114682" x="5432425" y="4038600"/>
          <p14:tracePt t="114699" x="5426075" y="4038600"/>
          <p14:tracePt t="114732" x="5426075" y="4054475"/>
          <p14:tracePt t="114749" x="5426075" y="4076700"/>
          <p14:tracePt t="114749" x="5418138" y="4098925"/>
          <p14:tracePt t="114766" x="5372100" y="4183063"/>
          <p14:tracePt t="114782" x="5211763" y="4297363"/>
          <p14:tracePt t="114799" x="4983163" y="4419600"/>
          <p14:tracePt t="114816" x="4746625" y="4495800"/>
          <p14:tracePt t="114832" x="4525963" y="4525963"/>
          <p14:tracePt t="114849" x="4365625" y="4541838"/>
          <p14:tracePt t="114866" x="4221163" y="4541838"/>
          <p14:tracePt t="114882" x="4130675" y="4541838"/>
          <p14:tracePt t="114899" x="4060825" y="4541838"/>
          <p14:tracePt t="114916" x="3970338" y="4541838"/>
          <p14:tracePt t="114933" x="3810000" y="4541838"/>
          <p14:tracePt t="114949" x="3703638" y="4541838"/>
          <p14:tracePt t="114966" x="3619500" y="4541838"/>
          <p14:tracePt t="114983" x="3573463" y="4541838"/>
          <p14:tracePt t="114999" x="3535363" y="4541838"/>
          <p14:tracePt t="115016" x="3513138" y="4541838"/>
          <p14:tracePt t="115033" x="3505200" y="4541838"/>
          <p14:tracePt t="115069" x="3497263" y="4541838"/>
          <p14:tracePt t="115083" x="3497263" y="4533900"/>
          <p14:tracePt t="115157" x="3489325" y="4533900"/>
          <p14:tracePt t="115165" x="3475038" y="4525963"/>
          <p14:tracePt t="115183" x="3436938" y="4518025"/>
          <p14:tracePt t="115200" x="3390900" y="4511675"/>
          <p14:tracePt t="115216" x="3375025" y="4503738"/>
          <p14:tracePt t="115253" x="3390900" y="4503738"/>
          <p14:tracePt t="115267" x="3390900" y="4495800"/>
          <p14:tracePt t="115283" x="3398838" y="4495800"/>
          <p14:tracePt t="115300" x="3406775" y="4495800"/>
          <p14:tracePt t="115317" x="3429000" y="4495800"/>
          <p14:tracePt t="115333" x="3436938" y="4495800"/>
          <p14:tracePt t="115350" x="3451225" y="4495800"/>
          <p14:tracePt t="115486" x="3459163" y="4495800"/>
          <p14:tracePt t="115494" x="3475038" y="4487863"/>
          <p14:tracePt t="115501" x="3513138" y="4487863"/>
          <p14:tracePt t="115517" x="3589338" y="4487863"/>
          <p14:tracePt t="115534" x="3711575" y="4457700"/>
          <p14:tracePt t="115550" x="3848100" y="4419600"/>
          <p14:tracePt t="115567" x="4016375" y="4365625"/>
          <p14:tracePt t="115584" x="4183063" y="4327525"/>
          <p14:tracePt t="115601" x="4373563" y="4267200"/>
          <p14:tracePt t="115617" x="4564063" y="4191000"/>
          <p14:tracePt t="115634" x="4746625" y="4144963"/>
          <p14:tracePt t="115651" x="4937125" y="4114800"/>
          <p14:tracePt t="115667" x="5121275" y="4098925"/>
          <p14:tracePt t="115684" x="5211763" y="4092575"/>
          <p14:tracePt t="115701" x="5265738" y="4084638"/>
          <p14:tracePt t="115717" x="5280025" y="4084638"/>
          <p14:tracePt t="115734" x="5295900" y="4084638"/>
          <p14:tracePt t="115751" x="5334000" y="4084638"/>
          <p14:tracePt t="115767" x="5402263" y="4084638"/>
          <p14:tracePt t="115784" x="5502275" y="4084638"/>
          <p14:tracePt t="115801" x="5570538" y="4068763"/>
          <p14:tracePt t="115818" x="5600700" y="4068763"/>
          <p14:tracePt t="115834" x="5608638" y="4060825"/>
          <p14:tracePt t="115851" x="5630863" y="4060825"/>
          <p14:tracePt t="115868" x="5654675" y="4060825"/>
          <p14:tracePt t="115884" x="5676900" y="4060825"/>
          <p14:tracePt t="115982" x="5676900" y="4054475"/>
          <p14:tracePt t="116006" x="5668963" y="4054475"/>
          <p14:tracePt t="116014" x="5661025" y="4054475"/>
          <p14:tracePt t="116021" x="5654675" y="4054475"/>
          <p14:tracePt t="116037" x="5646738" y="4054475"/>
          <p14:tracePt t="116051" x="5638800" y="4054475"/>
          <p14:tracePt t="116068" x="5616575" y="4054475"/>
          <p14:tracePt t="116085" x="5562600" y="4054475"/>
          <p14:tracePt t="116101" x="5387975" y="4060825"/>
          <p14:tracePt t="116118" x="5227638" y="4068763"/>
          <p14:tracePt t="116135" x="5059363" y="4084638"/>
          <p14:tracePt t="116152" x="4884738" y="4084638"/>
          <p14:tracePt t="116168" x="4754563" y="4084638"/>
          <p14:tracePt t="116185" x="4686300" y="4084638"/>
          <p14:tracePt t="116202" x="4648200" y="4084638"/>
          <p14:tracePt t="116218" x="4625975" y="4084638"/>
          <p14:tracePt t="116252" x="4610100" y="4084638"/>
          <p14:tracePt t="116269" x="4594225" y="4084638"/>
          <p14:tracePt t="116285" x="4579938" y="4084638"/>
          <p14:tracePt t="116302" x="4572000" y="4084638"/>
          <p14:tracePt t="116319" x="4556125" y="4084638"/>
          <p14:tracePt t="116335" x="4533900" y="4084638"/>
          <p14:tracePt t="116352" x="4465638" y="4084638"/>
          <p14:tracePt t="116369" x="4351338" y="4084638"/>
          <p14:tracePt t="116385" x="4259263" y="4084638"/>
          <p14:tracePt t="116402" x="4191000" y="4076700"/>
          <p14:tracePt t="116419" x="4152900" y="4068763"/>
          <p14:tracePt t="116435" x="4114800" y="4046538"/>
          <p14:tracePt t="116452" x="4084638" y="4016375"/>
          <p14:tracePt t="116469" x="4068763" y="3992563"/>
          <p14:tracePt t="116485" x="4046538" y="3962400"/>
          <p14:tracePt t="116502" x="4038600" y="3940175"/>
          <p14:tracePt t="116519" x="4030663" y="3908425"/>
          <p14:tracePt t="116535" x="4022725" y="3886200"/>
          <p14:tracePt t="116552" x="4022725" y="3870325"/>
          <p14:tracePt t="116569" x="4038600" y="3863975"/>
          <p14:tracePt t="116586" x="4054475" y="3856038"/>
          <p14:tracePt t="116621" x="4046538" y="3856038"/>
          <p14:tracePt t="116636" x="4038600" y="3856038"/>
          <p14:tracePt t="116653" x="4008438" y="3840163"/>
          <p14:tracePt t="116669" x="3970338" y="3810000"/>
          <p14:tracePt t="116686" x="3924300" y="3779838"/>
          <p14:tracePt t="116702" x="3878263" y="3733800"/>
          <p14:tracePt t="116719" x="3848100" y="3711575"/>
          <p14:tracePt t="116736" x="3802063" y="3679825"/>
          <p14:tracePt t="116753" x="3733800" y="3649663"/>
          <p14:tracePt t="116769" x="3695700" y="3635375"/>
          <p14:tracePt t="116786" x="3649663" y="3603625"/>
          <p14:tracePt t="116803" x="3597275" y="3597275"/>
          <p14:tracePt t="116819" x="3551238" y="3581400"/>
          <p14:tracePt t="116836" x="3513138" y="3565525"/>
          <p14:tracePt t="116853" x="3497263" y="3551238"/>
          <p14:tracePt t="116870" x="3475038" y="3535363"/>
          <p14:tracePt t="116886" x="3459163" y="3527425"/>
          <p14:tracePt t="116925" x="3451225" y="3527425"/>
          <p14:tracePt t="116936" x="3444875" y="3527425"/>
          <p14:tracePt t="116953" x="3406775" y="3527425"/>
          <p14:tracePt t="116970" x="3322638" y="3543300"/>
          <p14:tracePt t="116986" x="3246438" y="3551238"/>
          <p14:tracePt t="117003" x="3178175" y="3551238"/>
          <p14:tracePt t="117005" x="3154363" y="3551238"/>
          <p14:tracePt t="117020" x="3124200" y="3551238"/>
          <p14:tracePt t="117037" x="3108325" y="3551238"/>
          <p14:tracePt t="117157" x="3116263" y="3551238"/>
          <p14:tracePt t="117262" x="3124200" y="3551238"/>
          <p14:tracePt t="117285" x="3132138" y="3551238"/>
          <p14:tracePt t="117293" x="3146425" y="3551238"/>
          <p14:tracePt t="117309" x="3170238" y="3551238"/>
          <p14:tracePt t="117320" x="3178175" y="3551238"/>
          <p14:tracePt t="117337" x="3216275" y="3551238"/>
          <p14:tracePt t="117354" x="3254375" y="3551238"/>
          <p14:tracePt t="117370" x="3298825" y="3551238"/>
          <p14:tracePt t="117387" x="3344863" y="3551238"/>
          <p14:tracePt t="117404" x="3467100" y="3551238"/>
          <p14:tracePt t="117421" x="3687763" y="3551238"/>
          <p14:tracePt t="117437" x="3856038" y="3551238"/>
          <p14:tracePt t="117454" x="4038600" y="3551238"/>
          <p14:tracePt t="117471" x="4183063" y="3551238"/>
          <p14:tracePt t="117487" x="4321175" y="3551238"/>
          <p14:tracePt t="117504" x="4495800" y="3551238"/>
          <p14:tracePt t="117521" x="4664075" y="3551238"/>
          <p14:tracePt t="117537" x="4860925" y="3551238"/>
          <p14:tracePt t="117554" x="5013325" y="3551238"/>
          <p14:tracePt t="117571" x="5151438" y="3573463"/>
          <p14:tracePt t="117588" x="5280025" y="3581400"/>
          <p14:tracePt t="117604" x="5394325" y="3603625"/>
          <p14:tracePt t="117621" x="5516563" y="3619500"/>
          <p14:tracePt t="117638" x="5753100" y="3635375"/>
          <p14:tracePt t="117654" x="5905500" y="3635375"/>
          <p14:tracePt t="117671" x="6049963" y="3649663"/>
          <p14:tracePt t="117688" x="6172200" y="3649663"/>
          <p14:tracePt t="117705" x="6278563" y="3649663"/>
          <p14:tracePt t="117721" x="6384925" y="3649663"/>
          <p14:tracePt t="117738" x="6492875" y="3649663"/>
          <p14:tracePt t="117755" x="6607175" y="3649663"/>
          <p14:tracePt t="117771" x="6727825" y="3657600"/>
          <p14:tracePt t="117788" x="6842125" y="3657600"/>
          <p14:tracePt t="117805" x="7032625" y="3657600"/>
          <p14:tracePt t="117821" x="7124700" y="3657600"/>
          <p14:tracePt t="117838" x="7170738" y="3665538"/>
          <p14:tracePt t="117855" x="7200900" y="3665538"/>
          <p14:tracePt t="117871" x="7216775" y="3673475"/>
          <p14:tracePt t="117888" x="7246938" y="3679825"/>
          <p14:tracePt t="117905" x="7277100" y="3695700"/>
          <p14:tracePt t="117921" x="7292975" y="3703638"/>
          <p14:tracePt t="117938" x="7307263" y="3711575"/>
          <p14:tracePt t="117972" x="7331075" y="3717925"/>
          <p14:tracePt t="117988" x="7345363" y="3725863"/>
          <p14:tracePt t="118005" x="7353300" y="3725863"/>
          <p14:tracePt t="118069" x="7353300" y="3733800"/>
          <p14:tracePt t="118085" x="7353300" y="3741738"/>
          <p14:tracePt t="118093" x="7337425" y="3756025"/>
          <p14:tracePt t="118122" x="7307263" y="3810000"/>
          <p14:tracePt t="118139" x="7299325" y="3863975"/>
          <p14:tracePt t="118172" x="7299325" y="4022725"/>
          <p14:tracePt t="118189" x="7299325" y="4144963"/>
          <p14:tracePt t="118205" x="7292975" y="4183063"/>
          <p14:tracePt t="118222" x="7277100" y="4244975"/>
          <p14:tracePt t="118239" x="7269163" y="4275138"/>
          <p14:tracePt t="118255" x="7246938" y="4297363"/>
          <p14:tracePt t="118272" x="7239000" y="4305300"/>
          <p14:tracePt t="118289" x="7239000" y="4313238"/>
          <p14:tracePt t="118405" x="7231063" y="4313238"/>
          <p14:tracePt t="118421" x="7231063" y="4305300"/>
          <p14:tracePt t="118469" x="7231063" y="4297363"/>
          <p14:tracePt t="118485" x="7223125" y="4297363"/>
          <p14:tracePt t="118509" x="7216775" y="4297363"/>
          <p14:tracePt t="118522" x="7216775" y="4289425"/>
          <p14:tracePt t="118539" x="7185025" y="4283075"/>
          <p14:tracePt t="118573" x="7102475" y="4275138"/>
          <p14:tracePt t="118589" x="7026275" y="4275138"/>
          <p14:tracePt t="118606" x="6950075" y="4275138"/>
          <p14:tracePt t="118623" x="6865938" y="4275138"/>
          <p14:tracePt t="118639" x="6759575" y="4275138"/>
          <p14:tracePt t="118656" x="6683375" y="4275138"/>
          <p14:tracePt t="118673" x="6645275" y="4275138"/>
          <p14:tracePt t="118690" x="6629400" y="4275138"/>
          <p14:tracePt t="118734" x="6629400" y="4267200"/>
          <p14:tracePt t="118766" x="6621463" y="4267200"/>
          <p14:tracePt t="118773" x="6613525" y="4251325"/>
          <p14:tracePt t="118789" x="6607175" y="4237038"/>
          <p14:tracePt t="118813" x="6599238" y="4237038"/>
          <p14:tracePt t="118829" x="6599238" y="4229100"/>
          <p14:tracePt t="118845" x="6599238" y="4221163"/>
          <p14:tracePt t="118853" x="6599238" y="4213225"/>
          <p14:tracePt t="118861" x="6591300" y="4213225"/>
          <p14:tracePt t="118873" x="6583363" y="4213225"/>
          <p14:tracePt t="118890" x="6575425" y="4213225"/>
          <p14:tracePt t="118907" x="6561138" y="4213225"/>
          <p14:tracePt t="118923" x="6537325" y="4213225"/>
          <p14:tracePt t="118981" x="6530975" y="4213225"/>
          <p14:tracePt t="118998" x="6523038" y="4213225"/>
          <p14:tracePt t="119005" x="6515100" y="4213225"/>
          <p14:tracePt t="119013" x="6507163" y="4213225"/>
          <p14:tracePt t="119023" x="6484938" y="4213225"/>
          <p14:tracePt t="119040" x="6408738" y="4213225"/>
          <p14:tracePt t="119057" x="6264275" y="4213225"/>
          <p14:tracePt t="119074" x="6096000" y="4213225"/>
          <p14:tracePt t="119090" x="5913438" y="4221163"/>
          <p14:tracePt t="119107" x="5775325" y="4221163"/>
          <p14:tracePt t="119124" x="5661025" y="4221163"/>
          <p14:tracePt t="119141" x="5524500" y="4221163"/>
          <p14:tracePt t="119157" x="5470525" y="4229100"/>
          <p14:tracePt t="119174" x="5380038" y="4229100"/>
          <p14:tracePt t="119191" x="5257800" y="4229100"/>
          <p14:tracePt t="119207" x="5113338" y="4229100"/>
          <p14:tracePt t="119224" x="4930775" y="4229100"/>
          <p14:tracePt t="119241" x="4762500" y="4237038"/>
          <p14:tracePt t="119257" x="4618038" y="4237038"/>
          <p14:tracePt t="119274" x="4487863" y="4237038"/>
          <p14:tracePt t="119291" x="4365625" y="4237038"/>
          <p14:tracePt t="119307" x="4259263" y="4237038"/>
          <p14:tracePt t="119324" x="4183063" y="4237038"/>
          <p14:tracePt t="119341" x="4098925" y="4237038"/>
          <p14:tracePt t="119357" x="4000500" y="4229100"/>
          <p14:tracePt t="119374" x="3940175" y="4213225"/>
          <p14:tracePt t="119391" x="3870325" y="4206875"/>
          <p14:tracePt t="119408" x="3802063" y="4206875"/>
          <p14:tracePt t="119424" x="3741738" y="4191000"/>
          <p14:tracePt t="119441" x="3695700" y="4183063"/>
          <p14:tracePt t="119458" x="3673475" y="4183063"/>
          <p14:tracePt t="119475" x="3657600" y="4183063"/>
          <p14:tracePt t="119491" x="3619500" y="4183063"/>
          <p14:tracePt t="119508" x="3581400" y="4175125"/>
          <p14:tracePt t="119510" x="3559175" y="4175125"/>
          <p14:tracePt t="119525" x="3513138" y="4175125"/>
          <p14:tracePt t="119541" x="3489325" y="4175125"/>
          <p14:tracePt t="119558" x="3475038" y="4175125"/>
          <p14:tracePt t="119575" x="3451225" y="4175125"/>
          <p14:tracePt t="119591" x="3429000" y="4175125"/>
          <p14:tracePt t="119608" x="3382963" y="4175125"/>
          <p14:tracePt t="119625" x="3336925" y="4175125"/>
          <p14:tracePt t="119641" x="3276600" y="4175125"/>
          <p14:tracePt t="119658" x="3222625" y="4183063"/>
          <p14:tracePt t="119675" x="3162300" y="4191000"/>
          <p14:tracePt t="119691" x="3132138" y="4198938"/>
          <p14:tracePt t="119708" x="3124200" y="4198938"/>
          <p14:tracePt t="119725" x="3094038" y="4213225"/>
          <p14:tracePt t="119742" x="3048000" y="4221163"/>
          <p14:tracePt t="119758" x="2994025" y="4229100"/>
          <p14:tracePt t="119775" x="2933700" y="4237038"/>
          <p14:tracePt t="119792" x="2903538" y="4237038"/>
          <p14:tracePt t="119958" x="2895600" y="4237038"/>
          <p14:tracePt t="119965" x="2887663" y="4237038"/>
          <p14:tracePt t="119975" x="2879725" y="4237038"/>
          <p14:tracePt t="119992" x="2835275" y="4237038"/>
          <p14:tracePt t="120009" x="2789238" y="4237038"/>
          <p14:tracePt t="120025" x="2743200" y="4237038"/>
          <p14:tracePt t="120042" x="2720975" y="4237038"/>
          <p14:tracePt t="120669" x="2735263" y="4237038"/>
          <p14:tracePt t="120677" x="2759075" y="4237038"/>
          <p14:tracePt t="120693" x="2849563" y="4237038"/>
          <p14:tracePt t="120710" x="2955925" y="4237038"/>
          <p14:tracePt t="120727" x="3048000" y="4237038"/>
          <p14:tracePt t="120743" x="3116263" y="4237038"/>
          <p14:tracePt t="120760" x="3146425" y="4237038"/>
          <p14:tracePt t="120837" x="3170238" y="4237038"/>
          <p14:tracePt t="120845" x="3192463" y="4237038"/>
          <p14:tracePt t="120861" x="3208338" y="4237038"/>
          <p14:tracePt t="120894" x="3238500" y="4237038"/>
          <p14:tracePt t="121021" x="3246438" y="4237038"/>
          <p14:tracePt t="125245" x="3254375" y="4237038"/>
          <p14:tracePt t="125261" x="3260725" y="4237038"/>
          <p14:tracePt t="125269" x="3284538" y="4237038"/>
          <p14:tracePt t="125285" x="3298825" y="4251325"/>
          <p14:tracePt t="125302" x="3344863" y="4259263"/>
          <p14:tracePt t="125318" x="3413125" y="4267200"/>
          <p14:tracePt t="125335" x="3543300" y="4267200"/>
          <p14:tracePt t="125352" x="3711575" y="4267200"/>
          <p14:tracePt t="125369" x="3894138" y="4267200"/>
          <p14:tracePt t="125385" x="4076700" y="4259263"/>
          <p14:tracePt t="125402" x="4213225" y="4244975"/>
          <p14:tracePt t="125419" x="4321175" y="4244975"/>
          <p14:tracePt t="125435" x="4365625" y="4244975"/>
          <p14:tracePt t="125452" x="4389438" y="4237038"/>
          <p14:tracePt t="125469" x="4435475" y="4237038"/>
          <p14:tracePt t="125485" x="4579938" y="4237038"/>
          <p14:tracePt t="125502" x="4708525" y="4237038"/>
          <p14:tracePt t="125519" x="4854575" y="4237038"/>
          <p14:tracePt t="125536" x="5013325" y="4237038"/>
          <p14:tracePt t="125552" x="5159375" y="4229100"/>
          <p14:tracePt t="125569" x="5287963" y="4229100"/>
          <p14:tracePt t="125586" x="5394325" y="4221163"/>
          <p14:tracePt t="125602" x="5516563" y="4221163"/>
          <p14:tracePt t="125619" x="5622925" y="4213225"/>
          <p14:tracePt t="125636" x="5684838" y="4213225"/>
          <p14:tracePt t="125653" x="5768975" y="4213225"/>
          <p14:tracePt t="125669" x="5837238" y="4213225"/>
          <p14:tracePt t="125686" x="5913438" y="4213225"/>
          <p14:tracePt t="125703" x="5997575" y="4213225"/>
          <p14:tracePt t="125719" x="6065838" y="4198938"/>
          <p14:tracePt t="125736" x="6103938" y="4191000"/>
          <p14:tracePt t="125753" x="6111875" y="4183063"/>
          <p14:tracePt t="125786" x="6111875" y="4168775"/>
          <p14:tracePt t="125813" x="6111875" y="4160838"/>
          <p14:tracePt t="125821" x="6111875" y="4152900"/>
          <p14:tracePt t="125837" x="6111875" y="4144963"/>
          <p14:tracePt t="125854" x="6111875" y="4137025"/>
          <p14:tracePt t="125869" x="6111875" y="4130675"/>
          <p14:tracePt t="125886" x="6111875" y="4122738"/>
          <p14:tracePt t="125903" x="6111875" y="4106863"/>
          <p14:tracePt t="125920" x="6118225" y="4092575"/>
          <p14:tracePt t="125936" x="6126163" y="4068763"/>
          <p14:tracePt t="125953" x="6126163" y="4046538"/>
          <p14:tracePt t="125970" x="6126163" y="4022725"/>
          <p14:tracePt t="125986" x="6118225" y="4016375"/>
          <p14:tracePt t="126003" x="6111875" y="4008438"/>
          <p14:tracePt t="126020" x="6096000" y="4000500"/>
          <p14:tracePt t="126037" x="6096000" y="3992563"/>
          <p14:tracePt t="126053" x="6088063" y="3978275"/>
          <p14:tracePt t="127085" x="6096000" y="3978275"/>
          <p14:tracePt t="127101" x="6103938" y="3978275"/>
          <p14:tracePt t="127109" x="6111875" y="3978275"/>
          <p14:tracePt t="127125" x="6118225" y="3978275"/>
          <p14:tracePt t="127141" x="6126163" y="3978275"/>
          <p14:tracePt t="127189" x="6134100" y="3978275"/>
          <p14:tracePt t="127205" x="6142038" y="3978275"/>
          <p14:tracePt t="127213" x="6156325" y="3978275"/>
          <p14:tracePt t="127239" x="6194425" y="3984625"/>
          <p14:tracePt t="127255" x="6210300" y="3984625"/>
          <p14:tracePt t="127272" x="6218238" y="3984625"/>
          <p14:tracePt t="127289" x="6248400" y="3984625"/>
          <p14:tracePt t="127305" x="6302375" y="3984625"/>
          <p14:tracePt t="127322" x="6384925" y="3984625"/>
          <p14:tracePt t="127339" x="6446838" y="3984625"/>
          <p14:tracePt t="127356" x="6492875" y="3978275"/>
          <p14:tracePt t="127373" x="6575425" y="3970338"/>
          <p14:tracePt t="127389" x="6645275" y="3970338"/>
          <p14:tracePt t="127406" x="6697663" y="3954463"/>
          <p14:tracePt t="127422" x="6721475" y="3954463"/>
          <p14:tracePt t="127439" x="6743700" y="3954463"/>
          <p14:tracePt t="127456" x="6759575" y="3954463"/>
          <p14:tracePt t="127472" x="6773863" y="3954463"/>
          <p14:tracePt t="127489" x="6789738" y="3954463"/>
          <p14:tracePt t="127506" x="6819900" y="3970338"/>
          <p14:tracePt t="127523" x="6827838" y="3970338"/>
          <p14:tracePt t="127539" x="6842125" y="3970338"/>
          <p14:tracePt t="127556" x="6858000" y="3978275"/>
          <p14:tracePt t="127573" x="6888163" y="3978275"/>
          <p14:tracePt t="127589" x="6926263" y="3978275"/>
          <p14:tracePt t="127606" x="6942138" y="3978275"/>
          <p14:tracePt t="127623" x="6964363" y="3978275"/>
          <p14:tracePt t="127639" x="6988175" y="3978275"/>
          <p14:tracePt t="127656" x="7002463" y="3978275"/>
          <p14:tracePt t="127673" x="7018338" y="3978275"/>
          <p14:tracePt t="128597" x="7018338" y="3984625"/>
          <p14:tracePt t="128621" x="7002463" y="3984625"/>
          <p14:tracePt t="128629" x="7002463" y="3992563"/>
          <p14:tracePt t="128641" x="6980238" y="3992563"/>
          <p14:tracePt t="128658" x="6942138" y="3992563"/>
          <p14:tracePt t="128675" x="6880225" y="4000500"/>
          <p14:tracePt t="128691" x="6743700" y="4008438"/>
          <p14:tracePt t="128708" x="6575425" y="4008438"/>
          <p14:tracePt t="128725" x="6332538" y="4008438"/>
          <p14:tracePt t="128741" x="5927725" y="4016375"/>
          <p14:tracePt t="128758" x="5668963" y="4030663"/>
          <p14:tracePt t="128775" x="5426075" y="4038600"/>
          <p14:tracePt t="128792" x="5265738" y="4060825"/>
          <p14:tracePt t="128808" x="5135563" y="4076700"/>
          <p14:tracePt t="128825" x="4991100" y="4076700"/>
          <p14:tracePt t="128842" x="4854575" y="4076700"/>
          <p14:tracePt t="128858" x="4746625" y="4098925"/>
          <p14:tracePt t="128875" x="4678363" y="4098925"/>
          <p14:tracePt t="128892" x="4610100" y="4106863"/>
          <p14:tracePt t="128909" x="4541838" y="4106863"/>
          <p14:tracePt t="128925" x="4487863" y="4106863"/>
          <p14:tracePt t="128942" x="4397375" y="4106863"/>
          <p14:tracePt t="128959" x="4335463" y="4130675"/>
          <p14:tracePt t="128975" x="4237038" y="4144963"/>
          <p14:tracePt t="128992" x="4144963" y="4152900"/>
          <p14:tracePt t="129009" x="4046538" y="4152900"/>
          <p14:tracePt t="129025" x="3970338" y="4160838"/>
          <p14:tracePt t="129042" x="3878263" y="4175125"/>
          <p14:tracePt t="129059" x="3817938" y="4175125"/>
          <p14:tracePt t="129075" x="3733800" y="4175125"/>
          <p14:tracePt t="129092" x="3649663" y="4206875"/>
          <p14:tracePt t="129109" x="3581400" y="4229100"/>
          <p14:tracePt t="129110" x="3559175" y="4237038"/>
          <p14:tracePt t="129126" x="3505200" y="4259263"/>
          <p14:tracePt t="129142" x="3451225" y="4275138"/>
          <p14:tracePt t="129159" x="3398838" y="4297363"/>
          <p14:tracePt t="129176" x="3344863" y="4313238"/>
          <p14:tracePt t="129192" x="3306763" y="4313238"/>
          <p14:tracePt t="129209" x="3276600" y="4327525"/>
          <p14:tracePt t="129226" x="3216275" y="4343400"/>
          <p14:tracePt t="129242" x="3170238" y="4351338"/>
          <p14:tracePt t="129259" x="3108325" y="4351338"/>
          <p14:tracePt t="129276" x="3070225" y="4351338"/>
          <p14:tracePt t="129293" x="3017838" y="4351338"/>
          <p14:tracePt t="129309" x="3009900" y="4359275"/>
          <p14:tracePt t="129326" x="3001963" y="4359275"/>
          <p14:tracePt t="129365" x="2994025" y="4359275"/>
          <p14:tracePt t="129381" x="2987675" y="4359275"/>
          <p14:tracePt t="129397" x="2979738" y="4359275"/>
          <p14:tracePt t="129413" x="2971800" y="4359275"/>
          <p14:tracePt t="129426" x="2955925" y="4359275"/>
          <p14:tracePt t="129443" x="2925763" y="4359275"/>
          <p14:tracePt t="129459" x="2895600" y="4359275"/>
          <p14:tracePt t="129476" x="2865438" y="4359275"/>
          <p14:tracePt t="129493" x="2857500" y="4359275"/>
          <p14:tracePt t="129541" x="2849563" y="4359275"/>
          <p14:tracePt t="129549" x="2841625" y="4359275"/>
          <p14:tracePt t="129565" x="2827338" y="4359275"/>
          <p14:tracePt t="129593" x="2819400" y="4359275"/>
          <p14:tracePt t="129646" x="2811463" y="4359275"/>
          <p14:tracePt t="129669" x="2803525" y="4359275"/>
          <p14:tracePt t="129701" x="2797175" y="4359275"/>
          <p14:tracePt t="129797" x="2789238" y="4359275"/>
          <p14:tracePt t="129805" x="2781300" y="4359275"/>
          <p14:tracePt t="129813" x="2773363" y="4359275"/>
          <p14:tracePt t="129909" x="2765425" y="4359275"/>
          <p14:tracePt t="129917" x="2759075" y="4351338"/>
          <p14:tracePt t="129927" x="2751138" y="4351338"/>
          <p14:tracePt t="129944" x="2743200" y="4343400"/>
          <p14:tracePt t="129960" x="2735263" y="4343400"/>
          <p14:tracePt t="130877" x="2743200" y="4343400"/>
          <p14:tracePt t="130885" x="2773363" y="4343400"/>
          <p14:tracePt t="130895" x="2811463" y="4335463"/>
          <p14:tracePt t="130929" x="3216275" y="4335463"/>
          <p14:tracePt t="130946" x="3505200" y="4335463"/>
          <p14:tracePt t="130962" x="3924300" y="4297363"/>
          <p14:tracePt t="130979" x="4359275" y="4283075"/>
          <p14:tracePt t="130996" x="4800600" y="4251325"/>
          <p14:tracePt t="131013" x="5380038" y="4183063"/>
          <p14:tracePt t="131029" x="5584825" y="4152900"/>
          <p14:tracePt t="131046" x="5722938" y="4122738"/>
          <p14:tracePt t="131062" x="5829300" y="4106863"/>
          <p14:tracePt t="131079" x="5927725" y="4092575"/>
          <p14:tracePt t="131096" x="6035675" y="4076700"/>
          <p14:tracePt t="131112" x="6194425" y="4076700"/>
          <p14:tracePt t="131129" x="6354763" y="4038600"/>
          <p14:tracePt t="131146" x="6537325" y="4016375"/>
          <p14:tracePt t="131163" x="6645275" y="4008438"/>
          <p14:tracePt t="131179" x="6697663" y="3992563"/>
          <p14:tracePt t="131196" x="6743700" y="3984625"/>
          <p14:tracePt t="131213" x="6765925" y="3984625"/>
          <p14:tracePt t="131213" x="6797675" y="3984625"/>
          <p14:tracePt t="131229" x="6858000" y="3970338"/>
          <p14:tracePt t="131246" x="6950075" y="3970338"/>
          <p14:tracePt t="131263" x="7018338" y="3962400"/>
          <p14:tracePt t="131279" x="7056438" y="3962400"/>
          <p14:tracePt t="131296" x="7078663" y="3962400"/>
          <p14:tracePt t="131313" x="7094538" y="3954463"/>
          <p14:tracePt t="131330" x="7102475" y="3954463"/>
          <p14:tracePt t="131346" x="7116763" y="3954463"/>
          <p14:tracePt t="131363" x="7140575" y="3954463"/>
          <p14:tracePt t="131380" x="7146925" y="3954463"/>
          <p14:tracePt t="131437" x="7140575" y="3954463"/>
          <p14:tracePt t="131445" x="7132638" y="3954463"/>
          <p14:tracePt t="131453" x="7124700" y="3954463"/>
          <p14:tracePt t="131463" x="7102475" y="3954463"/>
          <p14:tracePt t="131480" x="7064375" y="3954463"/>
          <p14:tracePt t="131496" x="7002463" y="3954463"/>
          <p14:tracePt t="131513" x="6956425" y="3954463"/>
          <p14:tracePt t="131530" x="6918325" y="3954463"/>
          <p14:tracePt t="131547" x="6865938" y="3954463"/>
          <p14:tracePt t="131563" x="6804025" y="3954463"/>
          <p14:tracePt t="131580" x="6735763" y="3954463"/>
          <p14:tracePt t="131597" x="6675438" y="3954463"/>
          <p14:tracePt t="131613" x="6607175" y="3954463"/>
          <p14:tracePt t="131630" x="6599238" y="3954463"/>
          <p14:tracePt t="133149" x="6599238" y="3962400"/>
          <p14:tracePt t="133157" x="6599238" y="3970338"/>
          <p14:tracePt t="133166" x="6591300" y="3992563"/>
          <p14:tracePt t="133183" x="6553200" y="4046538"/>
          <p14:tracePt t="133200" x="6469063" y="4130675"/>
          <p14:tracePt t="133216" x="6324600" y="4221163"/>
          <p14:tracePt t="133233" x="6156325" y="4305300"/>
          <p14:tracePt t="133250" x="5951538" y="4403725"/>
          <p14:tracePt t="133266" x="5707063" y="4465638"/>
          <p14:tracePt t="133283" x="5440363" y="4487863"/>
          <p14:tracePt t="133300" x="5235575" y="4511675"/>
          <p14:tracePt t="133317" x="5067300" y="4518025"/>
          <p14:tracePt t="133317" x="4983163" y="4518025"/>
          <p14:tracePt t="133333" x="4854575" y="4518025"/>
          <p14:tracePt t="133350" x="4746625" y="4518025"/>
          <p14:tracePt t="133367" x="4678363" y="4518025"/>
          <p14:tracePt t="133383" x="4618038" y="4503738"/>
          <p14:tracePt t="133400" x="4556125" y="4503738"/>
          <p14:tracePt t="133417" x="4495800" y="4495800"/>
          <p14:tracePt t="133433" x="4419600" y="4495800"/>
          <p14:tracePt t="133450" x="4275138" y="4495800"/>
          <p14:tracePt t="133467" x="4130675" y="4495800"/>
          <p14:tracePt t="133484" x="3970338" y="4495800"/>
          <p14:tracePt t="133500" x="3817938" y="4495800"/>
          <p14:tracePt t="133517" x="3619500" y="4495800"/>
          <p14:tracePt t="133534" x="3497263" y="4495800"/>
          <p14:tracePt t="133550" x="3382963" y="4495800"/>
          <p14:tracePt t="133567" x="3254375" y="4495800"/>
          <p14:tracePt t="133584" x="3146425" y="4495800"/>
          <p14:tracePt t="133600" x="3048000" y="4495800"/>
          <p14:tracePt t="133617" x="2963863" y="4525963"/>
          <p14:tracePt t="133634" x="2903538" y="4541838"/>
          <p14:tracePt t="133651" x="2879725" y="4541838"/>
          <p14:tracePt t="133667" x="2873375" y="4541838"/>
          <p14:tracePt t="133685" x="2865438" y="4541838"/>
          <p14:tracePt t="133709" x="2849563" y="4541838"/>
          <p14:tracePt t="133717" x="2835275" y="4533900"/>
          <p14:tracePt t="133734" x="2811463" y="4525963"/>
          <p14:tracePt t="133751" x="2765425" y="4495800"/>
          <p14:tracePt t="133767" x="2727325" y="4449763"/>
          <p14:tracePt t="133784" x="2705100" y="4411663"/>
          <p14:tracePt t="133801" x="2697163" y="4359275"/>
          <p14:tracePt t="133817" x="2697163" y="4283075"/>
          <p14:tracePt t="133835" x="2735263" y="4206875"/>
          <p14:tracePt t="133851" x="2797175" y="4130675"/>
          <p14:tracePt t="133868" x="2873375" y="4068763"/>
          <p14:tracePt t="133885" x="3040063" y="3978275"/>
          <p14:tracePt t="133901" x="3178175" y="3940175"/>
          <p14:tracePt t="133918" x="3336925" y="3894138"/>
          <p14:tracePt t="133934" x="3482975" y="3894138"/>
          <p14:tracePt t="133951" x="3589338" y="3894138"/>
          <p14:tracePt t="133968" x="3665538" y="3894138"/>
          <p14:tracePt t="133984" x="3711575" y="3908425"/>
          <p14:tracePt t="134001" x="3725863" y="3924300"/>
          <p14:tracePt t="134018" x="3756025" y="3954463"/>
          <p14:tracePt t="134035" x="3763963" y="4000500"/>
          <p14:tracePt t="134051" x="3771900" y="4054475"/>
          <p14:tracePt t="134068" x="3771900" y="4106863"/>
          <p14:tracePt t="134085" x="3779838" y="4152900"/>
          <p14:tracePt t="134101" x="3787775" y="4229100"/>
          <p14:tracePt t="134118" x="3794125" y="4267200"/>
          <p14:tracePt t="134135" x="3825875" y="4321175"/>
          <p14:tracePt t="134151" x="3840163" y="4351338"/>
          <p14:tracePt t="134168" x="3863975" y="4381500"/>
          <p14:tracePt t="134185" x="3878263" y="4397375"/>
          <p14:tracePt t="134202" x="3902075" y="4419600"/>
          <p14:tracePt t="134218" x="3924300" y="4441825"/>
          <p14:tracePt t="134235" x="3946525" y="4473575"/>
          <p14:tracePt t="134252" x="3984625" y="4503738"/>
          <p14:tracePt t="134268" x="4068763" y="4587875"/>
          <p14:tracePt t="134285" x="4137025" y="4656138"/>
          <p14:tracePt t="134302" x="4191000" y="4694238"/>
          <p14:tracePt t="134318" x="4244975" y="4746625"/>
          <p14:tracePt t="134335" x="4297363" y="4762500"/>
          <p14:tracePt t="134352" x="4373563" y="4784725"/>
          <p14:tracePt t="134369" x="4419600" y="4792663"/>
          <p14:tracePt t="134385" x="4503738" y="4792663"/>
          <p14:tracePt t="134402" x="4648200" y="4792663"/>
          <p14:tracePt t="134419" x="4868863" y="4754563"/>
          <p14:tracePt t="134435" x="5121275" y="4708525"/>
          <p14:tracePt t="134452" x="5334000" y="4678363"/>
          <p14:tracePt t="134469" x="5562600" y="4670425"/>
          <p14:tracePt t="134469" x="5684838" y="4648200"/>
          <p14:tracePt t="134485" x="5851525" y="4625975"/>
          <p14:tracePt t="134502" x="6011863" y="4587875"/>
          <p14:tracePt t="134519" x="6134100" y="4587875"/>
          <p14:tracePt t="134536" x="6278563" y="4556125"/>
          <p14:tracePt t="134552" x="6384925" y="4556125"/>
          <p14:tracePt t="134569" x="6523038" y="4541838"/>
          <p14:tracePt t="134586" x="6645275" y="4525963"/>
          <p14:tracePt t="134602" x="6751638" y="4518025"/>
          <p14:tracePt t="134619" x="6819900" y="4503738"/>
          <p14:tracePt t="134636" x="6896100" y="4495800"/>
          <p14:tracePt t="134652" x="6980238" y="4465638"/>
          <p14:tracePt t="134669" x="7018338" y="4449763"/>
          <p14:tracePt t="134686" x="7040563" y="4427538"/>
          <p14:tracePt t="134702" x="7064375" y="4389438"/>
          <p14:tracePt t="134719" x="7086600" y="4373563"/>
          <p14:tracePt t="134736" x="7108825" y="4359275"/>
          <p14:tracePt t="134769" x="7116763" y="4359275"/>
          <p14:tracePt t="134786" x="7116763" y="4351338"/>
          <p14:tracePt t="134803" x="7108825" y="4351338"/>
          <p14:tracePt t="134819" x="7094538" y="4343400"/>
          <p14:tracePt t="134836" x="7078663" y="4327525"/>
          <p14:tracePt t="134853" x="7064375" y="4313238"/>
          <p14:tracePt t="134869" x="7056438" y="4297363"/>
          <p14:tracePt t="134903" x="7048500" y="4283075"/>
          <p14:tracePt t="134920" x="7048500" y="4275138"/>
          <p14:tracePt t="134936" x="7040563" y="4259263"/>
          <p14:tracePt t="134953" x="7026275" y="4237038"/>
          <p14:tracePt t="134970" x="7010400" y="4237038"/>
          <p14:tracePt t="134986" x="6980238" y="4237038"/>
          <p14:tracePt t="135003" x="6896100" y="4237038"/>
          <p14:tracePt t="135020" x="6819900" y="4237038"/>
          <p14:tracePt t="135037" x="6659563" y="4237038"/>
          <p14:tracePt t="135053" x="6569075" y="4237038"/>
          <p14:tracePt t="135070" x="6507163" y="4237038"/>
          <p14:tracePt t="135087" x="6461125" y="4237038"/>
          <p14:tracePt t="135103" x="6430963" y="4237038"/>
          <p14:tracePt t="135120" x="6423025" y="4229100"/>
          <p14:tracePt t="135137" x="6416675" y="4213225"/>
          <p14:tracePt t="135153" x="6408738" y="4198938"/>
          <p14:tracePt t="135170" x="6408738" y="4191000"/>
          <p14:tracePt t="135187" x="6392863" y="4175125"/>
          <p14:tracePt t="135203" x="6384925" y="4168775"/>
          <p14:tracePt t="135220" x="6378575" y="4160838"/>
          <p14:tracePt t="135237" x="6362700" y="4137025"/>
          <p14:tracePt t="135253" x="6354763" y="4137025"/>
          <p14:tracePt t="135270" x="6346825" y="4122738"/>
          <p14:tracePt t="135304" x="6346825" y="4114800"/>
          <p14:tracePt t="135320" x="6346825" y="4106863"/>
          <p14:tracePt t="135573" x="6346825" y="4114800"/>
          <p14:tracePt t="135581" x="6340475" y="4122738"/>
          <p14:tracePt t="135589" x="6316663" y="4144963"/>
          <p14:tracePt t="135604" x="6278563" y="4191000"/>
          <p14:tracePt t="135621" x="6027738" y="4381500"/>
          <p14:tracePt t="135638" x="5684838" y="4564063"/>
          <p14:tracePt t="135654" x="5311775" y="4746625"/>
          <p14:tracePt t="135671" x="4860925" y="4876800"/>
          <p14:tracePt t="135688" x="4518025" y="4953000"/>
          <p14:tracePt t="135704" x="4229100" y="4999038"/>
          <p14:tracePt t="135721" x="3970338" y="5021263"/>
          <p14:tracePt t="135738" x="3695700" y="5029200"/>
          <p14:tracePt t="135754" x="3505200" y="5045075"/>
          <p14:tracePt t="135771" x="3306763" y="5045075"/>
          <p14:tracePt t="135788" x="3124200" y="5045075"/>
          <p14:tracePt t="135805" x="2887663" y="5045075"/>
          <p14:tracePt t="135821" x="2759075" y="5037138"/>
          <p14:tracePt t="135838" x="2651125" y="5021263"/>
          <p14:tracePt t="135855" x="2590800" y="5021263"/>
          <p14:tracePt t="135871" x="2544763" y="5013325"/>
          <p14:tracePt t="135888" x="2536825" y="4999038"/>
          <p14:tracePt t="135905" x="2522538" y="4999038"/>
          <p14:tracePt t="135938" x="2522538" y="4991100"/>
          <p14:tracePt t="135973" x="2522538" y="4983163"/>
          <p14:tracePt t="135981" x="2522538" y="4975225"/>
          <p14:tracePt t="135997" x="2514600" y="4968875"/>
          <p14:tracePt t="136005" x="2514600" y="4960938"/>
          <p14:tracePt t="136022" x="2514600" y="4953000"/>
          <p14:tracePt t="136038" x="2476500" y="4930775"/>
          <p14:tracePt t="136055" x="2430463" y="4914900"/>
          <p14:tracePt t="136072" x="2332038" y="4892675"/>
          <p14:tracePt t="136088" x="2225675" y="4876800"/>
          <p14:tracePt t="136105" x="2141538" y="4860925"/>
          <p14:tracePt t="136122" x="2087563" y="4854575"/>
          <p14:tracePt t="136138" x="2003425" y="4846638"/>
          <p14:tracePt t="136155" x="1943100" y="4846638"/>
          <p14:tracePt t="136172" x="1866900" y="4838700"/>
          <p14:tracePt t="136189" x="1752600" y="4838700"/>
          <p14:tracePt t="136205" x="1698625" y="4838700"/>
          <p14:tracePt t="136222" x="1660525" y="4838700"/>
          <p14:tracePt t="136239" x="1616075" y="4830763"/>
          <p14:tracePt t="136255" x="1584325" y="4830763"/>
          <p14:tracePt t="136272" x="1570038" y="4822825"/>
          <p14:tracePt t="136289" x="1570038" y="4816475"/>
          <p14:tracePt t="136305" x="1554163" y="4808538"/>
          <p14:tracePt t="136322" x="1531938" y="4800600"/>
          <p14:tracePt t="136339" x="1508125" y="4792663"/>
          <p14:tracePt t="136356" x="1477963" y="4784725"/>
          <p14:tracePt t="136372" x="1463675" y="4778375"/>
          <p14:tracePt t="136389" x="1455738" y="4770438"/>
          <p14:tracePt t="136429" x="1447800" y="4770438"/>
          <p14:tracePt t="136445" x="1439863" y="4770438"/>
          <p14:tracePt t="136453" x="1439863" y="4762500"/>
          <p14:tracePt t="136461" x="1431925" y="4762500"/>
          <p14:tracePt t="136472" x="1431925" y="4754563"/>
          <p14:tracePt t="136501" x="1425575" y="4746625"/>
          <p14:tracePt t="136509" x="1425575" y="4740275"/>
          <p14:tracePt t="136522" x="1417638" y="4732338"/>
          <p14:tracePt t="136539" x="1409700" y="4716463"/>
          <p14:tracePt t="136556" x="1401763" y="4708525"/>
          <p14:tracePt t="136573" x="1393825" y="4702175"/>
          <p14:tracePt t="136589" x="1387475" y="4694238"/>
          <p14:tracePt t="136677" x="1409700" y="4694238"/>
          <p14:tracePt t="136685" x="1425575" y="4694238"/>
          <p14:tracePt t="136693" x="1477963" y="4694238"/>
          <p14:tracePt t="136723" x="1790700" y="4694238"/>
          <p14:tracePt t="136740" x="2155825" y="4694238"/>
          <p14:tracePt t="136773" x="2873375" y="4670425"/>
          <p14:tracePt t="136790" x="2994025" y="4648200"/>
          <p14:tracePt t="136806" x="3009900" y="4632325"/>
          <p14:tracePt t="136823" x="3009900" y="4610100"/>
          <p14:tracePt t="136840" x="3009900" y="4564063"/>
          <p14:tracePt t="136856" x="2994025" y="4503738"/>
          <p14:tracePt t="136873" x="2971800" y="4403725"/>
          <p14:tracePt t="136890" x="2941638" y="4259263"/>
          <p14:tracePt t="136907" x="2941638" y="4122738"/>
          <p14:tracePt t="136923" x="2941638" y="4016375"/>
          <p14:tracePt t="136940" x="2941638" y="3924300"/>
          <p14:tracePt t="136957" x="2933700" y="3856038"/>
          <p14:tracePt t="136973" x="2911475" y="3787775"/>
          <p14:tracePt t="136990" x="2895600" y="3725863"/>
          <p14:tracePt t="137007" x="2879725" y="3679825"/>
          <p14:tracePt t="137023" x="2873375" y="3665538"/>
          <p14:tracePt t="137040" x="2873375" y="3657600"/>
          <p14:tracePt t="137085" x="2879725" y="3665538"/>
          <p14:tracePt t="137093" x="2887663" y="3665538"/>
          <p14:tracePt t="137107" x="2895600" y="3673475"/>
          <p14:tracePt t="137124" x="2941638" y="3687763"/>
          <p14:tracePt t="137141" x="2979738" y="3695700"/>
          <p14:tracePt t="137157" x="2994025" y="3695700"/>
          <p14:tracePt t="137174" x="3001963" y="3695700"/>
          <p14:tracePt t="143125" x="3001963" y="3679825"/>
          <p14:tracePt t="143133" x="2987675" y="3589338"/>
          <p14:tracePt t="143151" x="2917825" y="3314700"/>
          <p14:tracePt t="143168" x="2682875" y="2667000"/>
          <p14:tracePt t="143185" x="2384425" y="1958975"/>
          <p14:tracePt t="143201" x="2041525" y="1241425"/>
          <p14:tracePt t="143218" x="1638300" y="587375"/>
          <p14:tracePt t="143235" x="1279525" y="168275"/>
          <p14:tracePt t="143252" x="1143000" y="7938"/>
          <p14:tracePt t="143268" x="1104900" y="0"/>
          <p14:tracePt t="143965" x="1104900" y="7938"/>
          <p14:tracePt t="143973" x="1135063" y="30163"/>
          <p14:tracePt t="143986" x="1181100" y="46038"/>
          <p14:tracePt t="144003" x="1317625" y="98425"/>
          <p14:tracePt t="144020" x="1463675" y="168275"/>
          <p14:tracePt t="144036" x="1622425" y="244475"/>
          <p14:tracePt t="144053" x="1706563" y="266700"/>
          <p14:tracePt t="144070" x="1806575" y="304800"/>
          <p14:tracePt t="144086" x="1981200" y="358775"/>
          <p14:tracePt t="144103" x="2133600" y="434975"/>
          <p14:tracePt t="144120" x="2225675" y="533400"/>
          <p14:tracePt t="144136" x="2301875" y="593725"/>
          <p14:tracePt t="144153" x="2362200" y="701675"/>
          <p14:tracePt t="144170" x="2460625" y="784225"/>
          <p14:tracePt t="144187" x="2568575" y="892175"/>
          <p14:tracePt t="144203" x="2667000" y="982663"/>
          <p14:tracePt t="144220" x="2773363" y="1089025"/>
          <p14:tracePt t="144237" x="2917825" y="1189038"/>
          <p14:tracePt t="144253" x="2971800" y="1219200"/>
          <p14:tracePt t="144270" x="3017838" y="1227138"/>
          <p14:tracePt t="144287" x="3070225" y="1227138"/>
          <p14:tracePt t="144303" x="3101975" y="1227138"/>
          <p14:tracePt t="144320" x="3146425" y="1189038"/>
          <p14:tracePt t="144337" x="3184525" y="1143000"/>
          <p14:tracePt t="144354" x="3208338" y="1074738"/>
          <p14:tracePt t="144370" x="3238500" y="1012825"/>
          <p14:tracePt t="144387" x="3238500" y="974725"/>
          <p14:tracePt t="144404" x="3238500" y="968375"/>
          <p14:tracePt t="144485" x="3260725" y="968375"/>
          <p14:tracePt t="144493" x="3322638" y="968375"/>
          <p14:tracePt t="144504" x="3413125" y="968375"/>
          <p14:tracePt t="144520" x="3703638" y="982663"/>
          <p14:tracePt t="144537" x="4016375" y="1082675"/>
          <p14:tracePt t="144554" x="4114800" y="1181100"/>
          <p14:tracePt t="144570" x="4144963" y="1235075"/>
          <p14:tracePt t="144587" x="4213225" y="1311275"/>
          <p14:tracePt t="144604" x="4327525" y="1455738"/>
          <p14:tracePt t="144621" x="4411663" y="1546225"/>
          <p14:tracePt t="144637" x="4495800" y="1630363"/>
          <p14:tracePt t="144654" x="4564063" y="1736725"/>
          <p14:tracePt t="144671" x="4625975" y="1806575"/>
          <p14:tracePt t="144687" x="4678363" y="1866900"/>
          <p14:tracePt t="144704" x="4740275" y="1935163"/>
          <p14:tracePt t="144721" x="4792663" y="1989138"/>
          <p14:tracePt t="144738" x="4830763" y="2041525"/>
          <p14:tracePt t="144754" x="4854575" y="2079625"/>
          <p14:tracePt t="144771" x="4876800" y="2103438"/>
          <p14:tracePt t="144788" x="4884738" y="2111375"/>
          <p14:tracePt t="144805" x="4884738" y="2125663"/>
          <p14:tracePt t="144821" x="4884738" y="2133600"/>
          <p14:tracePt t="144838" x="4884738" y="2141538"/>
          <p14:tracePt t="144854" x="4884738" y="2149475"/>
          <p14:tracePt t="144871" x="4884738" y="2155825"/>
          <p14:tracePt t="144888" x="4884738" y="2179638"/>
          <p14:tracePt t="144905" x="4884738" y="2201863"/>
          <p14:tracePt t="144921" x="4884738" y="2255838"/>
          <p14:tracePt t="144938" x="4884738" y="2324100"/>
          <p14:tracePt t="144955" x="4884738" y="2392363"/>
          <p14:tracePt t="144971" x="4884738" y="2498725"/>
          <p14:tracePt t="144988" x="4876800" y="2636838"/>
          <p14:tracePt t="145005" x="4846638" y="2713038"/>
          <p14:tracePt t="145022" x="4784725" y="2781300"/>
          <p14:tracePt t="145038" x="4732338" y="2841625"/>
          <p14:tracePt t="145055" x="4702175" y="2857500"/>
          <p14:tracePt t="145072" x="4648200" y="2887663"/>
          <p14:tracePt t="145088" x="4572000" y="2911475"/>
          <p14:tracePt t="145105" x="4525963" y="2949575"/>
          <p14:tracePt t="145122" x="4487863" y="2979738"/>
          <p14:tracePt t="145138" x="4465638" y="3001963"/>
          <p14:tracePt t="145155" x="4457700" y="3017838"/>
          <p14:tracePt t="145172" x="4449763" y="3017838"/>
          <p14:tracePt t="145205" x="4441825" y="3001963"/>
          <p14:tracePt t="145213" x="4435475" y="2979738"/>
          <p14:tracePt t="145222" x="4435475" y="2949575"/>
          <p14:tracePt t="145239" x="4419600" y="2903538"/>
          <p14:tracePt t="145255" x="4381500" y="2811463"/>
          <p14:tracePt t="145272" x="4365625" y="2759075"/>
          <p14:tracePt t="145289" x="4359275" y="2727325"/>
          <p14:tracePt t="165981" x="4359275" y="2720975"/>
          <p14:tracePt t="165989" x="4351338" y="2713038"/>
          <p14:tracePt t="165997" x="4335463" y="2689225"/>
          <p14:tracePt t="166010" x="4321175" y="2659063"/>
          <p14:tracePt t="166027" x="4267200" y="2590800"/>
          <p14:tracePt t="166044" x="4237038" y="2536825"/>
          <p14:tracePt t="166493" x="4229100" y="2536825"/>
          <p14:tracePt t="166501" x="4213225" y="2530475"/>
          <p14:tracePt t="166511" x="4198938" y="2530475"/>
          <p14:tracePt t="166528" x="4175125" y="2522538"/>
          <p14:tracePt t="166545" x="4175125" y="2514600"/>
          <p14:tracePt t="166613" x="4175125" y="2530475"/>
          <p14:tracePt t="166621" x="4175125" y="2536825"/>
          <p14:tracePt t="166629" x="4175125" y="2552700"/>
          <p14:tracePt t="166662" x="4152900" y="2598738"/>
          <p14:tracePt t="166678" x="4144963" y="2606675"/>
          <p14:tracePt t="166695" x="4130675" y="2620963"/>
          <p14:tracePt t="166712" x="4092575" y="2636838"/>
          <p14:tracePt t="166728" x="4068763" y="2644775"/>
          <p14:tracePt t="166745" x="4030663" y="2674938"/>
          <p14:tracePt t="166762" x="4008438" y="2713038"/>
          <p14:tracePt t="166778" x="3962400" y="2727325"/>
          <p14:tracePt t="166795" x="3908425" y="2751138"/>
          <p14:tracePt t="166812" x="3810000" y="2803525"/>
          <p14:tracePt t="166828" x="3733800" y="2857500"/>
          <p14:tracePt t="166845" x="3679825" y="2879725"/>
          <p14:tracePt t="166862" x="3619500" y="2903538"/>
          <p14:tracePt t="166879" x="3573463" y="2911475"/>
          <p14:tracePt t="166895" x="3527425" y="2911475"/>
          <p14:tracePt t="166912" x="3475038" y="2911475"/>
          <p14:tracePt t="166929" x="3436938" y="2911475"/>
          <p14:tracePt t="166945" x="3406775" y="2911475"/>
          <p14:tracePt t="166962" x="3390900" y="2895600"/>
          <p14:tracePt t="166979" x="3368675" y="2879725"/>
          <p14:tracePt t="166995" x="3360738" y="2857500"/>
          <p14:tracePt t="167012" x="3360738" y="2835275"/>
          <p14:tracePt t="167029" x="3360738" y="2797175"/>
          <p14:tracePt t="167046" x="3360738" y="2773363"/>
          <p14:tracePt t="167062" x="3382963" y="2743200"/>
          <p14:tracePt t="167079" x="3429000" y="2727325"/>
          <p14:tracePt t="167096" x="3467100" y="2720975"/>
          <p14:tracePt t="167112" x="3543300" y="2705100"/>
          <p14:tracePt t="167129" x="3611563" y="2705100"/>
          <p14:tracePt t="167146" x="3679825" y="2705100"/>
          <p14:tracePt t="167162" x="3733800" y="2705100"/>
          <p14:tracePt t="167179" x="3771900" y="2705100"/>
          <p14:tracePt t="167196" x="3771900" y="2713038"/>
          <p14:tracePt t="167212" x="3771900" y="2727325"/>
          <p14:tracePt t="167229" x="3763963" y="2759075"/>
          <p14:tracePt t="167246" x="3756025" y="2781300"/>
          <p14:tracePt t="167263" x="3733800" y="2811463"/>
          <p14:tracePt t="167279" x="3687763" y="2835275"/>
          <p14:tracePt t="167296" x="3635375" y="2841625"/>
          <p14:tracePt t="167313" x="3565525" y="2849563"/>
          <p14:tracePt t="167329" x="3482975" y="2849563"/>
          <p14:tracePt t="167346" x="3382963" y="2849563"/>
          <p14:tracePt t="167363" x="3330575" y="2819400"/>
          <p14:tracePt t="167379" x="3292475" y="2773363"/>
          <p14:tracePt t="167396" x="3292475" y="2713038"/>
          <p14:tracePt t="167413" x="3298825" y="2644775"/>
          <p14:tracePt t="167430" x="3336925" y="2568575"/>
          <p14:tracePt t="167446" x="3390900" y="2530475"/>
          <p14:tracePt t="167463" x="3459163" y="2514600"/>
          <p14:tracePt t="167480" x="3543300" y="2506663"/>
          <p14:tracePt t="167496" x="3627438" y="2506663"/>
          <p14:tracePt t="167513" x="3665538" y="2522538"/>
          <p14:tracePt t="167530" x="3695700" y="2536825"/>
          <p14:tracePt t="167546" x="3703638" y="2552700"/>
          <p14:tracePt t="167563" x="3703638" y="2568575"/>
          <p14:tracePt t="167580" x="3695700" y="2582863"/>
          <p14:tracePt t="167597" x="3687763" y="2590800"/>
          <p14:tracePt t="167613" x="3679825" y="2598738"/>
          <p14:tracePt t="169325" x="3673475" y="2598738"/>
          <p14:tracePt t="169333" x="3649663" y="2598738"/>
          <p14:tracePt t="169350" x="3603625" y="2598738"/>
          <p14:tracePt t="169366" x="3535363" y="2598738"/>
          <p14:tracePt t="169383" x="3489325" y="2590800"/>
          <p14:tracePt t="169400" x="3436938" y="2590800"/>
          <p14:tracePt t="169416" x="3390900" y="2590800"/>
          <p14:tracePt t="169433" x="3360738" y="2590800"/>
          <p14:tracePt t="169450" x="3330575" y="2598738"/>
          <p14:tracePt t="169467" x="3314700" y="2606675"/>
          <p14:tracePt t="169483" x="3268663" y="2628900"/>
          <p14:tracePt t="169500" x="3162300" y="2644775"/>
          <p14:tracePt t="169517" x="3078163" y="2644775"/>
          <p14:tracePt t="169534" x="3009900" y="2651125"/>
          <p14:tracePt t="169550" x="2925763" y="2667000"/>
          <p14:tracePt t="169567" x="2819400" y="2667000"/>
          <p14:tracePt t="169584" x="2713038" y="2674938"/>
          <p14:tracePt t="169600" x="2613025" y="2674938"/>
          <p14:tracePt t="169617" x="2552700" y="2689225"/>
          <p14:tracePt t="169634" x="2492375" y="2689225"/>
          <p14:tracePt t="169650" x="2446338" y="2697163"/>
          <p14:tracePt t="169667" x="2400300" y="2705100"/>
          <p14:tracePt t="169684" x="2346325" y="2713038"/>
          <p14:tracePt t="169700" x="2286000" y="2720975"/>
          <p14:tracePt t="169717" x="2217738" y="2720975"/>
          <p14:tracePt t="169734" x="2149475" y="2720975"/>
          <p14:tracePt t="169751" x="2073275" y="2720975"/>
          <p14:tracePt t="169767" x="1997075" y="2720975"/>
          <p14:tracePt t="169784" x="1943100" y="2720975"/>
          <p14:tracePt t="169801" x="1882775" y="2720975"/>
          <p14:tracePt t="169817" x="1844675" y="2720975"/>
          <p14:tracePt t="169834" x="1806575" y="2720975"/>
          <p14:tracePt t="169851" x="1768475" y="2720975"/>
          <p14:tracePt t="169867" x="1730375" y="2720975"/>
          <p14:tracePt t="169884" x="1654175" y="2720975"/>
          <p14:tracePt t="169901" x="1570038" y="2705100"/>
          <p14:tracePt t="169917" x="1463675" y="2697163"/>
          <p14:tracePt t="169934" x="1387475" y="2697163"/>
          <p14:tracePt t="169951" x="1303338" y="2689225"/>
          <p14:tracePt t="169968" x="1211263" y="2689225"/>
          <p14:tracePt t="169984" x="1150938" y="2674938"/>
          <p14:tracePt t="170001" x="1089025" y="2659063"/>
          <p14:tracePt t="170018" x="1036638" y="2636838"/>
          <p14:tracePt t="170034" x="1006475" y="2613025"/>
          <p14:tracePt t="170051" x="982663" y="2590800"/>
          <p14:tracePt t="170068" x="974725" y="2560638"/>
          <p14:tracePt t="170084" x="952500" y="2514600"/>
          <p14:tracePt t="170101" x="930275" y="2476500"/>
          <p14:tracePt t="170118" x="906463" y="2454275"/>
          <p14:tracePt t="170135" x="898525" y="2422525"/>
          <p14:tracePt t="170151" x="884238" y="2408238"/>
          <p14:tracePt t="170168" x="876300" y="2384425"/>
          <p14:tracePt t="170185" x="868363" y="2354263"/>
          <p14:tracePt t="170201" x="868363" y="2324100"/>
          <p14:tracePt t="170218" x="860425" y="2286000"/>
          <p14:tracePt t="170235" x="854075" y="2247900"/>
          <p14:tracePt t="170251" x="846138" y="2209800"/>
          <p14:tracePt t="170268" x="846138" y="2179638"/>
          <p14:tracePt t="170285" x="846138" y="2133600"/>
          <p14:tracePt t="170302" x="846138" y="2111375"/>
          <p14:tracePt t="170318" x="838200" y="2065338"/>
          <p14:tracePt t="170335" x="838200" y="2035175"/>
          <p14:tracePt t="170352" x="838200" y="1989138"/>
          <p14:tracePt t="170368" x="838200" y="1951038"/>
          <p14:tracePt t="170385" x="854075" y="1905000"/>
          <p14:tracePt t="170402" x="860425" y="1844675"/>
          <p14:tracePt t="170418" x="884238" y="1790700"/>
          <p14:tracePt t="170435" x="898525" y="1744663"/>
          <p14:tracePt t="170452" x="906463" y="1676400"/>
          <p14:tracePt t="170468" x="922338" y="1570038"/>
          <p14:tracePt t="170485" x="936625" y="1508125"/>
          <p14:tracePt t="170502" x="936625" y="1431925"/>
          <p14:tracePt t="170519" x="936625" y="1363663"/>
          <p14:tracePt t="170535" x="936625" y="1303338"/>
          <p14:tracePt t="170552" x="936625" y="1235075"/>
          <p14:tracePt t="170569" x="936625" y="1158875"/>
          <p14:tracePt t="170585" x="930275" y="1096963"/>
          <p14:tracePt t="170602" x="922338" y="1044575"/>
          <p14:tracePt t="170619" x="914400" y="1006475"/>
          <p14:tracePt t="170621" x="914400" y="982663"/>
          <p14:tracePt t="170635" x="914400" y="960438"/>
          <p14:tracePt t="170652" x="914400" y="930275"/>
          <p14:tracePt t="170669" x="914400" y="868363"/>
          <p14:tracePt t="170685" x="914400" y="838200"/>
          <p14:tracePt t="170702" x="922338" y="830263"/>
          <p14:tracePt t="170719" x="936625" y="800100"/>
          <p14:tracePt t="170736" x="952500" y="784225"/>
          <p14:tracePt t="170752" x="990600" y="762000"/>
          <p14:tracePt t="170769" x="1074738" y="746125"/>
          <p14:tracePt t="170786" x="1249363" y="701675"/>
          <p14:tracePt t="170802" x="1425575" y="655638"/>
          <p14:tracePt t="170819" x="1622425" y="609600"/>
          <p14:tracePt t="170836" x="1851025" y="563563"/>
          <p14:tracePt t="170853" x="1989138" y="525463"/>
          <p14:tracePt t="170869" x="2141538" y="495300"/>
          <p14:tracePt t="170886" x="2286000" y="473075"/>
          <p14:tracePt t="170903" x="2430463" y="457200"/>
          <p14:tracePt t="170919" x="2552700" y="457200"/>
          <p14:tracePt t="170936" x="2674938" y="457200"/>
          <p14:tracePt t="170953" x="2773363" y="457200"/>
          <p14:tracePt t="170969" x="2873375" y="457200"/>
          <p14:tracePt t="170986" x="2963863" y="457200"/>
          <p14:tracePt t="171003" x="3048000" y="465138"/>
          <p14:tracePt t="171020" x="3162300" y="465138"/>
          <p14:tracePt t="171036" x="3246438" y="465138"/>
          <p14:tracePt t="171037" x="3276600" y="473075"/>
          <p14:tracePt t="171053" x="3314700" y="487363"/>
          <p14:tracePt t="171069" x="3330575" y="495300"/>
          <p14:tracePt t="171086" x="3336925" y="511175"/>
          <p14:tracePt t="171103" x="3352800" y="511175"/>
          <p14:tracePt t="171120" x="3368675" y="525463"/>
          <p14:tracePt t="171136" x="3382963" y="533400"/>
          <p14:tracePt t="171153" x="3398838" y="549275"/>
          <p14:tracePt t="171170" x="3421063" y="563563"/>
          <p14:tracePt t="171186" x="3459163" y="593725"/>
          <p14:tracePt t="171203" x="3505200" y="647700"/>
          <p14:tracePt t="171220" x="3603625" y="754063"/>
          <p14:tracePt t="171237" x="3657600" y="822325"/>
          <p14:tracePt t="171253" x="3695700" y="906463"/>
          <p14:tracePt t="171270" x="3741738" y="990600"/>
          <p14:tracePt t="171287" x="3763963" y="1036638"/>
          <p14:tracePt t="171303" x="3771900" y="1074738"/>
          <p14:tracePt t="171320" x="3779838" y="1112838"/>
          <p14:tracePt t="171337" x="3779838" y="1158875"/>
          <p14:tracePt t="171354" x="3779838" y="1219200"/>
          <p14:tracePt t="171370" x="3779838" y="1287463"/>
          <p14:tracePt t="171387" x="3794125" y="1355725"/>
          <p14:tracePt t="171404" x="3794125" y="1439863"/>
          <p14:tracePt t="171420" x="3794125" y="1516063"/>
          <p14:tracePt t="171437" x="3802063" y="1638300"/>
          <p14:tracePt t="171454" x="3794125" y="1684338"/>
          <p14:tracePt t="171470" x="3787775" y="1722438"/>
          <p14:tracePt t="171487" x="3779838" y="1774825"/>
          <p14:tracePt t="171504" x="3779838" y="1820863"/>
          <p14:tracePt t="171520" x="3779838" y="1912938"/>
          <p14:tracePt t="171537" x="3779838" y="1981200"/>
          <p14:tracePt t="171554" x="3787775" y="2049463"/>
          <p14:tracePt t="171571" x="3787775" y="2149475"/>
          <p14:tracePt t="171587" x="3787775" y="2217738"/>
          <p14:tracePt t="171604" x="3787775" y="2293938"/>
          <p14:tracePt t="171621" x="3787775" y="2392363"/>
          <p14:tracePt t="171637" x="3787775" y="2454275"/>
          <p14:tracePt t="171654" x="3787775" y="2498725"/>
          <p14:tracePt t="171671" x="3779838" y="2536825"/>
          <p14:tracePt t="171687" x="3763963" y="2574925"/>
          <p14:tracePt t="171704" x="3763963" y="2598738"/>
          <p14:tracePt t="171721" x="3763963" y="2613025"/>
          <p14:tracePt t="171737" x="3756025" y="2620963"/>
          <p14:tracePt t="171754" x="3749675" y="2644775"/>
          <p14:tracePt t="171771" x="3725863" y="2644775"/>
          <p14:tracePt t="171788" x="3687763" y="2651125"/>
          <p14:tracePt t="171804" x="3635375" y="2651125"/>
          <p14:tracePt t="171821" x="3444875" y="2659063"/>
          <p14:tracePt t="171838" x="3292475" y="2659063"/>
          <p14:tracePt t="171854" x="3116263" y="2659063"/>
          <p14:tracePt t="171871" x="3009900" y="2659063"/>
          <p14:tracePt t="171888" x="2827338" y="2659063"/>
          <p14:tracePt t="171904" x="2644775" y="2636838"/>
          <p14:tracePt t="171921" x="2476500" y="2613025"/>
          <p14:tracePt t="171938" x="2339975" y="2598738"/>
          <p14:tracePt t="171955" x="2193925" y="2582863"/>
          <p14:tracePt t="171971" x="2065338" y="2582863"/>
          <p14:tracePt t="171988" x="1920875" y="2582863"/>
          <p14:tracePt t="172005" x="1706563" y="2582863"/>
          <p14:tracePt t="172021" x="1577975" y="2574925"/>
          <p14:tracePt t="172038" x="1485900" y="2574925"/>
          <p14:tracePt t="172055" x="1417638" y="2568575"/>
          <p14:tracePt t="172071" x="1371600" y="2568575"/>
          <p14:tracePt t="172088" x="1341438" y="2568575"/>
          <p14:tracePt t="172105" x="1303338" y="2568575"/>
          <p14:tracePt t="172121" x="1273175" y="2568575"/>
          <p14:tracePt t="172138" x="1235075" y="2568575"/>
          <p14:tracePt t="172140" x="1235075" y="2574925"/>
          <p14:tracePt t="172155" x="1227138" y="2574925"/>
          <p14:tracePt t="172172" x="1211263" y="2574925"/>
          <p14:tracePt t="172188" x="1189038" y="2574925"/>
          <p14:tracePt t="172229" x="1181100" y="2574925"/>
          <p14:tracePt t="172238" x="1173163" y="2574925"/>
          <p14:tracePt t="172255" x="1150938" y="2574925"/>
          <p14:tracePt t="172272" x="1127125" y="2574925"/>
          <p14:tracePt t="172288" x="1112838" y="2574925"/>
          <p14:tracePt t="172305" x="1104900" y="2574925"/>
          <p14:tracePt t="172757" x="1112838" y="2582863"/>
          <p14:tracePt t="172765" x="1120775" y="2582863"/>
          <p14:tracePt t="172805" x="1127125" y="2582863"/>
          <p14:tracePt t="172821" x="1135063" y="2582863"/>
          <p14:tracePt t="172837" x="1143000" y="2582863"/>
          <p14:tracePt t="172856" x="1143000" y="2530475"/>
          <p14:tracePt t="172873" x="1143000" y="2476500"/>
          <p14:tracePt t="172890" x="1150938" y="2392363"/>
          <p14:tracePt t="172906" x="1158875" y="2308225"/>
          <p14:tracePt t="172923" x="1165225" y="2232025"/>
          <p14:tracePt t="172940" x="1165225" y="2141538"/>
          <p14:tracePt t="172956" x="1173163" y="2095500"/>
          <p14:tracePt t="172973" x="1173163" y="2079625"/>
          <p14:tracePt t="173077" x="1181100" y="2079625"/>
          <p14:tracePt t="173085" x="1196975" y="2079625"/>
          <p14:tracePt t="173093" x="1211263" y="2079625"/>
          <p14:tracePt t="173107" x="1235075" y="2095500"/>
          <p14:tracePt t="173123" x="1311275" y="2117725"/>
          <p14:tracePt t="173125" x="1355725" y="2133600"/>
          <p14:tracePt t="173140" x="1401763" y="2155825"/>
          <p14:tracePt t="173157" x="1524000" y="2179638"/>
          <p14:tracePt t="173174" x="1608138" y="2179638"/>
          <p14:tracePt t="173190" x="1698625" y="2179638"/>
          <p14:tracePt t="173207" x="1768475" y="2179638"/>
          <p14:tracePt t="173224" x="1851025" y="2179638"/>
          <p14:tracePt t="173240" x="1920875" y="2163763"/>
          <p14:tracePt t="173257" x="1981200" y="2155825"/>
          <p14:tracePt t="173274" x="2003425" y="2155825"/>
          <p14:tracePt t="173290" x="2011363" y="2155825"/>
          <p14:tracePt t="173389" x="2027238" y="2155825"/>
          <p14:tracePt t="173397" x="2035175" y="2155825"/>
          <p14:tracePt t="173407" x="2049463" y="2155825"/>
          <p14:tracePt t="173424" x="2079625" y="2155825"/>
          <p14:tracePt t="173441" x="2111375" y="2155825"/>
          <p14:tracePt t="173457" x="2125663" y="2155825"/>
          <p14:tracePt t="173474" x="2133600" y="2155825"/>
          <p14:tracePt t="173509" x="2133600" y="2149475"/>
          <p14:tracePt t="173524" x="2125663" y="2149475"/>
          <p14:tracePt t="173541" x="2125663" y="2133600"/>
          <p14:tracePt t="173597" x="2149475" y="2133600"/>
          <p14:tracePt t="173613" x="2155825" y="2141538"/>
          <p14:tracePt t="173621" x="2171700" y="2149475"/>
          <p14:tracePt t="173629" x="2179638" y="2149475"/>
          <p14:tracePt t="173653" x="2187575" y="2155825"/>
          <p14:tracePt t="173661" x="2193925" y="2155825"/>
          <p14:tracePt t="173674" x="2201863" y="2155825"/>
          <p14:tracePt t="173691" x="2239963" y="2163763"/>
          <p14:tracePt t="173708" x="2270125" y="2163763"/>
          <p14:tracePt t="173724" x="2339975" y="2163763"/>
          <p14:tracePt t="173741" x="2392363" y="2163763"/>
          <p14:tracePt t="173758" x="2422525" y="2171700"/>
          <p14:tracePt t="173775" x="2446338" y="2171700"/>
          <p14:tracePt t="173791" x="2454275" y="2171700"/>
          <p14:tracePt t="173808" x="2468563" y="2171700"/>
          <p14:tracePt t="173825" x="2484438" y="2179638"/>
          <p14:tracePt t="173841" x="2530475" y="2187575"/>
          <p14:tracePt t="173858" x="2651125" y="2209800"/>
          <p14:tracePt t="173875" x="2803525" y="2209800"/>
          <p14:tracePt t="173892" x="2963863" y="2209800"/>
          <p14:tracePt t="173908" x="3078163" y="2209800"/>
          <p14:tracePt t="173908" x="3124200" y="2209800"/>
          <p14:tracePt t="173925" x="3192463" y="2209800"/>
          <p14:tracePt t="173942" x="3200400" y="2209800"/>
          <p14:tracePt t="174037" x="3208338" y="2209800"/>
          <p14:tracePt t="174045" x="3216275" y="2209800"/>
          <p14:tracePt t="174058" x="3222625" y="2217738"/>
          <p14:tracePt t="174075" x="3254375" y="2217738"/>
          <p14:tracePt t="174092" x="3276600" y="2225675"/>
          <p14:tracePt t="174109" x="3284538" y="2232025"/>
          <p14:tracePt t="174165" x="3292475" y="2239963"/>
          <p14:tracePt t="174181" x="3298825" y="2239963"/>
          <p14:tracePt t="174189" x="3306763" y="2239963"/>
          <p14:tracePt t="174197" x="3306763" y="2247900"/>
          <p14:tracePt t="174209" x="3322638" y="2247900"/>
          <p14:tracePt t="174225" x="3336925" y="2263775"/>
          <p14:tracePt t="174242" x="3360738" y="2278063"/>
          <p14:tracePt t="174259" x="3398838" y="2301875"/>
          <p14:tracePt t="174276" x="3436938" y="2308225"/>
          <p14:tracePt t="174292" x="3475038" y="2324100"/>
          <p14:tracePt t="174293" x="3505200" y="2332038"/>
          <p14:tracePt t="174309" x="3581400" y="2362200"/>
          <p14:tracePt t="174326" x="3673475" y="2400300"/>
          <p14:tracePt t="174342" x="3756025" y="2446338"/>
          <p14:tracePt t="174359" x="3840163" y="2492375"/>
          <p14:tracePt t="174376" x="3946525" y="2560638"/>
          <p14:tracePt t="174392" x="4076700" y="2644775"/>
          <p14:tracePt t="174409" x="4213225" y="2713038"/>
          <p14:tracePt t="174426" x="4365625" y="2773363"/>
          <p14:tracePt t="174443" x="4473575" y="2819400"/>
          <p14:tracePt t="174459" x="4541838" y="2841625"/>
          <p14:tracePt t="174476" x="4618038" y="2865438"/>
          <p14:tracePt t="174493" x="4640263" y="2873375"/>
          <p14:tracePt t="174509" x="4670425" y="2879725"/>
          <p14:tracePt t="174725" x="4670425" y="2873375"/>
          <p14:tracePt t="174757" x="4678363" y="2873375"/>
          <p14:tracePt t="174797" x="4678363" y="2865438"/>
          <p14:tracePt t="174861" x="4678363" y="2857500"/>
          <p14:tracePt t="174885" x="4678363" y="2849563"/>
          <p14:tracePt t="174893" x="4670425" y="2849563"/>
          <p14:tracePt t="174909" x="4670425" y="2841625"/>
          <p14:tracePt t="175245" x="4656138" y="2835275"/>
          <p14:tracePt t="175253" x="4648200" y="2827338"/>
          <p14:tracePt t="175269" x="4640263" y="2827338"/>
          <p14:tracePt t="175277" x="4625975" y="2819400"/>
          <p14:tracePt t="175294" x="4564063" y="2781300"/>
          <p14:tracePt t="175311" x="4465638" y="2735263"/>
          <p14:tracePt t="175327" x="4373563" y="2682875"/>
          <p14:tracePt t="175344" x="4267200" y="2613025"/>
          <p14:tracePt t="175361" x="4175125" y="2530475"/>
          <p14:tracePt t="175378" x="4084638" y="2422525"/>
          <p14:tracePt t="175394" x="4030663" y="2346325"/>
          <p14:tracePt t="175411" x="4000500" y="2263775"/>
          <p14:tracePt t="175428" x="3978275" y="2193925"/>
          <p14:tracePt t="175444" x="3932238" y="2087563"/>
          <p14:tracePt t="175461" x="3878263" y="2041525"/>
          <p14:tracePt t="175478" x="3832225" y="2011363"/>
          <p14:tracePt t="175494" x="3802063" y="2011363"/>
          <p14:tracePt t="175511" x="3763963" y="2011363"/>
          <p14:tracePt t="175528" x="3741738" y="2011363"/>
          <p14:tracePt t="175544" x="3703638" y="2019300"/>
          <p14:tracePt t="175561" x="3695700" y="2035175"/>
          <p14:tracePt t="175578" x="3687763" y="2049463"/>
          <p14:tracePt t="175611" x="3679825" y="2057400"/>
          <p14:tracePt t="175628" x="3679825" y="2065338"/>
          <p14:tracePt t="175645" x="3673475" y="2073275"/>
          <p14:tracePt t="175661" x="3673475" y="2079625"/>
          <p14:tracePt t="175678" x="3665538" y="2079625"/>
          <p14:tracePt t="175695" x="3665538" y="2087563"/>
          <p14:tracePt t="175725" x="3657600" y="2087563"/>
          <p14:tracePt t="175733" x="3649663" y="2087563"/>
          <p14:tracePt t="175745" x="3641725" y="2087563"/>
          <p14:tracePt t="175813" x="3641725" y="2095500"/>
          <p14:tracePt t="175829" x="3641725" y="2103438"/>
          <p14:tracePt t="175837" x="3641725" y="2117725"/>
          <p14:tracePt t="175862" x="3641725" y="2179638"/>
          <p14:tracePt t="175878" x="3641725" y="2217738"/>
          <p14:tracePt t="175912" x="3641725" y="2263775"/>
          <p14:tracePt t="175929" x="3641725" y="2270125"/>
          <p14:tracePt t="176141" x="3635375" y="2286000"/>
          <p14:tracePt t="176149" x="3627438" y="2301875"/>
          <p14:tracePt t="176162" x="3611563" y="2324100"/>
          <p14:tracePt t="176179" x="3565525" y="2370138"/>
          <p14:tracePt t="176196" x="3421063" y="2422525"/>
          <p14:tracePt t="176212" x="3284538" y="2430463"/>
          <p14:tracePt t="176229" x="3132138" y="2430463"/>
          <p14:tracePt t="176246" x="2925763" y="2430463"/>
          <p14:tracePt t="176262" x="2727325" y="2430463"/>
          <p14:tracePt t="176279" x="2536825" y="2430463"/>
          <p14:tracePt t="176296" x="2339975" y="2430463"/>
          <p14:tracePt t="176313" x="2171700" y="2430463"/>
          <p14:tracePt t="176329" x="2011363" y="2430463"/>
          <p14:tracePt t="176346" x="1858963" y="2422525"/>
          <p14:tracePt t="176363" x="1744663" y="2392363"/>
          <p14:tracePt t="176379" x="1684338" y="2370138"/>
          <p14:tracePt t="176396" x="1622425" y="2324100"/>
          <p14:tracePt t="176413" x="1570038" y="2270125"/>
          <p14:tracePt t="176429" x="1531938" y="2255838"/>
          <p14:tracePt t="176446" x="1493838" y="2232025"/>
          <p14:tracePt t="176463" x="1477963" y="2232025"/>
          <p14:tracePt t="176480" x="1455738" y="2217738"/>
          <p14:tracePt t="176496" x="1417638" y="2193925"/>
          <p14:tracePt t="176513" x="1387475" y="2187575"/>
          <p14:tracePt t="176530" x="1363663" y="2171700"/>
          <p14:tracePt t="176546" x="1341438" y="2155825"/>
          <p14:tracePt t="176563" x="1303338" y="2141538"/>
          <p14:tracePt t="176580" x="1273175" y="2117725"/>
          <p14:tracePt t="176596" x="1257300" y="2117725"/>
          <p14:tracePt t="176701" x="1257300" y="2125663"/>
          <p14:tracePt t="176717" x="1257300" y="2133600"/>
          <p14:tracePt t="176973" x="1257300" y="2125663"/>
          <p14:tracePt t="176981" x="1257300" y="2117725"/>
          <p14:tracePt t="176997" x="1257300" y="2111375"/>
          <p14:tracePt t="177014" x="1257300" y="2103438"/>
          <p14:tracePt t="177125" x="1257300" y="2095500"/>
          <p14:tracePt t="177133" x="1241425" y="2079625"/>
          <p14:tracePt t="177148" x="1235075" y="2065338"/>
          <p14:tracePt t="177164" x="1211263" y="2035175"/>
          <p14:tracePt t="177181" x="1181100" y="1989138"/>
          <p14:tracePt t="177198" x="1158875" y="1958975"/>
          <p14:tracePt t="177214" x="1150938" y="1927225"/>
          <p14:tracePt t="177231" x="1150938" y="1897063"/>
          <p14:tracePt t="177248" x="1150938" y="1866900"/>
          <p14:tracePt t="177264" x="1143000" y="1836738"/>
          <p14:tracePt t="177281" x="1135063" y="1790700"/>
          <p14:tracePt t="177298" x="1127125" y="1752600"/>
          <p14:tracePt t="177314" x="1127125" y="1714500"/>
          <p14:tracePt t="177331" x="1120775" y="1698625"/>
          <p14:tracePt t="177348" x="1120775" y="1684338"/>
          <p14:tracePt t="177365" x="1120775" y="1668463"/>
          <p14:tracePt t="177381" x="1120775" y="1660525"/>
          <p14:tracePt t="177398" x="1127125" y="1646238"/>
          <p14:tracePt t="177415" x="1127125" y="1622425"/>
          <p14:tracePt t="177431" x="1135063" y="1600200"/>
          <p14:tracePt t="177448" x="1150938" y="1562100"/>
          <p14:tracePt t="177465" x="1158875" y="1524000"/>
          <p14:tracePt t="177481" x="1181100" y="1463675"/>
          <p14:tracePt t="177498" x="1211263" y="1387475"/>
          <p14:tracePt t="177515" x="1257300" y="1311275"/>
          <p14:tracePt t="177532" x="1303338" y="1219200"/>
          <p14:tracePt t="177548" x="1425575" y="1112838"/>
          <p14:tracePt t="177565" x="1508125" y="1028700"/>
          <p14:tracePt t="177582" x="1592263" y="944563"/>
          <p14:tracePt t="177598" x="1660525" y="860425"/>
          <p14:tracePt t="177615" x="1736725" y="792163"/>
          <p14:tracePt t="177632" x="1806575" y="723900"/>
          <p14:tracePt t="177648" x="1874838" y="647700"/>
          <p14:tracePt t="177665" x="1920875" y="609600"/>
          <p14:tracePt t="177682" x="1951038" y="571500"/>
          <p14:tracePt t="177685" x="1958975" y="549275"/>
          <p14:tracePt t="177699" x="1973263" y="525463"/>
          <p14:tracePt t="177715" x="1997075" y="495300"/>
          <p14:tracePt t="177732" x="2095500" y="465138"/>
          <p14:tracePt t="177749" x="2179638" y="457200"/>
          <p14:tracePt t="177765" x="2270125" y="441325"/>
          <p14:tracePt t="177782" x="2416175" y="441325"/>
          <p14:tracePt t="177799" x="2560638" y="441325"/>
          <p14:tracePt t="177815" x="2759075" y="441325"/>
          <p14:tracePt t="177832" x="2949575" y="441325"/>
          <p14:tracePt t="177849" x="3146425" y="441325"/>
          <p14:tracePt t="177865" x="3284538" y="473075"/>
          <p14:tracePt t="177882" x="3406775" y="517525"/>
          <p14:tracePt t="177899" x="3513138" y="587375"/>
          <p14:tracePt t="177916" x="3597275" y="663575"/>
          <p14:tracePt t="177932" x="3725863" y="792163"/>
          <p14:tracePt t="177949" x="3825875" y="884238"/>
          <p14:tracePt t="177966" x="3886200" y="952500"/>
          <p14:tracePt t="177982" x="3932238" y="1020763"/>
          <p14:tracePt t="177999" x="3978275" y="1089025"/>
          <p14:tracePt t="178016" x="4008438" y="1165225"/>
          <p14:tracePt t="178032" x="4030663" y="1227138"/>
          <p14:tracePt t="178049" x="4076700" y="1317625"/>
          <p14:tracePt t="178066" x="4137025" y="1431925"/>
          <p14:tracePt t="178083" x="4168775" y="1531938"/>
          <p14:tracePt t="178099" x="4198938" y="1608138"/>
          <p14:tracePt t="178116" x="4206875" y="1730375"/>
          <p14:tracePt t="178133" x="4221163" y="1806575"/>
          <p14:tracePt t="178149" x="4229100" y="1889125"/>
          <p14:tracePt t="178166" x="4237038" y="1943100"/>
          <p14:tracePt t="178183" x="4237038" y="1997075"/>
          <p14:tracePt t="178199" x="4229100" y="2049463"/>
          <p14:tracePt t="178216" x="4213225" y="2087563"/>
          <p14:tracePt t="178233" x="4198938" y="2117725"/>
          <p14:tracePt t="178250" x="4198938" y="2149475"/>
          <p14:tracePt t="178266" x="4198938" y="2179638"/>
          <p14:tracePt t="178283" x="4191000" y="2217738"/>
          <p14:tracePt t="178300" x="4191000" y="2247900"/>
          <p14:tracePt t="178316" x="4191000" y="2293938"/>
          <p14:tracePt t="178333" x="4183063" y="2316163"/>
          <p14:tracePt t="178350" x="4183063" y="2324100"/>
          <p14:tracePt t="178366" x="4168775" y="2346325"/>
          <p14:tracePt t="178383" x="4160838" y="2346325"/>
          <p14:tracePt t="178400" x="4152900" y="2354263"/>
          <p14:tracePt t="178417" x="4144963" y="2362200"/>
          <p14:tracePt t="178433" x="4122738" y="2384425"/>
          <p14:tracePt t="178450" x="4106863" y="2392363"/>
          <p14:tracePt t="178467" x="4092575" y="2408238"/>
          <p14:tracePt t="178483" x="4084638" y="2416175"/>
          <p14:tracePt t="178500" x="4068763" y="2416175"/>
          <p14:tracePt t="178517" x="4030663" y="2416175"/>
          <p14:tracePt t="178533" x="4000500" y="2422525"/>
          <p14:tracePt t="178550" x="3954463" y="2422525"/>
          <p14:tracePt t="178567" x="3886200" y="2422525"/>
          <p14:tracePt t="178583" x="3794125" y="2422525"/>
          <p14:tracePt t="178600" x="3725863" y="2422525"/>
          <p14:tracePt t="178617" x="3687763" y="2430463"/>
          <p14:tracePt t="178634" x="3641725" y="2430463"/>
          <p14:tracePt t="178650" x="3611563" y="2430463"/>
          <p14:tracePt t="178667" x="3597275" y="2438400"/>
          <p14:tracePt t="178684" x="3589338" y="2438400"/>
          <p14:tracePt t="178685" x="3581400" y="2446338"/>
          <p14:tracePt t="178700" x="3559175" y="2446338"/>
          <p14:tracePt t="178717" x="3513138" y="2454275"/>
          <p14:tracePt t="178734" x="3467100" y="2460625"/>
          <p14:tracePt t="178750" x="3413125" y="2468563"/>
          <p14:tracePt t="178767" x="3368675" y="2492375"/>
          <p14:tracePt t="178784" x="3306763" y="2506663"/>
          <p14:tracePt t="178801" x="3230563" y="2506663"/>
          <p14:tracePt t="178817" x="3124200" y="2506663"/>
          <p14:tracePt t="178834" x="3001963" y="2506663"/>
          <p14:tracePt t="178851" x="2925763" y="2506663"/>
          <p14:tracePt t="178867" x="2857500" y="2506663"/>
          <p14:tracePt t="178884" x="2781300" y="2498725"/>
          <p14:tracePt t="178901" x="2682875" y="2492375"/>
          <p14:tracePt t="178917" x="2606675" y="2484438"/>
          <p14:tracePt t="178934" x="2536825" y="2484438"/>
          <p14:tracePt t="178951" x="2454275" y="2484438"/>
          <p14:tracePt t="178968" x="2384425" y="2476500"/>
          <p14:tracePt t="178984" x="2278063" y="2476500"/>
          <p14:tracePt t="179001" x="2171700" y="2476500"/>
          <p14:tracePt t="179018" x="2027238" y="2476500"/>
          <p14:tracePt t="179034" x="1874838" y="2484438"/>
          <p14:tracePt t="179051" x="1730375" y="2498725"/>
          <p14:tracePt t="179068" x="1616075" y="2498725"/>
          <p14:tracePt t="179084" x="1455738" y="2498725"/>
          <p14:tracePt t="179101" x="1349375" y="2484438"/>
          <p14:tracePt t="179118" x="1249363" y="2484438"/>
          <p14:tracePt t="179134" x="1196975" y="2484438"/>
          <p14:tracePt t="179151" x="1165225" y="2484438"/>
          <p14:tracePt t="179229" x="1158875" y="2484438"/>
          <p14:tracePt t="179237" x="1150938" y="2484438"/>
          <p14:tracePt t="179251" x="1143000" y="2484438"/>
          <p14:tracePt t="179285" x="1112838" y="2460625"/>
          <p14:tracePt t="179318" x="1096963" y="2454275"/>
          <p14:tracePt t="179335" x="1089025" y="2454275"/>
          <p14:tracePt t="179368" x="1089025" y="2446338"/>
          <p14:tracePt t="180229" x="1082675" y="2446338"/>
          <p14:tracePt t="180237" x="1066800" y="2438400"/>
          <p14:tracePt t="180253" x="1066800" y="2422525"/>
          <p14:tracePt t="180270" x="1058863" y="2416175"/>
          <p14:tracePt t="180287" x="1044575" y="2384425"/>
          <p14:tracePt t="180304" x="1028700" y="2362200"/>
          <p14:tracePt t="180320" x="1006475" y="2332038"/>
          <p14:tracePt t="180337" x="998538" y="2308225"/>
          <p14:tracePt t="180354" x="982663" y="2301875"/>
          <p14:tracePt t="180370" x="974725" y="2293938"/>
          <p14:tracePt t="180387" x="968375" y="2263775"/>
          <p14:tracePt t="180404" x="944563" y="2217738"/>
          <p14:tracePt t="180420" x="922338" y="2179638"/>
          <p14:tracePt t="180437" x="922338" y="2155825"/>
          <p14:tracePt t="180454" x="906463" y="2141538"/>
          <p14:tracePt t="180470" x="906463" y="2125663"/>
          <p14:tracePt t="180487" x="906463" y="2117725"/>
          <p14:tracePt t="180504" x="906463" y="2111375"/>
          <p14:tracePt t="180520" x="906463" y="2103438"/>
          <p14:tracePt t="180653" x="898525" y="2103438"/>
          <p14:tracePt t="181189" x="898525" y="2095500"/>
          <p14:tracePt t="181197" x="898525" y="2079625"/>
          <p14:tracePt t="181221" x="898525" y="2073275"/>
          <p14:tracePt t="181229" x="898525" y="2065338"/>
          <p14:tracePt t="181245" x="898525" y="2057400"/>
          <p14:tracePt t="181255" x="898525" y="2049463"/>
          <p14:tracePt t="181272" x="898525" y="2041525"/>
          <p14:tracePt t="181357" x="898525" y="2035175"/>
          <p14:tracePt t="181365" x="898525" y="2027238"/>
          <p14:tracePt t="181373" x="898525" y="2019300"/>
          <p14:tracePt t="181396" x="898525" y="2011363"/>
          <p14:tracePt t="181405" x="892175" y="2003425"/>
          <p14:tracePt t="181429" x="892175" y="1997075"/>
          <p14:tracePt t="181453" x="892175" y="1989138"/>
          <p14:tracePt t="181541" x="892175" y="1981200"/>
          <p14:tracePt t="181565" x="884238" y="1973263"/>
          <p14:tracePt t="181573" x="884238" y="1965325"/>
          <p14:tracePt t="181685" x="884238" y="1958975"/>
          <p14:tracePt t="181709" x="884238" y="1951038"/>
          <p14:tracePt t="181725" x="884238" y="1943100"/>
          <p14:tracePt t="181757" x="884238" y="1935163"/>
          <p14:tracePt t="181997" x="884238" y="1927225"/>
          <p14:tracePt t="182013" x="876300" y="1920875"/>
          <p14:tracePt t="182717" x="876300" y="1912938"/>
          <p14:tracePt t="182725" x="876300" y="1905000"/>
          <p14:tracePt t="182741" x="876300" y="1897063"/>
          <p14:tracePt t="182829" x="876300" y="1889125"/>
          <p14:tracePt t="182837" x="868363" y="1882775"/>
          <p14:tracePt t="182853" x="860425" y="1882775"/>
          <p14:tracePt t="182860" x="854075" y="1866900"/>
          <p14:tracePt t="182875" x="838200" y="1858963"/>
          <p14:tracePt t="182892" x="815975" y="1812925"/>
          <p14:tracePt t="182908" x="808038" y="1790700"/>
          <p14:tracePt t="182925" x="769938" y="1760538"/>
          <p14:tracePt t="182941" x="754063" y="1722438"/>
          <p14:tracePt t="182958" x="739775" y="1698625"/>
          <p14:tracePt t="182975" x="746125" y="1698625"/>
          <p14:tracePt t="182992" x="838200" y="1698625"/>
          <p14:tracePt t="183025" x="854075" y="1698625"/>
          <p14:tracePt t="185621" x="854075" y="1692275"/>
          <p14:tracePt t="185629" x="854075" y="1676400"/>
          <p14:tracePt t="185646" x="854075" y="1660525"/>
          <p14:tracePt t="185663" x="854075" y="1654175"/>
          <p14:tracePt t="186149" x="860425" y="1654175"/>
          <p14:tracePt t="186165" x="868363" y="1654175"/>
          <p14:tracePt t="186285" x="868363" y="1646238"/>
          <p14:tracePt t="186301" x="868363" y="1638300"/>
          <p14:tracePt t="186309" x="868363" y="1630363"/>
          <p14:tracePt t="186325" x="868363" y="1622425"/>
          <p14:tracePt t="186333" x="860425" y="1622425"/>
          <p14:tracePt t="186348" x="846138" y="1616075"/>
          <p14:tracePt t="186365" x="838200" y="1616075"/>
          <p14:tracePt t="186381" x="830263" y="1608138"/>
          <p14:tracePt t="186398" x="822325" y="1608138"/>
          <p14:tracePt t="186415" x="822325" y="1600200"/>
          <p14:tracePt t="186453" x="815975" y="1600200"/>
          <p14:tracePt t="186469" x="815975" y="1608138"/>
          <p14:tracePt t="186481" x="815975" y="1616075"/>
          <p14:tracePt t="186498" x="815975" y="1622425"/>
          <p14:tracePt t="186515" x="808038" y="1638300"/>
          <p14:tracePt t="186531" x="808038" y="1646238"/>
          <p14:tracePt t="186557" x="808038" y="1654175"/>
          <p14:tracePt t="186613" x="808038" y="1660525"/>
          <p14:tracePt t="186637" x="800100" y="1660525"/>
          <p14:tracePt t="186645" x="800100" y="1668463"/>
          <p14:tracePt t="186665" x="800100" y="1676400"/>
          <p14:tracePt t="186698" x="800100" y="1706563"/>
          <p14:tracePt t="186715" x="792163" y="1714500"/>
          <p14:tracePt t="186732" x="792163" y="1730375"/>
          <p14:tracePt t="186749" x="792163" y="1736725"/>
          <p14:tracePt t="186765" x="792163" y="1744663"/>
          <p14:tracePt t="186782" x="792163" y="1768475"/>
          <p14:tracePt t="186798" x="792163" y="1774825"/>
          <p14:tracePt t="186815" x="792163" y="1782763"/>
          <p14:tracePt t="186832" x="792163" y="1798638"/>
          <p14:tracePt t="186849" x="792163" y="1806575"/>
          <p14:tracePt t="186865" x="792163" y="1812925"/>
          <p14:tracePt t="186899" x="800100" y="1820863"/>
          <p14:tracePt t="186916" x="800100" y="1836738"/>
          <p14:tracePt t="186932" x="808038" y="1844675"/>
          <p14:tracePt t="186949" x="808038" y="1851025"/>
          <p14:tracePt t="186982" x="815975" y="1851025"/>
          <p14:tracePt t="186999" x="822325" y="1858963"/>
          <p14:tracePt t="187016" x="822325" y="1866900"/>
          <p14:tracePt t="187032" x="830263" y="1874838"/>
          <p14:tracePt t="187049" x="838200" y="1882775"/>
          <p14:tracePt t="189381" x="846138" y="1882775"/>
          <p14:tracePt t="189396" x="854075" y="1882775"/>
          <p14:tracePt t="189412" x="860425" y="1882775"/>
          <p14:tracePt t="189428" x="868363" y="1882775"/>
          <p14:tracePt t="189445" x="876300" y="1882775"/>
          <p14:tracePt t="189460" x="884238" y="1889125"/>
          <p14:tracePt t="189470" x="884238" y="1897063"/>
          <p14:tracePt t="189487" x="884238" y="1905000"/>
          <p14:tracePt t="189504" x="898525" y="1912938"/>
          <p14:tracePt t="189537" x="914400" y="1912938"/>
          <p14:tracePt t="189554" x="922338" y="1912938"/>
          <p14:tracePt t="189587" x="936625" y="1920875"/>
          <p14:tracePt t="189604" x="952500" y="1935163"/>
          <p14:tracePt t="189620" x="990600" y="1951038"/>
          <p14:tracePt t="189637" x="1036638" y="1973263"/>
          <p14:tracePt t="189654" x="1143000" y="2011363"/>
          <p14:tracePt t="189671" x="1241425" y="2027238"/>
          <p14:tracePt t="189687" x="1379538" y="2057400"/>
          <p14:tracePt t="189704" x="1508125" y="2065338"/>
          <p14:tracePt t="189721" x="1646238" y="2079625"/>
          <p14:tracePt t="189737" x="1774825" y="2087563"/>
          <p14:tracePt t="189754" x="1897063" y="2087563"/>
          <p14:tracePt t="189771" x="2027238" y="2103438"/>
          <p14:tracePt t="189788" x="2163763" y="2149475"/>
          <p14:tracePt t="189804" x="2247900" y="2171700"/>
          <p14:tracePt t="189821" x="2354263" y="2201863"/>
          <p14:tracePt t="189837" x="2416175" y="2217738"/>
          <p14:tracePt t="189854" x="2468563" y="2239963"/>
          <p14:tracePt t="189871" x="2552700" y="2255838"/>
          <p14:tracePt t="189888" x="2636838" y="2278063"/>
          <p14:tracePt t="189904" x="2743200" y="2286000"/>
          <p14:tracePt t="189921" x="2865438" y="2286000"/>
          <p14:tracePt t="189938" x="3009900" y="2293938"/>
          <p14:tracePt t="189954" x="3101975" y="2293938"/>
          <p14:tracePt t="189971" x="3208338" y="2301875"/>
          <p14:tracePt t="189988" x="3276600" y="2308225"/>
          <p14:tracePt t="190004" x="3336925" y="2332038"/>
          <p14:tracePt t="190021" x="3390900" y="2354263"/>
          <p14:tracePt t="190038" x="3436938" y="2362200"/>
          <p14:tracePt t="190055" x="3505200" y="2392363"/>
          <p14:tracePt t="190071" x="3581400" y="2416175"/>
          <p14:tracePt t="190088" x="3657600" y="2454275"/>
          <p14:tracePt t="190105" x="3717925" y="2476500"/>
          <p14:tracePt t="190121" x="3756025" y="2498725"/>
          <p14:tracePt t="190138" x="3802063" y="2514600"/>
          <p14:tracePt t="190155" x="3856038" y="2530475"/>
          <p14:tracePt t="190171" x="3902075" y="2560638"/>
          <p14:tracePt t="190188" x="3932238" y="2568575"/>
          <p14:tracePt t="190205" x="3940175" y="2582863"/>
          <p14:tracePt t="190238" x="3946525" y="2582863"/>
          <p14:tracePt t="190255" x="3946525" y="2590800"/>
          <p14:tracePt t="190285" x="3946525" y="2598738"/>
          <p14:tracePt t="190365" x="3940175" y="2598738"/>
          <p14:tracePt t="190380" x="3932238" y="2606675"/>
          <p14:tracePt t="190389" x="3916363" y="2606675"/>
          <p14:tracePt t="190405" x="3902075" y="2613025"/>
          <p14:tracePt t="190422" x="3878263" y="2613025"/>
          <p14:tracePt t="190439" x="3840163" y="2613025"/>
          <p14:tracePt t="190455" x="3794125" y="2613025"/>
          <p14:tracePt t="190472" x="3733800" y="2620963"/>
          <p14:tracePt t="190489" x="3665538" y="2620963"/>
          <p14:tracePt t="190505" x="3573463" y="2620963"/>
          <p14:tracePt t="190522" x="3467100" y="2620963"/>
          <p14:tracePt t="190539" x="3306763" y="2620963"/>
          <p14:tracePt t="190556" x="3154363" y="2620963"/>
          <p14:tracePt t="190572" x="2941638" y="2628900"/>
          <p14:tracePt t="190589" x="2827338" y="2628900"/>
          <p14:tracePt t="190606" x="2713038" y="2636838"/>
          <p14:tracePt t="190622" x="2606675" y="2651125"/>
          <p14:tracePt t="190639" x="2498725" y="2659063"/>
          <p14:tracePt t="190656" x="2354263" y="2659063"/>
          <p14:tracePt t="190672" x="2187575" y="2659063"/>
          <p14:tracePt t="190689" x="2003425" y="2667000"/>
          <p14:tracePt t="190706" x="1858963" y="2667000"/>
          <p14:tracePt t="190723" x="1714500" y="2682875"/>
          <p14:tracePt t="190739" x="1584325" y="2682875"/>
          <p14:tracePt t="190756" x="1455738" y="2682875"/>
          <p14:tracePt t="190773" x="1295400" y="2682875"/>
          <p14:tracePt t="190789" x="1257300" y="2682875"/>
          <p14:tracePt t="190996" x="1265238" y="2682875"/>
          <p14:tracePt t="191004" x="1273175" y="2682875"/>
          <p14:tracePt t="191023" x="1279525" y="2682875"/>
          <p14:tracePt t="191040" x="1317625" y="2697163"/>
          <p14:tracePt t="191057" x="1349375" y="2705100"/>
          <p14:tracePt t="191073" x="1401763" y="2705100"/>
          <p14:tracePt t="191090" x="1485900" y="2720975"/>
          <p14:tracePt t="191107" x="1539875" y="2773363"/>
          <p14:tracePt t="191124" x="1577975" y="2841625"/>
          <p14:tracePt t="191140" x="1577975" y="2873375"/>
          <p14:tracePt t="191157" x="1577975" y="2994025"/>
          <p14:tracePt t="191173" x="1577975" y="3055938"/>
          <p14:tracePt t="191190" x="1584325" y="3132138"/>
          <p14:tracePt t="191207" x="1584325" y="3200400"/>
          <p14:tracePt t="191224" x="1584325" y="3292475"/>
          <p14:tracePt t="191240" x="1592263" y="3352800"/>
          <p14:tracePt t="191257" x="1592263" y="3429000"/>
          <p14:tracePt t="191274" x="1600200" y="3505200"/>
          <p14:tracePt t="191290" x="1600200" y="3551238"/>
          <p14:tracePt t="191307" x="1616075" y="3611563"/>
          <p14:tracePt t="191324" x="1668463" y="3711575"/>
          <p14:tracePt t="191340" x="1736725" y="3771900"/>
          <p14:tracePt t="191357" x="1790700" y="3810000"/>
          <p14:tracePt t="191374" x="1882775" y="3832225"/>
          <p14:tracePt t="191390" x="2003425" y="3863975"/>
          <p14:tracePt t="191407" x="2111375" y="3878263"/>
          <p14:tracePt t="191424" x="2270125" y="3908425"/>
          <p14:tracePt t="191441" x="2416175" y="3924300"/>
          <p14:tracePt t="191457" x="2544763" y="3962400"/>
          <p14:tracePt t="191474" x="2628900" y="3992563"/>
          <p14:tracePt t="191491" x="2727325" y="4022725"/>
          <p14:tracePt t="191507" x="2811463" y="4038600"/>
          <p14:tracePt t="191524" x="2994025" y="4098925"/>
          <p14:tracePt t="191541" x="3116263" y="4137025"/>
          <p14:tracePt t="191557" x="3230563" y="4152900"/>
          <p14:tracePt t="191574" x="3292475" y="4168775"/>
          <p14:tracePt t="191591" x="3368675" y="4175125"/>
          <p14:tracePt t="191607" x="3459163" y="4206875"/>
          <p14:tracePt t="191624" x="3521075" y="4221163"/>
          <p14:tracePt t="191641" x="3581400" y="4229100"/>
          <p14:tracePt t="191658" x="3589338" y="4237038"/>
          <p14:tracePt t="191674" x="3611563" y="4244975"/>
          <p14:tracePt t="191691" x="3611563" y="4259263"/>
          <p14:tracePt t="191708" x="3619500" y="4267200"/>
          <p14:tracePt t="191724" x="3627438" y="4275138"/>
          <p14:tracePt t="191741" x="3635375" y="4275138"/>
          <p14:tracePt t="191758" x="3649663" y="4297363"/>
          <p14:tracePt t="191774" x="3657600" y="4313238"/>
          <p14:tracePt t="191808" x="3657600" y="4321175"/>
          <p14:tracePt t="191825" x="3649663" y="4321175"/>
          <p14:tracePt t="191841" x="3635375" y="4321175"/>
          <p14:tracePt t="191858" x="3627438" y="4313238"/>
          <p14:tracePt t="191860" x="3619500" y="4313238"/>
          <p14:tracePt t="191875" x="3603625" y="4313238"/>
          <p14:tracePt t="191891" x="3581400" y="4313238"/>
          <p14:tracePt t="191908" x="3551238" y="4313238"/>
          <p14:tracePt t="191925" x="3475038" y="4305300"/>
          <p14:tracePt t="191941" x="3451225" y="4297363"/>
          <p14:tracePt t="191958" x="3436938" y="4289425"/>
          <p14:tracePt t="191975" x="3429000" y="4283075"/>
          <p14:tracePt t="191991" x="3421063" y="4283075"/>
          <p14:tracePt t="192008" x="3413125" y="4267200"/>
          <p14:tracePt t="192025" x="3406775" y="4267200"/>
          <p14:tracePt t="192042" x="3398838" y="4259263"/>
          <p14:tracePt t="192058" x="3390900" y="4259263"/>
          <p14:tracePt t="192261" x="3382963" y="4259263"/>
          <p14:tracePt t="192268" x="3368675" y="4259263"/>
          <p14:tracePt t="192276" x="3352800" y="4267200"/>
          <p14:tracePt t="192292" x="3306763" y="4289425"/>
          <p14:tracePt t="192309" x="3254375" y="4321175"/>
          <p14:tracePt t="192325" x="3184525" y="4327525"/>
          <p14:tracePt t="192342" x="3162300" y="4335463"/>
          <p14:tracePt t="192359" x="3146425" y="4335463"/>
          <p14:tracePt t="192376" x="3140075" y="4335463"/>
          <p14:tracePt t="192436" x="3124200" y="4335463"/>
          <p14:tracePt t="192445" x="3116263" y="4335463"/>
          <p14:tracePt t="192460" x="3108325" y="4343400"/>
          <p14:tracePt t="192492" x="3086100" y="4351338"/>
          <p14:tracePt t="192526" x="2955925" y="4359275"/>
          <p14:tracePt t="192543" x="2857500" y="4373563"/>
          <p14:tracePt t="192559" x="2743200" y="4373563"/>
          <p14:tracePt t="192576" x="2659063" y="4373563"/>
          <p14:tracePt t="192593" x="2598738" y="4373563"/>
          <p14:tracePt t="192609" x="2560638" y="4373563"/>
          <p14:tracePt t="192626" x="2544763" y="4373563"/>
          <p14:tracePt t="192885" x="2536825" y="4373563"/>
          <p14:tracePt t="192892" x="2522538" y="4373563"/>
          <p14:tracePt t="192910" x="2454275" y="4373563"/>
          <p14:tracePt t="192927" x="2308225" y="4373563"/>
          <p14:tracePt t="192943" x="2171700" y="4373563"/>
          <p14:tracePt t="192960" x="2027238" y="4373563"/>
          <p14:tracePt t="192977" x="1920875" y="4373563"/>
          <p14:tracePt t="192993" x="1812925" y="4373563"/>
          <p14:tracePt t="193010" x="1692275" y="4381500"/>
          <p14:tracePt t="193027" x="1600200" y="4381500"/>
          <p14:tracePt t="193044" x="1439863" y="4381500"/>
          <p14:tracePt t="193060" x="1333500" y="4397375"/>
          <p14:tracePt t="193077" x="1227138" y="4403725"/>
          <p14:tracePt t="193094" x="1158875" y="4403725"/>
          <p14:tracePt t="193110" x="1127125" y="4411663"/>
          <p14:tracePt t="193845" x="1120775" y="4411663"/>
          <p14:tracePt t="193861" x="1112838" y="4411663"/>
          <p14:tracePt t="193868" x="1112838" y="4403725"/>
          <p14:tracePt t="193878" x="1112838" y="4397375"/>
          <p14:tracePt t="193895" x="1104900" y="4373563"/>
          <p14:tracePt t="193912" x="1096963" y="4343400"/>
          <p14:tracePt t="193928" x="1089025" y="4275138"/>
          <p14:tracePt t="193945" x="1089025" y="4175125"/>
          <p14:tracePt t="193962" x="1089025" y="4068763"/>
          <p14:tracePt t="193979" x="1096963" y="3954463"/>
          <p14:tracePt t="193995" x="1096963" y="3817938"/>
          <p14:tracePt t="194012" x="1096963" y="3703638"/>
          <p14:tracePt t="194029" x="1096963" y="3565525"/>
          <p14:tracePt t="194045" x="1096963" y="3513138"/>
          <p14:tracePt t="194062" x="1096963" y="3482975"/>
          <p14:tracePt t="194079" x="1096963" y="3451225"/>
          <p14:tracePt t="194095" x="1096963" y="3429000"/>
          <p14:tracePt t="194112" x="1096963" y="3413125"/>
          <p14:tracePt t="194129" x="1096963" y="3406775"/>
          <p14:tracePt t="195317" x="1104900" y="3421063"/>
          <p14:tracePt t="195325" x="1173163" y="3444875"/>
          <p14:tracePt t="195332" x="1279525" y="3475038"/>
          <p14:tracePt t="195348" x="1531938" y="3527425"/>
          <p14:tracePt t="195364" x="1782763" y="3535363"/>
          <p14:tracePt t="195381" x="1951038" y="3551238"/>
          <p14:tracePt t="195398" x="2035175" y="3559175"/>
          <p14:tracePt t="195415" x="2049463" y="3559175"/>
          <p14:tracePt t="195677" x="2049463" y="3551238"/>
          <p14:tracePt t="195684" x="2049463" y="3543300"/>
          <p14:tracePt t="195698" x="2049463" y="3527425"/>
          <p14:tracePt t="195715" x="2035175" y="3497263"/>
          <p14:tracePt t="195732" x="2019300" y="3451225"/>
          <p14:tracePt t="195732" x="2011363" y="3429000"/>
          <p14:tracePt t="195748" x="1997075" y="3375025"/>
          <p14:tracePt t="195765" x="1997075" y="3330575"/>
          <p14:tracePt t="195782" x="1989138" y="3276600"/>
          <p14:tracePt t="195799" x="1981200" y="3222625"/>
          <p14:tracePt t="195815" x="1973263" y="3184525"/>
          <p14:tracePt t="195832" x="1951038" y="3132138"/>
          <p14:tracePt t="195849" x="1943100" y="3094038"/>
          <p14:tracePt t="195865" x="1943100" y="3055938"/>
          <p14:tracePt t="195882" x="1927225" y="3017838"/>
          <p14:tracePt t="195899" x="1920875" y="3001963"/>
          <p14:tracePt t="195916" x="1905000" y="2979738"/>
          <p14:tracePt t="195932" x="1905000" y="2955925"/>
          <p14:tracePt t="195964" x="1897063" y="2955925"/>
          <p14:tracePt t="197621" x="1905000" y="2955925"/>
          <p14:tracePt t="197628" x="1912938" y="2955925"/>
          <p14:tracePt t="197636" x="1920875" y="2963863"/>
          <p14:tracePt t="197652" x="1927225" y="2979738"/>
          <p14:tracePt t="197669" x="1927225" y="3001963"/>
          <p14:tracePt t="197685" x="1927225" y="3040063"/>
          <p14:tracePt t="197702" x="1927225" y="3070225"/>
          <p14:tracePt t="197719" x="1927225" y="3116263"/>
          <p14:tracePt t="197735" x="1927225" y="3184525"/>
          <p14:tracePt t="197752" x="1935163" y="3292475"/>
          <p14:tracePt t="197769" x="1951038" y="3413125"/>
          <p14:tracePt t="197786" x="1951038" y="3559175"/>
          <p14:tracePt t="197802" x="1951038" y="3703638"/>
          <p14:tracePt t="197819" x="1951038" y="3810000"/>
          <p14:tracePt t="197836" x="1965325" y="3916363"/>
          <p14:tracePt t="197852" x="1981200" y="3970338"/>
          <p14:tracePt t="197869" x="2027238" y="4000500"/>
          <p14:tracePt t="197886" x="2117725" y="4046538"/>
          <p14:tracePt t="197902" x="2225675" y="4060825"/>
          <p14:tracePt t="197919" x="2346325" y="4076700"/>
          <p14:tracePt t="197936" x="2476500" y="4076700"/>
          <p14:tracePt t="197953" x="2590800" y="4092575"/>
          <p14:tracePt t="197969" x="2682875" y="4098925"/>
          <p14:tracePt t="197986" x="2773363" y="4137025"/>
          <p14:tracePt t="197989" x="2797175" y="4152900"/>
          <p14:tracePt t="198003" x="2827338" y="4160838"/>
          <p14:tracePt t="198019" x="2857500" y="4183063"/>
          <p14:tracePt t="198036" x="2949575" y="4244975"/>
          <p14:tracePt t="198053" x="3001963" y="4297363"/>
          <p14:tracePt t="198069" x="3040063" y="4335463"/>
          <p14:tracePt t="198086" x="3078163" y="4373563"/>
          <p14:tracePt t="198103" x="3116263" y="4397375"/>
          <p14:tracePt t="198119" x="3124200" y="4427538"/>
          <p14:tracePt t="198136" x="3132138" y="4435475"/>
          <p14:tracePt t="198153" x="3140075" y="4457700"/>
          <p14:tracePt t="198170" x="3132138" y="4487863"/>
          <p14:tracePt t="198186" x="3124200" y="4503738"/>
          <p14:tracePt t="198203" x="3101975" y="4518025"/>
          <p14:tracePt t="198220" x="3070225" y="4533900"/>
          <p14:tracePt t="198220" x="3063875" y="4541838"/>
          <p14:tracePt t="198236" x="3048000" y="4549775"/>
          <p14:tracePt t="198253" x="3040063" y="4556125"/>
          <p14:tracePt t="198270" x="3025775" y="4564063"/>
          <p14:tracePt t="198287" x="3009900" y="4572000"/>
          <p14:tracePt t="198303" x="2979738" y="4579938"/>
          <p14:tracePt t="198320" x="2955925" y="4587875"/>
          <p14:tracePt t="198337" x="2941638" y="4587875"/>
          <p14:tracePt t="198388" x="2949575" y="4587875"/>
          <p14:tracePt t="198396" x="2955925" y="4587875"/>
          <p14:tracePt t="198405" x="2963863" y="4587875"/>
          <p14:tracePt t="198420" x="2987675" y="4594225"/>
          <p14:tracePt t="198437" x="3009900" y="4625975"/>
          <p14:tracePt t="198454" x="3025775" y="4648200"/>
          <p14:tracePt t="198470" x="3040063" y="4678363"/>
          <p14:tracePt t="198487" x="3063875" y="4702175"/>
          <p14:tracePt t="198504" x="3101975" y="4716463"/>
          <p14:tracePt t="198520" x="3116263" y="4732338"/>
          <p14:tracePt t="198537" x="3178175" y="4740275"/>
          <p14:tracePt t="198554" x="3260725" y="4746625"/>
          <p14:tracePt t="198570" x="3330575" y="4746625"/>
          <p14:tracePt t="198587" x="3375025" y="4746625"/>
          <p14:tracePt t="198604" x="3390900" y="4746625"/>
          <p14:tracePt t="198677" x="3406775" y="4746625"/>
          <p14:tracePt t="198692" x="3421063" y="4746625"/>
          <p14:tracePt t="198700" x="3444875" y="4740275"/>
          <p14:tracePt t="198721" x="3482975" y="4740275"/>
          <p14:tracePt t="198737" x="3521075" y="4740275"/>
          <p14:tracePt t="198754" x="3543300" y="4724400"/>
          <p14:tracePt t="198771" x="3551238" y="4724400"/>
          <p14:tracePt t="198787" x="3551238" y="4716463"/>
          <p14:tracePt t="198804" x="3559175" y="4716463"/>
          <p14:tracePt t="198821" x="3559175" y="4708525"/>
          <p14:tracePt t="198860" x="3559175" y="4702175"/>
          <p14:tracePt t="198871" x="3551238" y="4686300"/>
          <p14:tracePt t="198888" x="3543300" y="4670425"/>
          <p14:tracePt t="198904" x="3535363" y="4656138"/>
          <p14:tracePt t="198938" x="3535363" y="4648200"/>
          <p14:tracePt t="198988" x="3527425" y="4648200"/>
          <p14:tracePt t="198996" x="3527425" y="4640263"/>
          <p14:tracePt t="199004" x="3521075" y="4640263"/>
          <p14:tracePt t="199038" x="3513138" y="4625975"/>
          <p14:tracePt t="199055" x="3505200" y="4618038"/>
          <p14:tracePt t="199071" x="3497263" y="4610100"/>
          <p14:tracePt t="199196" x="3497263" y="4602163"/>
          <p14:tracePt t="199212" x="3497263" y="4594225"/>
          <p14:tracePt t="199228" x="3489325" y="4587875"/>
          <p14:tracePt t="199244" x="3482975" y="4579938"/>
          <p14:tracePt t="199255" x="3482975" y="4572000"/>
          <p14:tracePt t="199276" x="3475038" y="4572000"/>
          <p14:tracePt t="199316" x="3475038" y="4564063"/>
          <p14:tracePt t="199476" x="3451225" y="4564063"/>
          <p14:tracePt t="199484" x="3436938" y="4564063"/>
          <p14:tracePt t="199492" x="3429000" y="4564063"/>
          <p14:tracePt t="199505" x="3398838" y="4564063"/>
          <p14:tracePt t="199522" x="3344863" y="4564063"/>
          <p14:tracePt t="199539" x="3314700" y="4564063"/>
          <p14:tracePt t="199555" x="3298825" y="4564063"/>
          <p14:tracePt t="200020" x="3292475" y="4564063"/>
          <p14:tracePt t="200028" x="3284538" y="4564063"/>
          <p14:tracePt t="200040" x="3276600" y="4564063"/>
          <p14:tracePt t="200056" x="3268663" y="4564063"/>
          <p14:tracePt t="200073" x="3260725" y="4564063"/>
          <p14:tracePt t="200090" x="3254375" y="4556125"/>
          <p14:tracePt t="200108" x="3246438" y="4556125"/>
          <p14:tracePt t="200123" x="3238500" y="4556125"/>
          <p14:tracePt t="200140" x="3230563" y="4549775"/>
          <p14:tracePt t="200157" x="3222625" y="4549775"/>
          <p14:tracePt t="201196" x="3222625" y="4541838"/>
          <p14:tracePt t="201204" x="3222625" y="4533900"/>
          <p14:tracePt t="201212" x="3222625" y="4525963"/>
          <p14:tracePt t="201242" x="3216275" y="4479925"/>
          <p14:tracePt t="201276" x="3216275" y="4351338"/>
          <p14:tracePt t="201292" x="3216275" y="4297363"/>
          <p14:tracePt t="201309" x="3216275" y="4237038"/>
          <p14:tracePt t="201325" x="3216275" y="4183063"/>
          <p14:tracePt t="201342" x="3216275" y="4114800"/>
          <p14:tracePt t="201359" x="3216275" y="4038600"/>
          <p14:tracePt t="201376" x="3216275" y="3962400"/>
          <p14:tracePt t="201392" x="3208338" y="3848100"/>
          <p14:tracePt t="201409" x="3208338" y="3733800"/>
          <p14:tracePt t="201426" x="3208338" y="3627438"/>
          <p14:tracePt t="201442" x="3208338" y="3535363"/>
          <p14:tracePt t="201459" x="3216275" y="3475038"/>
          <p14:tracePt t="201476" x="3222625" y="3421063"/>
          <p14:tracePt t="201476" x="3222625" y="3413125"/>
          <p14:tracePt t="201492" x="3230563" y="3382963"/>
          <p14:tracePt t="201509" x="3238500" y="3368675"/>
          <p14:tracePt t="201526" x="3238500" y="3330575"/>
          <p14:tracePt t="201542" x="3246438" y="3306763"/>
          <p14:tracePt t="201559" x="3260725" y="3276600"/>
          <p14:tracePt t="201576" x="3260725" y="3254375"/>
          <p14:tracePt t="201593" x="3268663" y="3216275"/>
          <p14:tracePt t="201609" x="3276600" y="3208338"/>
          <p14:tracePt t="201626" x="3276600" y="3200400"/>
          <p14:tracePt t="201660" x="3276600" y="3192463"/>
          <p14:tracePt t="201684" x="3284538" y="3178175"/>
          <p14:tracePt t="201693" x="3284538" y="3170238"/>
          <p14:tracePt t="201709" x="3292475" y="3162300"/>
          <p14:tracePt t="201726" x="3292475" y="3154363"/>
          <p14:tracePt t="201788" x="3292475" y="3146425"/>
          <p14:tracePt t="202788" x="3306763" y="3146425"/>
          <p14:tracePt t="202796" x="3322638" y="3154363"/>
          <p14:tracePt t="202812" x="3344863" y="3162300"/>
          <p14:tracePt t="202828" x="3360738" y="3184525"/>
          <p14:tracePt t="202845" x="3368675" y="3208338"/>
          <p14:tracePt t="202862" x="3375025" y="3246438"/>
          <p14:tracePt t="202878" x="3375025" y="3292475"/>
          <p14:tracePt t="202895" x="3375025" y="3344863"/>
          <p14:tracePt t="202912" x="3375025" y="3375025"/>
          <p14:tracePt t="202928" x="3375025" y="3436938"/>
          <p14:tracePt t="202945" x="3375025" y="3489325"/>
          <p14:tracePt t="202962" x="3375025" y="3535363"/>
          <p14:tracePt t="202978" x="3375025" y="3597275"/>
          <p14:tracePt t="202995" x="3375025" y="3627438"/>
          <p14:tracePt t="203012" x="3382963" y="3657600"/>
          <p14:tracePt t="203029" x="3382963" y="3673475"/>
          <p14:tracePt t="203045" x="3382963" y="3679825"/>
          <p14:tracePt t="203085" x="3390900" y="3679825"/>
          <p14:tracePt t="203108" x="3390900" y="3657600"/>
          <p14:tracePt t="203116" x="3390900" y="3635375"/>
          <p14:tracePt t="203129" x="3390900" y="3603625"/>
          <p14:tracePt t="203162" x="3390900" y="3459163"/>
          <p14:tracePt t="203179" x="3406775" y="3352800"/>
          <p14:tracePt t="203196" x="3459163" y="3230563"/>
          <p14:tracePt t="203212" x="3489325" y="3192463"/>
          <p14:tracePt t="203229" x="3521075" y="3178175"/>
          <p14:tracePt t="203262" x="3521075" y="3184525"/>
          <p14:tracePt t="203279" x="3521075" y="3216275"/>
          <p14:tracePt t="203296" x="3521075" y="3254375"/>
          <p14:tracePt t="203312" x="3521075" y="3276600"/>
          <p14:tracePt t="203329" x="3521075" y="3284538"/>
          <p14:tracePt t="203404" x="3535363" y="3284538"/>
          <p14:tracePt t="203412" x="3551238" y="3284538"/>
          <p14:tracePt t="203420" x="3559175" y="3276600"/>
          <p14:tracePt t="203446" x="3611563" y="3276600"/>
          <p14:tracePt t="203463" x="3641725" y="3276600"/>
          <p14:tracePt t="203479" x="3657600" y="3292475"/>
          <p14:tracePt t="203513" x="3657600" y="3298825"/>
          <p14:tracePt t="204100" x="3657600" y="3306763"/>
          <p14:tracePt t="204108" x="3657600" y="3314700"/>
          <p14:tracePt t="204117" x="3657600" y="3330575"/>
          <p14:tracePt t="204130" x="3657600" y="3344863"/>
          <p14:tracePt t="204148" x="3635375" y="3406775"/>
          <p14:tracePt t="204164" x="3611563" y="3451225"/>
          <p14:tracePt t="204181" x="3589338" y="3489325"/>
          <p14:tracePt t="204197" x="3565525" y="3521075"/>
          <p14:tracePt t="204214" x="3565525" y="3535363"/>
          <p14:tracePt t="204231" x="3559175" y="3543300"/>
          <p14:tracePt t="204388" x="3551238" y="3543300"/>
          <p14:tracePt t="204428" x="3551238" y="3535363"/>
          <p14:tracePt t="204444" x="3551238" y="3527425"/>
          <p14:tracePt t="204468" x="3551238" y="3521075"/>
          <p14:tracePt t="204484" x="3551238" y="3513138"/>
          <p14:tracePt t="204498" x="3543300" y="3505200"/>
          <p14:tracePt t="204516" x="3543300" y="3497263"/>
          <p14:tracePt t="204532" x="3543300" y="3489325"/>
          <p14:tracePt t="204548" x="3535363" y="3489325"/>
          <p14:tracePt t="206700" x="3535363" y="3482975"/>
          <p14:tracePt t="206708" x="3535363" y="3475038"/>
          <p14:tracePt t="206748" x="3535363" y="3467100"/>
          <p14:tracePt t="206796" x="3535363" y="3459163"/>
          <p14:tracePt t="206804" x="3535363" y="3451225"/>
          <p14:tracePt t="206819" x="3535363" y="3444875"/>
          <p14:tracePt t="206852" x="3535363" y="3429000"/>
          <p14:tracePt t="206886" x="3535363" y="3421063"/>
          <p14:tracePt t="206903" x="3535363" y="3406775"/>
          <p14:tracePt t="206919" x="3535363" y="3398838"/>
          <p14:tracePt t="206936" x="3535363" y="3390900"/>
          <p14:tracePt t="210445" x="3535363" y="3398838"/>
          <p14:tracePt t="210468" x="3543300" y="3406775"/>
          <p14:tracePt t="210476" x="3543300" y="3413125"/>
          <p14:tracePt t="210484" x="3543300" y="3421063"/>
          <p14:tracePt t="210500" x="3543300" y="3429000"/>
          <p14:tracePt t="210516" x="3543300" y="3436938"/>
          <p14:tracePt t="210526" x="3543300" y="3444875"/>
          <p14:tracePt t="210542" x="3543300" y="3451225"/>
          <p14:tracePt t="210559" x="3551238" y="3459163"/>
          <p14:tracePt t="210576" x="3551238" y="3475038"/>
          <p14:tracePt t="210593" x="3559175" y="3482975"/>
          <p14:tracePt t="210609" x="3559175" y="3489325"/>
          <p14:tracePt t="210626" x="3559175" y="3505200"/>
          <p14:tracePt t="210659" x="3559175" y="3521075"/>
          <p14:tracePt t="210676" x="3559175" y="3527425"/>
          <p14:tracePt t="210693" x="3559175" y="3535363"/>
          <p14:tracePt t="210709" x="3559175" y="3543300"/>
          <p14:tracePt t="210726" x="3559175" y="3559175"/>
          <p14:tracePt t="210743" x="3559175" y="3565525"/>
          <p14:tracePt t="210760" x="3565525" y="3573463"/>
          <p14:tracePt t="210776" x="3565525" y="3581400"/>
          <p14:tracePt t="210793" x="3565525" y="3589338"/>
          <p14:tracePt t="210810" x="3565525" y="3603625"/>
          <p14:tracePt t="210843" x="3565525" y="3611563"/>
          <p14:tracePt t="210868" x="3565525" y="3619500"/>
          <p14:tracePt t="210884" x="3565525" y="3627438"/>
          <p14:tracePt t="210908" x="3565525" y="3635375"/>
          <p14:tracePt t="210916" x="3565525" y="3649663"/>
          <p14:tracePt t="210932" x="3565525" y="3657600"/>
          <p14:tracePt t="210943" x="3565525" y="3673475"/>
          <p14:tracePt t="210960" x="3565525" y="3687763"/>
          <p14:tracePt t="210977" x="3559175" y="3703638"/>
          <p14:tracePt t="210993" x="3551238" y="3717925"/>
          <p14:tracePt t="211010" x="3551238" y="3741738"/>
          <p14:tracePt t="211027" x="3543300" y="3756025"/>
          <p14:tracePt t="211044" x="3527425" y="3756025"/>
          <p14:tracePt t="211060" x="3521075" y="3771900"/>
          <p14:tracePt t="211077" x="3497263" y="3771900"/>
          <p14:tracePt t="211093" x="3475038" y="3771900"/>
          <p14:tracePt t="211110" x="3451225" y="3771900"/>
          <p14:tracePt t="211127" x="3429000" y="3771900"/>
          <p14:tracePt t="211144" x="3390900" y="3763963"/>
          <p14:tracePt t="211160" x="3375025" y="3763963"/>
          <p14:tracePt t="211177" x="3360738" y="3763963"/>
          <p14:tracePt t="211210" x="3352800" y="3756025"/>
          <p14:tracePt t="211227" x="3344863" y="3756025"/>
          <p14:tracePt t="211244" x="3344863" y="3749675"/>
          <p14:tracePt t="211260" x="3344863" y="3733800"/>
          <p14:tracePt t="211277" x="3344863" y="3717925"/>
          <p14:tracePt t="211294" x="3344863" y="3711575"/>
          <p14:tracePt t="211311" x="3336925" y="3687763"/>
          <p14:tracePt t="211327" x="3336925" y="3679825"/>
          <p14:tracePt t="211344" x="3336925" y="3673475"/>
          <p14:tracePt t="211377" x="3336925" y="3665538"/>
          <p14:tracePt t="211404" x="3336925" y="3657600"/>
          <p14:tracePt t="211412" x="3336925" y="3649663"/>
          <p14:tracePt t="211525" x="3336925" y="3641725"/>
          <p14:tracePt t="211548" x="3336925" y="3635375"/>
          <p14:tracePt t="211556" x="3336925" y="3627438"/>
          <p14:tracePt t="211572" x="3336925" y="3619500"/>
          <p14:tracePt t="211580" x="3330575" y="3619500"/>
          <p14:tracePt t="211620" x="3322638" y="3611563"/>
          <p14:tracePt t="211644" x="3322638" y="3603625"/>
          <p14:tracePt t="211668" x="3314700" y="3603625"/>
          <p14:tracePt t="211684" x="3306763" y="3603625"/>
          <p14:tracePt t="211700" x="3298825" y="3603625"/>
          <p14:tracePt t="211711" x="3298825" y="3597275"/>
          <p14:tracePt t="211728" x="3298825" y="3589338"/>
          <p14:tracePt t="211748" x="3298825" y="3581400"/>
          <p14:tracePt t="212388" x="3298825" y="3573463"/>
          <p14:tracePt t="212396" x="3298825" y="3559175"/>
          <p14:tracePt t="212413" x="3276600" y="3505200"/>
          <p14:tracePt t="212429" x="3246438" y="3436938"/>
          <p14:tracePt t="212446" x="3216275" y="3306763"/>
          <p14:tracePt t="212463" x="3216275" y="3170238"/>
          <p14:tracePt t="212479" x="3208338" y="2987675"/>
          <p14:tracePt t="212496" x="3208338" y="2827338"/>
          <p14:tracePt t="212513" x="3208338" y="2644775"/>
          <p14:tracePt t="212529" x="3260725" y="2454275"/>
          <p14:tracePt t="212546" x="3314700" y="2270125"/>
          <p14:tracePt t="212563" x="3336925" y="2125663"/>
          <p14:tracePt t="212580" x="3352800" y="1973263"/>
          <p14:tracePt t="212596" x="3368675" y="1774825"/>
          <p14:tracePt t="212613" x="3375025" y="1684338"/>
          <p14:tracePt t="212630" x="3382963" y="1608138"/>
          <p14:tracePt t="212646" x="3382963" y="1570038"/>
          <p14:tracePt t="212663" x="3390900" y="1531938"/>
          <p14:tracePt t="212680" x="3390900" y="1508125"/>
          <p14:tracePt t="212696" x="3390900" y="1501775"/>
          <p14:tracePt t="212713" x="3390900" y="1493838"/>
          <p14:tracePt t="212730" x="3398838" y="1485900"/>
          <p14:tracePt t="212746" x="3398838" y="1455738"/>
          <p14:tracePt t="212763" x="3421063" y="1439863"/>
          <p14:tracePt t="212780" x="3429000" y="1425575"/>
          <p14:tracePt t="212797" x="3436938" y="1401763"/>
          <p14:tracePt t="212813" x="3444875" y="1387475"/>
          <p14:tracePt t="212830" x="3451225" y="1379538"/>
          <p14:tracePt t="212847" x="3451225" y="1371600"/>
          <p14:tracePt t="212916" x="3451225" y="1379538"/>
          <p14:tracePt t="212924" x="3436938" y="1401763"/>
          <p14:tracePt t="212932" x="3421063" y="1417638"/>
          <p14:tracePt t="212964" x="3284538" y="1508125"/>
          <p14:tracePt t="212980" x="3124200" y="1524000"/>
          <p14:tracePt t="212997" x="2941638" y="1531938"/>
          <p14:tracePt t="213014" x="2759075" y="1531938"/>
          <p14:tracePt t="213030" x="2582863" y="1531938"/>
          <p14:tracePt t="213047" x="2460625" y="1531938"/>
          <p14:tracePt t="213064" x="2354263" y="1531938"/>
          <p14:tracePt t="213080" x="2332038" y="1531938"/>
          <p14:tracePt t="213180" x="2332038" y="1524000"/>
          <p14:tracePt t="213213" x="2332038" y="1516063"/>
          <p14:tracePt t="213260" x="2332038" y="1508125"/>
          <p14:tracePt t="213412" x="2324100" y="1508125"/>
          <p14:tracePt t="213420" x="2301875" y="1531938"/>
          <p14:tracePt t="213431" x="2278063" y="1546225"/>
          <p14:tracePt t="213448" x="2171700" y="1584325"/>
          <p14:tracePt t="213465" x="2073275" y="1630363"/>
          <p14:tracePt t="213481" x="1927225" y="1684338"/>
          <p14:tracePt t="213498" x="1806575" y="1722438"/>
          <p14:tracePt t="213515" x="1684338" y="1760538"/>
          <p14:tracePt t="213531" x="1584325" y="1790700"/>
          <p14:tracePt t="213548" x="1508125" y="1806575"/>
          <p14:tracePt t="213565" x="1485900" y="1812925"/>
          <p14:tracePt t="213581" x="1477963" y="1820863"/>
          <p14:tracePt t="213598" x="1463675" y="1820863"/>
          <p14:tracePt t="213615" x="1447800" y="1820863"/>
          <p14:tracePt t="213631" x="1409700" y="1820863"/>
          <p14:tracePt t="213648" x="1387475" y="1820863"/>
          <p14:tracePt t="213665" x="1379538" y="1820863"/>
          <p14:tracePt t="213682" x="1355725" y="1820863"/>
          <p14:tracePt t="213698" x="1341438" y="1820863"/>
          <p14:tracePt t="213715" x="1333500" y="1820863"/>
          <p14:tracePt t="213812" x="1349375" y="1820863"/>
          <p14:tracePt t="213820" x="1363663" y="1820863"/>
          <p14:tracePt t="213832" x="1393825" y="1812925"/>
          <p14:tracePt t="213849" x="1516063" y="1812925"/>
          <p14:tracePt t="213865" x="1676400" y="1798638"/>
          <p14:tracePt t="213882" x="1806575" y="1782763"/>
          <p14:tracePt t="213899" x="1905000" y="1782763"/>
          <p14:tracePt t="213915" x="1973263" y="1768475"/>
          <p14:tracePt t="214140" x="1981200" y="1768475"/>
          <p14:tracePt t="214148" x="1989138" y="1768475"/>
          <p14:tracePt t="214166" x="2011363" y="1768475"/>
          <p14:tracePt t="214183" x="2019300" y="1768475"/>
          <p14:tracePt t="214199" x="2027238" y="1760538"/>
          <p14:tracePt t="214233" x="2035175" y="1760538"/>
          <p14:tracePt t="214300" x="2049463" y="1760538"/>
          <p14:tracePt t="214308" x="2073275" y="1760538"/>
          <p14:tracePt t="214316" x="2111375" y="1760538"/>
          <p14:tracePt t="214349" x="2384425" y="1760538"/>
          <p14:tracePt t="214383" x="2765425" y="1752600"/>
          <p14:tracePt t="214400" x="2917825" y="1736725"/>
          <p14:tracePt t="214416" x="3055938" y="1730375"/>
          <p14:tracePt t="214433" x="3162300" y="1730375"/>
          <p14:tracePt t="214450" x="3208338" y="1730375"/>
          <p14:tracePt t="214466" x="3238500" y="1730375"/>
          <p14:tracePt t="214483" x="3254375" y="1730375"/>
          <p14:tracePt t="214500" x="3260725" y="1730375"/>
          <p14:tracePt t="214516" x="3298825" y="1730375"/>
          <p14:tracePt t="214533" x="3336925" y="1730375"/>
          <p14:tracePt t="214550" x="3352800" y="1730375"/>
          <p14:tracePt t="214566" x="3368675" y="1730375"/>
          <p14:tracePt t="214583" x="3382963" y="1730375"/>
          <p14:tracePt t="214600" x="3398838" y="1730375"/>
          <p14:tracePt t="214617" x="3421063" y="1730375"/>
          <p14:tracePt t="214633" x="3459163" y="1730375"/>
          <p14:tracePt t="214650" x="3489325" y="1730375"/>
          <p14:tracePt t="214667" x="3497263" y="1730375"/>
          <p14:tracePt t="214924" x="3489325" y="1730375"/>
          <p14:tracePt t="214948" x="3475038" y="1730375"/>
          <p14:tracePt t="214956" x="3444875" y="1730375"/>
          <p14:tracePt t="214967" x="3398838" y="1730375"/>
          <p14:tracePt t="214984" x="3276600" y="1730375"/>
          <p14:tracePt t="215001" x="3094038" y="1730375"/>
          <p14:tracePt t="215017" x="2873375" y="1736725"/>
          <p14:tracePt t="215034" x="2590800" y="1736725"/>
          <p14:tracePt t="215051" x="2346325" y="1736725"/>
          <p14:tracePt t="215068" x="2163763" y="1736725"/>
          <p14:tracePt t="215084" x="2041525" y="1744663"/>
          <p14:tracePt t="215101" x="2035175" y="1744663"/>
          <p14:tracePt t="215244" x="2041525" y="1744663"/>
          <p14:tracePt t="215252" x="2049463" y="1744663"/>
          <p14:tracePt t="215276" x="2057400" y="1744663"/>
          <p14:tracePt t="215348" x="2049463" y="1744663"/>
          <p14:tracePt t="215356" x="2041525" y="1744663"/>
          <p14:tracePt t="215372" x="2019300" y="1744663"/>
          <p14:tracePt t="215385" x="2011363" y="1744663"/>
          <p14:tracePt t="215401" x="1958975" y="1744663"/>
          <p14:tracePt t="215418" x="1882775" y="1744663"/>
          <p14:tracePt t="215435" x="1744663" y="1744663"/>
          <p14:tracePt t="215452" x="1485900" y="1744663"/>
          <p14:tracePt t="215468" x="1355725" y="1744663"/>
          <p14:tracePt t="215485" x="1273175" y="1744663"/>
          <p14:tracePt t="215502" x="1249363" y="1744663"/>
          <p14:tracePt t="215772" x="1257300" y="1744663"/>
          <p14:tracePt t="215780" x="1273175" y="1744663"/>
          <p14:tracePt t="215788" x="1279525" y="1744663"/>
          <p14:tracePt t="215802" x="1287463" y="1744663"/>
          <p14:tracePt t="215819" x="1311275" y="1744663"/>
          <p14:tracePt t="215836" x="1333500" y="1744663"/>
          <p14:tracePt t="215852" x="1447800" y="1744663"/>
          <p14:tracePt t="215869" x="1554163" y="1744663"/>
          <p14:tracePt t="215886" x="1698625" y="1736725"/>
          <p14:tracePt t="215902" x="1820863" y="1730375"/>
          <p14:tracePt t="215919" x="1905000" y="1706563"/>
          <p14:tracePt t="215936" x="1943100" y="1706563"/>
          <p14:tracePt t="215952" x="1958975" y="1706563"/>
          <p14:tracePt t="215969" x="1981200" y="1698625"/>
          <p14:tracePt t="215986" x="2003425" y="1698625"/>
          <p14:tracePt t="216003" x="2027238" y="1698625"/>
          <p14:tracePt t="216020" x="2065338" y="1698625"/>
          <p14:tracePt t="216036" x="2087563" y="1698625"/>
          <p14:tracePt t="216053" x="2117725" y="1698625"/>
          <p14:tracePt t="216069" x="2149475" y="1692275"/>
          <p14:tracePt t="216086" x="2217738" y="1692275"/>
          <p14:tracePt t="216103" x="2301875" y="1692275"/>
          <p14:tracePt t="216119" x="2400300" y="1692275"/>
          <p14:tracePt t="216136" x="2506663" y="1692275"/>
          <p14:tracePt t="216153" x="2613025" y="1692275"/>
          <p14:tracePt t="216170" x="2705100" y="1692275"/>
          <p14:tracePt t="216186" x="2789238" y="1692275"/>
          <p14:tracePt t="216203" x="2849563" y="1684338"/>
          <p14:tracePt t="216220" x="2925763" y="1684338"/>
          <p14:tracePt t="216236" x="3040063" y="1684338"/>
          <p14:tracePt t="216253" x="3132138" y="1684338"/>
          <p14:tracePt t="216270" x="3238500" y="1684338"/>
          <p14:tracePt t="216286" x="3344863" y="1684338"/>
          <p14:tracePt t="216303" x="3406775" y="1684338"/>
          <p14:tracePt t="216320" x="3436938" y="1684338"/>
          <p14:tracePt t="216336" x="3444875" y="1676400"/>
          <p14:tracePt t="216572" x="3459163" y="1676400"/>
          <p14:tracePt t="216580" x="3482975" y="1676400"/>
          <p14:tracePt t="216588" x="3521075" y="1676400"/>
          <p14:tracePt t="216604" x="3573463" y="1676400"/>
          <p14:tracePt t="216620" x="3756025" y="1676400"/>
          <p14:tracePt t="216637" x="3902075" y="1676400"/>
          <p14:tracePt t="216654" x="4046538" y="1676400"/>
          <p14:tracePt t="216670" x="4152900" y="1668463"/>
          <p14:tracePt t="216687" x="4244975" y="1668463"/>
          <p14:tracePt t="216704" x="4351338" y="1668463"/>
          <p14:tracePt t="216721" x="4495800" y="1668463"/>
          <p14:tracePt t="216737" x="4625975" y="1660525"/>
          <p14:tracePt t="216754" x="4792663" y="1660525"/>
          <p14:tracePt t="216771" x="4945063" y="1638300"/>
          <p14:tracePt t="216773" x="5006975" y="1638300"/>
          <p14:tracePt t="216787" x="5067300" y="1630363"/>
          <p14:tracePt t="216804" x="5265738" y="1592263"/>
          <p14:tracePt t="216821" x="5387975" y="1577975"/>
          <p14:tracePt t="216837" x="5524500" y="1546225"/>
          <p14:tracePt t="216854" x="5646738" y="1539875"/>
          <p14:tracePt t="216871" x="5737225" y="1516063"/>
          <p14:tracePt t="216888" x="5851525" y="1501775"/>
          <p14:tracePt t="216904" x="5943600" y="1493838"/>
          <p14:tracePt t="216921" x="6035675" y="1493838"/>
          <p14:tracePt t="216938" x="6142038" y="1493838"/>
          <p14:tracePt t="216954" x="6210300" y="1493838"/>
          <p14:tracePt t="216971" x="6240463" y="1493838"/>
          <p14:tracePt t="217092" x="6248400" y="1493838"/>
          <p14:tracePt t="217100" x="6264275" y="1493838"/>
          <p14:tracePt t="217108" x="6286500" y="1493838"/>
          <p14:tracePt t="217121" x="6324600" y="1493838"/>
          <p14:tracePt t="217138" x="6408738" y="1493838"/>
          <p14:tracePt t="217155" x="6484938" y="1493838"/>
          <p14:tracePt t="217172" x="6575425" y="1493838"/>
          <p14:tracePt t="217188" x="6629400" y="1485900"/>
          <p14:tracePt t="217205" x="6645275" y="1485900"/>
          <p14:tracePt t="217221" x="6651625" y="1477963"/>
          <p14:tracePt t="217255" x="6659563" y="1477963"/>
          <p14:tracePt t="217272" x="6689725" y="1477963"/>
          <p14:tracePt t="217288" x="6751638" y="1470025"/>
          <p14:tracePt t="217305" x="6811963" y="1470025"/>
          <p14:tracePt t="217322" x="6865938" y="1470025"/>
          <p14:tracePt t="217338" x="6888163" y="1470025"/>
          <p14:tracePt t="217355" x="6911975" y="1470025"/>
          <p14:tracePt t="217388" x="6918325" y="1463675"/>
          <p14:tracePt t="217405" x="6934200" y="1463675"/>
          <p14:tracePt t="217422" x="6964363" y="1447800"/>
          <p14:tracePt t="217439" x="7018338" y="1447800"/>
          <p14:tracePt t="217455" x="7040563" y="1439863"/>
          <p14:tracePt t="217472" x="7056438" y="1439863"/>
          <p14:tracePt t="217908" x="7056438" y="1463675"/>
          <p14:tracePt t="217916" x="7048500" y="1477963"/>
          <p14:tracePt t="217924" x="7040563" y="1501775"/>
          <p14:tracePt t="217939" x="7040563" y="1524000"/>
          <p14:tracePt t="217956" x="7040563" y="1638300"/>
          <p14:tracePt t="217973" x="7032625" y="1744663"/>
          <p14:tracePt t="217990" x="7002463" y="1889125"/>
          <p14:tracePt t="218006" x="6956425" y="2049463"/>
          <p14:tracePt t="218023" x="6942138" y="2232025"/>
          <p14:tracePt t="218040" x="6926263" y="2416175"/>
          <p14:tracePt t="218056" x="6911975" y="2590800"/>
          <p14:tracePt t="218073" x="6911975" y="2789238"/>
          <p14:tracePt t="218090" x="6911975" y="2979738"/>
          <p14:tracePt t="218106" x="6888163" y="3162300"/>
          <p14:tracePt t="218124" x="6835775" y="3451225"/>
          <p14:tracePt t="218140" x="6781800" y="3665538"/>
          <p14:tracePt t="218157" x="6705600" y="3894138"/>
          <p14:tracePt t="218173" x="6621463" y="4084638"/>
          <p14:tracePt t="218190" x="6561138" y="4251325"/>
          <p14:tracePt t="218206" x="6507163" y="4411663"/>
          <p14:tracePt t="218223" x="6469063" y="4556125"/>
          <p14:tracePt t="218240" x="6423025" y="4664075"/>
          <p14:tracePt t="218257" x="6362700" y="4754563"/>
          <p14:tracePt t="218273" x="6286500" y="4838700"/>
          <p14:tracePt t="218290" x="6202363" y="4930775"/>
          <p14:tracePt t="218292" x="6142038" y="4975225"/>
          <p14:tracePt t="218307" x="6096000" y="5006975"/>
          <p14:tracePt t="218324" x="5883275" y="5113338"/>
          <p14:tracePt t="218340" x="5768975" y="5159375"/>
          <p14:tracePt t="218357" x="5699125" y="5173663"/>
          <p14:tracePt t="218373" x="5638800" y="5189538"/>
          <p14:tracePt t="218390" x="5578475" y="5203825"/>
          <p14:tracePt t="218407" x="5570538" y="5211763"/>
          <p14:tracePt t="218424" x="5562600" y="5211763"/>
          <p14:tracePt t="218440" x="5554663" y="5211763"/>
          <p14:tracePt t="218457" x="5532438" y="5211763"/>
          <p14:tracePt t="218474" x="5494338" y="5211763"/>
          <p14:tracePt t="218490" x="5448300" y="5197475"/>
          <p14:tracePt t="218507" x="5303838" y="5159375"/>
          <p14:tracePt t="218524" x="5197475" y="5151438"/>
          <p14:tracePt t="218541" x="5051425" y="5151438"/>
          <p14:tracePt t="218557" x="4922838" y="5151438"/>
          <p14:tracePt t="218574" x="4770438" y="5151438"/>
          <p14:tracePt t="218591" x="4648200" y="5143500"/>
          <p14:tracePt t="218607" x="4587875" y="5127625"/>
          <p14:tracePt t="218624" x="4549775" y="5105400"/>
          <p14:tracePt t="218641" x="4518025" y="5097463"/>
          <p14:tracePt t="218657" x="4457700" y="5083175"/>
          <p14:tracePt t="218674" x="4365625" y="5075238"/>
          <p14:tracePt t="218691" x="4221163" y="5067300"/>
          <p14:tracePt t="218708" x="4084638" y="5059363"/>
          <p14:tracePt t="218708" x="4016375" y="5037138"/>
          <p14:tracePt t="218724" x="3954463" y="5013325"/>
          <p14:tracePt t="218741" x="3940175" y="4991100"/>
          <p14:tracePt t="218758" x="3932238" y="4975225"/>
          <p14:tracePt t="218774" x="3932238" y="4953000"/>
          <p14:tracePt t="218791" x="3932238" y="4937125"/>
          <p14:tracePt t="218808" x="3940175" y="4906963"/>
          <p14:tracePt t="218824" x="3946525" y="4892675"/>
          <p14:tracePt t="218841" x="3946525" y="4868863"/>
          <p14:tracePt t="218858" x="3940175" y="4830763"/>
          <p14:tracePt t="218874" x="3916363" y="4784725"/>
          <p14:tracePt t="218891" x="3840163" y="4702175"/>
          <p14:tracePt t="218908" x="3810000" y="4656138"/>
          <p14:tracePt t="218925" x="3794125" y="4625975"/>
          <p14:tracePt t="218941" x="3794125" y="4618038"/>
          <p14:tracePt t="218958" x="3787775" y="4602163"/>
          <p14:tracePt t="218975" x="3779838" y="4602163"/>
          <p14:tracePt t="218991" x="3756025" y="4602163"/>
          <p14:tracePt t="219008" x="3749675" y="4587875"/>
          <p14:tracePt t="219025" x="3741738" y="4579938"/>
          <p14:tracePt t="219041" x="3717925" y="4572000"/>
          <p14:tracePt t="219058" x="3687763" y="4556125"/>
          <p14:tracePt t="219075" x="3657600" y="4556125"/>
          <p14:tracePt t="219092" x="3627438" y="4549775"/>
          <p14:tracePt t="219092" x="3619500" y="4549775"/>
          <p14:tracePt t="219108" x="3573463" y="4549775"/>
          <p14:tracePt t="219125" x="3521075" y="4533900"/>
          <p14:tracePt t="219142" x="3489325" y="4525963"/>
          <p14:tracePt t="219158" x="3459163" y="4503738"/>
          <p14:tracePt t="219175" x="3451225" y="4495800"/>
          <p14:tracePt t="219192" x="3436938" y="4473575"/>
          <p14:tracePt t="219208" x="3436938" y="4441825"/>
          <p14:tracePt t="219225" x="3436938" y="4411663"/>
          <p14:tracePt t="219242" x="3429000" y="4351338"/>
          <p14:tracePt t="219258" x="3421063" y="4313238"/>
          <p14:tracePt t="219275" x="3421063" y="4244975"/>
          <p14:tracePt t="219292" x="3421063" y="4198938"/>
          <p14:tracePt t="219309" x="3421063" y="4144963"/>
          <p14:tracePt t="219325" x="3421063" y="4092575"/>
          <p14:tracePt t="219342" x="3421063" y="4046538"/>
          <p14:tracePt t="219359" x="3421063" y="4008438"/>
          <p14:tracePt t="219375" x="3421063" y="3978275"/>
          <p14:tracePt t="219392" x="3421063" y="3954463"/>
          <p14:tracePt t="219409" x="3413125" y="3924300"/>
          <p14:tracePt t="219426" x="3413125" y="3916363"/>
          <p14:tracePt t="219442" x="3413125" y="3902075"/>
          <p14:tracePt t="219459" x="3406775" y="3870325"/>
          <p14:tracePt t="219476" x="3406775" y="3856038"/>
          <p14:tracePt t="219492" x="3406775" y="3840163"/>
          <p14:tracePt t="219532" x="3406775" y="3832225"/>
          <p14:tracePt t="219540" x="3398838" y="3832225"/>
          <p14:tracePt t="219572" x="3390900" y="3825875"/>
          <p14:tracePt t="219580" x="3382963" y="3825875"/>
          <p14:tracePt t="219596" x="3382963" y="3817938"/>
          <p14:tracePt t="219626" x="3382963" y="3794125"/>
          <p14:tracePt t="219643" x="3368675" y="3763963"/>
          <p14:tracePt t="219659" x="3360738" y="3733800"/>
          <p14:tracePt t="219676" x="3352800" y="3717925"/>
          <p14:tracePt t="219693" x="3344863" y="3711575"/>
          <p14:tracePt t="219709" x="3344863" y="3695700"/>
          <p14:tracePt t="219726" x="3344863" y="3687763"/>
          <p14:tracePt t="220005" x="3352800" y="3687763"/>
          <p14:tracePt t="220012" x="3382963" y="3687763"/>
          <p14:tracePt t="220026" x="3421063" y="3687763"/>
          <p14:tracePt t="220044" x="3627438" y="3703638"/>
          <p14:tracePt t="220060" x="3810000" y="3725863"/>
          <p14:tracePt t="220077" x="3978275" y="3725863"/>
          <p14:tracePt t="220093" x="4106863" y="3725863"/>
          <p14:tracePt t="220110" x="4251325" y="3733800"/>
          <p14:tracePt t="220127" x="4397375" y="3749675"/>
          <p14:tracePt t="220143" x="4572000" y="3787775"/>
          <p14:tracePt t="220160" x="4708525" y="3817938"/>
          <p14:tracePt t="220177" x="4846638" y="3863975"/>
          <p14:tracePt t="220194" x="4960938" y="3894138"/>
          <p14:tracePt t="220210" x="5045075" y="3902075"/>
          <p14:tracePt t="220227" x="5097463" y="3902075"/>
          <p14:tracePt t="220244" x="5181600" y="3916363"/>
          <p14:tracePt t="220260" x="5356225" y="3924300"/>
          <p14:tracePt t="220277" x="5508625" y="3924300"/>
          <p14:tracePt t="220294" x="5692775" y="3940175"/>
          <p14:tracePt t="220310" x="5851525" y="3940175"/>
          <p14:tracePt t="220327" x="5981700" y="3940175"/>
          <p14:tracePt t="220344" x="6103938" y="3940175"/>
          <p14:tracePt t="220361" x="6194425" y="3940175"/>
          <p14:tracePt t="220377" x="6278563" y="3954463"/>
          <p14:tracePt t="220394" x="6346825" y="3954463"/>
          <p14:tracePt t="220411" x="6400800" y="3954463"/>
          <p14:tracePt t="220428" x="6446838" y="3962400"/>
          <p14:tracePt t="220444" x="6461125" y="3962400"/>
          <p14:tracePt t="220461" x="6469063" y="3970338"/>
          <p14:tracePt t="220477" x="6477000" y="3970338"/>
          <p14:tracePt t="220494" x="6499225" y="3978275"/>
          <p14:tracePt t="220511" x="6523038" y="3984625"/>
          <p14:tracePt t="220528" x="6575425" y="3992563"/>
          <p14:tracePt t="220544" x="6613525" y="4000500"/>
          <p14:tracePt t="220561" x="6645275" y="4000500"/>
          <p14:tracePt t="220577" x="6667500" y="4000500"/>
          <p14:tracePt t="220594" x="6675438" y="4000500"/>
          <p14:tracePt t="220611" x="6697663" y="4008438"/>
          <p14:tracePt t="220628" x="6759575" y="4022725"/>
          <p14:tracePt t="220644" x="6781800" y="4022725"/>
          <p14:tracePt t="220661" x="6811963" y="4030663"/>
          <p14:tracePt t="220678" x="6835775" y="4030663"/>
          <p14:tracePt t="220695" x="6842125" y="4030663"/>
          <p14:tracePt t="220711" x="6858000" y="4030663"/>
          <p14:tracePt t="220728" x="6873875" y="4030663"/>
          <p14:tracePt t="220745" x="6904038" y="4022725"/>
          <p14:tracePt t="220761" x="6942138" y="3984625"/>
          <p14:tracePt t="220778" x="6988175" y="3946525"/>
          <p14:tracePt t="220795" x="7032625" y="3908425"/>
          <p14:tracePt t="220812" x="7132638" y="3856038"/>
          <p14:tracePt t="220828" x="7178675" y="3810000"/>
          <p14:tracePt t="220845" x="7200900" y="3802063"/>
          <p14:tracePt t="220861" x="7208838" y="3794125"/>
          <p14:tracePt t="221092" x="7208838" y="3802063"/>
          <p14:tracePt t="221100" x="7208838" y="3810000"/>
          <p14:tracePt t="221112" x="7208838" y="3825875"/>
          <p14:tracePt t="221129" x="7192963" y="3856038"/>
          <p14:tracePt t="221145" x="7185025" y="3908425"/>
          <p14:tracePt t="221162" x="7162800" y="3954463"/>
          <p14:tracePt t="221179" x="7146925" y="4008438"/>
          <p14:tracePt t="221196" x="7124700" y="4068763"/>
          <p14:tracePt t="221196" x="7116763" y="4098925"/>
          <p14:tracePt t="221212" x="7102475" y="4137025"/>
          <p14:tracePt t="221229" x="7078663" y="4168775"/>
          <p14:tracePt t="221246" x="7056438" y="4206875"/>
          <p14:tracePt t="221262" x="7056438" y="4229100"/>
          <p14:tracePt t="221279" x="7056438" y="4237038"/>
          <p14:tracePt t="221296" x="7056438" y="4251325"/>
          <p14:tracePt t="221312" x="7056438" y="4259263"/>
          <p14:tracePt t="221332" x="7056438" y="4267200"/>
          <p14:tracePt t="221348" x="7056438" y="4275138"/>
          <p14:tracePt t="221362" x="7048500" y="4275138"/>
          <p14:tracePt t="221379" x="7048500" y="4289425"/>
          <p14:tracePt t="221396" x="7048500" y="4305300"/>
          <p14:tracePt t="221413" x="7048500" y="4321175"/>
          <p14:tracePt t="221429" x="7040563" y="4343400"/>
          <p14:tracePt t="221446" x="7040563" y="4365625"/>
          <p14:tracePt t="221463" x="7032625" y="4373563"/>
          <p14:tracePt t="221524" x="7032625" y="4365625"/>
          <p14:tracePt t="221532" x="7032625" y="4359275"/>
          <p14:tracePt t="221546" x="7032625" y="4343400"/>
          <p14:tracePt t="221563" x="7032625" y="4305300"/>
          <p14:tracePt t="221596" x="7094538" y="4130675"/>
          <p14:tracePt t="221613" x="7146925" y="4054475"/>
          <p14:tracePt t="221630" x="7185025" y="3984625"/>
          <p14:tracePt t="221646" x="7239000" y="3924300"/>
          <p14:tracePt t="221663" x="7269163" y="3902075"/>
          <p14:tracePt t="221680" x="7277100" y="3902075"/>
          <p14:tracePt t="221812" x="7277100" y="3916363"/>
          <p14:tracePt t="221820" x="7277100" y="3940175"/>
          <p14:tracePt t="221830" x="7269163" y="3954463"/>
          <p14:tracePt t="221847" x="7246938" y="4030663"/>
          <p14:tracePt t="221863" x="7208838" y="4076700"/>
          <p14:tracePt t="221880" x="7192963" y="4106863"/>
          <p14:tracePt t="221897" x="7162800" y="4130675"/>
          <p14:tracePt t="221913" x="7154863" y="4144963"/>
          <p14:tracePt t="221930" x="7146925" y="4168775"/>
          <p14:tracePt t="221947" x="7116763" y="4191000"/>
          <p14:tracePt t="221964" x="7094538" y="4229100"/>
          <p14:tracePt t="221980" x="7070725" y="4289425"/>
          <p14:tracePt t="221997" x="7040563" y="4313238"/>
          <p14:tracePt t="222014" x="7002463" y="4343400"/>
          <p14:tracePt t="222030" x="6942138" y="4365625"/>
          <p14:tracePt t="222047" x="6811963" y="4373563"/>
          <p14:tracePt t="222064" x="6629400" y="4373563"/>
          <p14:tracePt t="222080" x="6340475" y="4373563"/>
          <p14:tracePt t="222097" x="5921375" y="4335463"/>
          <p14:tracePt t="222114" x="5418138" y="4275138"/>
          <p14:tracePt t="222130" x="5006975" y="4191000"/>
          <p14:tracePt t="222147" x="4594225" y="4114800"/>
          <p14:tracePt t="222164" x="4397375" y="4084638"/>
          <p14:tracePt t="222181" x="4206875" y="4016375"/>
          <p14:tracePt t="222197" x="4084638" y="3992563"/>
          <p14:tracePt t="222214" x="4022725" y="3970338"/>
          <p14:tracePt t="222231" x="3978275" y="3940175"/>
          <p14:tracePt t="222247" x="3962400" y="3908425"/>
          <p14:tracePt t="222264" x="3954463" y="3894138"/>
          <p14:tracePt t="222281" x="3946525" y="3878263"/>
          <p14:tracePt t="222297" x="3940175" y="3863975"/>
          <p14:tracePt t="222314" x="3916363" y="3848100"/>
          <p14:tracePt t="222331" x="3886200" y="3840163"/>
          <p14:tracePt t="222333" x="3863975" y="3832225"/>
          <p14:tracePt t="222347" x="3832225" y="3825875"/>
          <p14:tracePt t="222364" x="3749675" y="3779838"/>
          <p14:tracePt t="222381" x="3717925" y="3749675"/>
          <p14:tracePt t="222398" x="3711575" y="3733800"/>
          <p14:tracePt t="222414" x="3687763" y="3717925"/>
          <p14:tracePt t="222431" x="3665538" y="3703638"/>
          <p14:tracePt t="222448" x="3603625" y="3687763"/>
          <p14:tracePt t="222464" x="3505200" y="3673475"/>
          <p14:tracePt t="222481" x="3413125" y="3665538"/>
          <p14:tracePt t="222498" x="3330575" y="3657600"/>
          <p14:tracePt t="222515" x="3276600" y="3641725"/>
          <p14:tracePt t="222531" x="3268663" y="3627438"/>
          <p14:tracePt t="222548" x="3268663" y="3619500"/>
          <p14:tracePt t="222581" x="3268663" y="3611563"/>
          <p14:tracePt t="222598" x="3268663" y="3603625"/>
          <p14:tracePt t="222615" x="3268663" y="3597275"/>
          <p14:tracePt t="222868" x="3276600" y="3597275"/>
          <p14:tracePt t="222892" x="3276600" y="3589338"/>
          <p14:tracePt t="224108" x="3276600" y="3581400"/>
          <p14:tracePt t="224139" x="3276600" y="3589338"/>
          <p14:tracePt t="224147" x="3292475" y="3597275"/>
          <p14:tracePt t="224155" x="3298825" y="3603625"/>
          <p14:tracePt t="224167" x="3314700" y="3627438"/>
          <p14:tracePt t="224184" x="3336925" y="3679825"/>
          <p14:tracePt t="224201" x="3382963" y="3741738"/>
          <p14:tracePt t="224217" x="3475038" y="3825875"/>
          <p14:tracePt t="224234" x="3535363" y="3878263"/>
          <p14:tracePt t="224251" x="3551238" y="3894138"/>
          <p14:tracePt t="224501" x="3543300" y="3894138"/>
          <p14:tracePt t="224508" x="3535363" y="3894138"/>
          <p14:tracePt t="224524" x="3521075" y="3894138"/>
          <p14:tracePt t="224535" x="3505200" y="3894138"/>
          <p14:tracePt t="224551" x="3475038" y="3886200"/>
          <p14:tracePt t="224568" x="3436938" y="3886200"/>
          <p14:tracePt t="224585" x="3421063" y="3870325"/>
          <p14:tracePt t="224602" x="3406775" y="3870325"/>
          <p14:tracePt t="224618" x="3375025" y="3856038"/>
          <p14:tracePt t="224635" x="3368675" y="3856038"/>
          <p14:tracePt t="224652" x="3322638" y="3856038"/>
          <p14:tracePt t="224668" x="3284538" y="3840163"/>
          <p14:tracePt t="224685" x="3254375" y="3832225"/>
          <p14:tracePt t="224702" x="3222625" y="3825875"/>
          <p14:tracePt t="224718" x="3200400" y="3817938"/>
          <p14:tracePt t="224735" x="3170238" y="3810000"/>
          <p14:tracePt t="224752" x="3124200" y="3802063"/>
          <p14:tracePt t="224769" x="3063875" y="3787775"/>
          <p14:tracePt t="224785" x="3009900" y="3787775"/>
          <p14:tracePt t="224802" x="2979738" y="3787775"/>
          <p14:tracePt t="224819" x="2949575" y="3787775"/>
          <p14:tracePt t="224835" x="2941638" y="3779838"/>
          <p14:tracePt t="224900" x="2933700" y="3779838"/>
          <p14:tracePt t="224908" x="2925763" y="3779838"/>
          <p14:tracePt t="224919" x="2925763" y="3771900"/>
          <p14:tracePt t="224952" x="2903538" y="3763963"/>
          <p14:tracePt t="224986" x="2835275" y="3756025"/>
          <p14:tracePt t="225003" x="2781300" y="3749675"/>
          <p14:tracePt t="225019" x="2735263" y="3749675"/>
          <p14:tracePt t="225036" x="2727325" y="3741738"/>
          <p14:tracePt t="225212" x="2735263" y="3741738"/>
          <p14:tracePt t="225220" x="2751138" y="3733800"/>
          <p14:tracePt t="225236" x="2773363" y="3733800"/>
          <p14:tracePt t="225253" x="2819400" y="3733800"/>
          <p14:tracePt t="225270" x="2841625" y="3733800"/>
          <p14:tracePt t="225303" x="2895600" y="3756025"/>
          <p14:tracePt t="225320" x="2933700" y="3771900"/>
          <p14:tracePt t="225336" x="2987675" y="3787775"/>
          <p14:tracePt t="225353" x="3048000" y="3794125"/>
          <p14:tracePt t="225370" x="3101975" y="3802063"/>
          <p14:tracePt t="225386" x="3132138" y="3802063"/>
          <p14:tracePt t="225403" x="3154363" y="3810000"/>
          <p14:tracePt t="225420" x="3154363" y="3817938"/>
          <p14:tracePt t="225437" x="3162300" y="3817938"/>
          <p14:tracePt t="225453" x="3184525" y="3817938"/>
          <p14:tracePt t="225470" x="3230563" y="3817938"/>
          <p14:tracePt t="225487" x="3298825" y="3817938"/>
          <p14:tracePt t="225503" x="3330575" y="3825875"/>
          <p14:tracePt t="225520" x="3344863" y="3832225"/>
          <p14:tracePt t="225572" x="3344863" y="3840163"/>
          <p14:tracePt t="225588" x="3344863" y="3848100"/>
          <p14:tracePt t="225596" x="3330575" y="3848100"/>
          <p14:tracePt t="225604" x="3322638" y="3848100"/>
          <p14:tracePt t="225620" x="3268663" y="3863975"/>
          <p14:tracePt t="225637" x="3162300" y="3870325"/>
          <p14:tracePt t="225654" x="3017838" y="3870325"/>
          <p14:tracePt t="225670" x="2849563" y="3870325"/>
          <p14:tracePt t="225687" x="2651125" y="3870325"/>
          <p14:tracePt t="225704" x="2446338" y="3870325"/>
          <p14:tracePt t="225720" x="2278063" y="3870325"/>
          <p14:tracePt t="225737" x="2155825" y="3870325"/>
          <p14:tracePt t="225754" x="2103438" y="3870325"/>
          <p14:tracePt t="225820" x="2103438" y="3878263"/>
          <p14:tracePt t="225828" x="2103438" y="3886200"/>
          <p14:tracePt t="225837" x="2095500" y="3894138"/>
          <p14:tracePt t="225871" x="2065338" y="3908425"/>
          <p14:tracePt t="225887" x="2057400" y="3916363"/>
          <p14:tracePt t="225904" x="2041525" y="3924300"/>
          <p14:tracePt t="225921" x="2027238" y="3940175"/>
          <p14:tracePt t="225938" x="1997075" y="3970338"/>
          <p14:tracePt t="225954" x="1927225" y="4000500"/>
          <p14:tracePt t="225971" x="1844675" y="4038600"/>
          <p14:tracePt t="225988" x="1714500" y="4098925"/>
          <p14:tracePt t="226004" x="1638300" y="4130675"/>
          <p14:tracePt t="226021" x="1577975" y="4152900"/>
          <p14:tracePt t="226038" x="1546225" y="4175125"/>
          <p14:tracePt t="226054" x="1539875" y="4175125"/>
          <p14:tracePt t="226071" x="1531938" y="4175125"/>
          <p14:tracePt t="226088" x="1516063" y="4175125"/>
          <p14:tracePt t="226105" x="1493838" y="4183063"/>
          <p14:tracePt t="226121" x="1463675" y="4183063"/>
          <p14:tracePt t="226138" x="1439863" y="4183063"/>
          <p14:tracePt t="226155" x="1425575" y="4183063"/>
          <p14:tracePt t="226171" x="1417638" y="4198938"/>
          <p14:tracePt t="226188" x="1409700" y="4206875"/>
          <p14:tracePt t="226205" x="1387475" y="4206875"/>
          <p14:tracePt t="226221" x="1363663" y="4221163"/>
          <p14:tracePt t="226238" x="1325563" y="4237038"/>
          <p14:tracePt t="226255" x="1273175" y="4237038"/>
          <p14:tracePt t="226271" x="1257300" y="4244975"/>
          <p14:tracePt t="226288" x="1241425" y="4251325"/>
          <p14:tracePt t="226764" x="1241425" y="4244975"/>
          <p14:tracePt t="226788" x="1241425" y="4229100"/>
          <p14:tracePt t="226796" x="1249363" y="4229100"/>
          <p14:tracePt t="226806" x="1257300" y="4221163"/>
          <p14:tracePt t="226822" x="1265238" y="4213225"/>
          <p14:tracePt t="226839" x="1287463" y="4183063"/>
          <p14:tracePt t="226856" x="1317625" y="4175125"/>
          <p14:tracePt t="226873" x="1371600" y="4152900"/>
          <p14:tracePt t="226889" x="1425575" y="4130675"/>
          <p14:tracePt t="226906" x="1477963" y="4092575"/>
          <p14:tracePt t="226923" x="1531938" y="4054475"/>
          <p14:tracePt t="226939" x="1616075" y="3984625"/>
          <p14:tracePt t="226940" x="1646238" y="3962400"/>
          <p14:tracePt t="226956" x="1730375" y="3916363"/>
          <p14:tracePt t="226973" x="1790700" y="3878263"/>
          <p14:tracePt t="226989" x="1866900" y="3840163"/>
          <p14:tracePt t="227006" x="1951038" y="3794125"/>
          <p14:tracePt t="227023" x="2035175" y="3756025"/>
          <p14:tracePt t="227040" x="2133600" y="3741738"/>
          <p14:tracePt t="227056" x="2193925" y="3725863"/>
          <p14:tracePt t="227073" x="2255838" y="3717925"/>
          <p14:tracePt t="227090" x="2286000" y="3717925"/>
          <p14:tracePt t="227106" x="2316163" y="3717925"/>
          <p14:tracePt t="227123" x="2354263" y="3717925"/>
          <p14:tracePt t="227140" x="2362200" y="3717925"/>
          <p14:tracePt t="227156" x="2384425" y="3717925"/>
          <p14:tracePt t="227173" x="2416175" y="3717925"/>
          <p14:tracePt t="227190" x="2438400" y="3717925"/>
          <p14:tracePt t="227207" x="2476500" y="3711575"/>
          <p14:tracePt t="227223" x="2492375" y="3711575"/>
          <p14:tracePt t="227240" x="2514600" y="3711575"/>
          <p14:tracePt t="227257" x="2522538" y="3711575"/>
          <p14:tracePt t="227273" x="2536825" y="3711575"/>
          <p14:tracePt t="227372" x="2536825" y="3703638"/>
          <p14:tracePt t="227380" x="2536825" y="3695700"/>
          <p14:tracePt t="227412" x="2536825" y="3687763"/>
          <p14:tracePt t="227420" x="2536825" y="3679825"/>
          <p14:tracePt t="227492" x="2544763" y="3679825"/>
          <p14:tracePt t="227500" x="2582863" y="3687763"/>
          <p14:tracePt t="227508" x="2636838" y="3687763"/>
          <p14:tracePt t="227524" x="2803525" y="3711575"/>
          <p14:tracePt t="227540" x="2979738" y="3733800"/>
          <p14:tracePt t="227557" x="3101975" y="3771900"/>
          <p14:tracePt t="227574" x="3154363" y="3787775"/>
          <p14:tracePt t="227591" x="3178175" y="3787775"/>
          <p14:tracePt t="227607" x="3178175" y="3794125"/>
          <p14:tracePt t="227624" x="3178175" y="3802063"/>
          <p14:tracePt t="227924" x="3170238" y="3810000"/>
          <p14:tracePt t="227932" x="3170238" y="3817938"/>
          <p14:tracePt t="227948" x="3170238" y="3825875"/>
          <p14:tracePt t="227975" x="3192463" y="3863975"/>
          <p14:tracePt t="228008" x="3260725" y="3946525"/>
          <p14:tracePt t="228025" x="3298825" y="3978275"/>
          <p14:tracePt t="228041" x="3336925" y="4000500"/>
          <p14:tracePt t="228058" x="3360738" y="4030663"/>
          <p14:tracePt t="228075" x="3375025" y="4046538"/>
          <p14:tracePt t="228092" x="3390900" y="4060825"/>
          <p14:tracePt t="228132" x="3398838" y="4060825"/>
          <p14:tracePt t="228142" x="3406775" y="4060825"/>
          <p14:tracePt t="228158" x="3429000" y="4060825"/>
          <p14:tracePt t="228175" x="3459163" y="4060825"/>
          <p14:tracePt t="228192" x="3497263" y="4060825"/>
          <p14:tracePt t="228208" x="3535363" y="4054475"/>
          <p14:tracePt t="228225" x="3573463" y="4046538"/>
          <p14:tracePt t="228242" x="3581400" y="4046538"/>
          <p14:tracePt t="228308" x="3573463" y="4046538"/>
          <p14:tracePt t="228340" x="3565525" y="4046538"/>
          <p14:tracePt t="228364" x="3559175" y="4046538"/>
          <p14:tracePt t="228372" x="3551238" y="4046538"/>
          <p14:tracePt t="228404" x="3551238" y="4038600"/>
          <p14:tracePt t="229268" x="3559175" y="4038600"/>
          <p14:tracePt t="229293" x="3565525" y="4038600"/>
          <p14:tracePt t="229300" x="3573463" y="4038600"/>
          <p14:tracePt t="229310" x="3581400" y="4038600"/>
          <p14:tracePt t="229332" x="3589338" y="4038600"/>
          <p14:tracePt t="229396" x="3597275" y="4038600"/>
          <p14:tracePt t="229412" x="3603625" y="4038600"/>
          <p14:tracePt t="229420" x="3603625" y="4030663"/>
          <p14:tracePt t="229444" x="3627438" y="4030663"/>
          <p14:tracePt t="229461" x="3635375" y="4022725"/>
          <p14:tracePt t="229494" x="3665538" y="4016375"/>
          <p14:tracePt t="229511" x="3695700" y="4016375"/>
          <p14:tracePt t="229528" x="3749675" y="4008438"/>
          <p14:tracePt t="229544" x="3817938" y="4008438"/>
          <p14:tracePt t="229561" x="3878263" y="4000500"/>
          <p14:tracePt t="229578" x="3946525" y="3992563"/>
          <p14:tracePt t="229594" x="4008438" y="3978275"/>
          <p14:tracePt t="229611" x="4054475" y="3970338"/>
          <p14:tracePt t="229628" x="4130675" y="3962400"/>
          <p14:tracePt t="229644" x="4168775" y="3954463"/>
          <p14:tracePt t="229661" x="4206875" y="3940175"/>
          <p14:tracePt t="229678" x="4221163" y="3932238"/>
          <p14:tracePt t="229694" x="4244975" y="3932238"/>
          <p14:tracePt t="229711" x="4267200" y="3916363"/>
          <p14:tracePt t="229728" x="4283075" y="3902075"/>
          <p14:tracePt t="229745" x="4297363" y="3902075"/>
          <p14:tracePt t="229892" x="4305300" y="3894138"/>
          <p14:tracePt t="229900" x="4305300" y="3878263"/>
          <p14:tracePt t="229932" x="4313238" y="3870325"/>
          <p14:tracePt t="229940" x="4313238" y="3863975"/>
          <p14:tracePt t="230444" x="4321175" y="3856038"/>
          <p14:tracePt t="230452" x="4321175" y="3848100"/>
          <p14:tracePt t="231476" x="4321175" y="3840163"/>
          <p14:tracePt t="231484" x="4321175" y="3832225"/>
          <p14:tracePt t="231498" x="4327525" y="3832225"/>
          <p14:tracePt t="231514" x="4335463" y="3825875"/>
          <p14:tracePt t="231531" x="4351338" y="3794125"/>
          <p14:tracePt t="231548" x="4373563" y="3771900"/>
          <p14:tracePt t="231565" x="4381500" y="3741738"/>
          <p14:tracePt t="231581" x="4389438" y="3725863"/>
          <p14:tracePt t="231598" x="4403725" y="3711575"/>
          <p14:tracePt t="231615" x="4403725" y="3703638"/>
          <p14:tracePt t="231828" x="4411663" y="3703638"/>
          <p14:tracePt t="231844" x="4411663" y="3695700"/>
          <p14:tracePt t="231852" x="4411663" y="3687763"/>
          <p14:tracePt t="231882" x="4419600" y="3679825"/>
          <p14:tracePt t="231915" x="4419600" y="3657600"/>
          <p14:tracePt t="232228" x="4419600" y="3649663"/>
          <p14:tracePt t="232252" x="4427538" y="3649663"/>
          <p14:tracePt t="232260" x="4427538" y="3641725"/>
          <p14:tracePt t="233716" x="4427538" y="3635375"/>
          <p14:tracePt t="233724" x="4427538" y="3627438"/>
          <p14:tracePt t="233740" x="4435475" y="3627438"/>
          <p14:tracePt t="233755" x="4441825" y="3627438"/>
          <p14:tracePt t="233772" x="4441825" y="3619500"/>
          <p14:tracePt t="233796" x="4449763" y="3619500"/>
          <p14:tracePt t="233804" x="4449763" y="3611563"/>
          <p14:tracePt t="233820" x="4457700" y="3603625"/>
          <p14:tracePt t="233843" x="4457700" y="3597275"/>
          <p14:tracePt t="233940" x="4457700" y="3589338"/>
          <p14:tracePt t="233964" x="4457700" y="3581400"/>
          <p14:tracePt t="234212" x="4465638" y="3581400"/>
          <p14:tracePt t="234228" x="4479925" y="3573463"/>
          <p14:tracePt t="234236" x="4495800" y="3565525"/>
          <p14:tracePt t="234270" x="4503738" y="3551238"/>
          <p14:tracePt t="234724" x="4503738" y="3543300"/>
          <p14:tracePt t="234732" x="4503738" y="3527425"/>
          <p14:tracePt t="234748" x="4511675" y="3521075"/>
          <p14:tracePt t="234756" x="4511675" y="3513138"/>
          <p14:tracePt t="234771" x="4518025" y="3513138"/>
          <p14:tracePt t="234787" x="4518025" y="3505200"/>
          <p14:tracePt t="234804" x="4518025" y="3489325"/>
          <p14:tracePt t="234821" x="4525963" y="3482975"/>
          <p14:tracePt t="234837" x="4525963" y="3467100"/>
          <p14:tracePt t="234854" x="4533900" y="3467100"/>
          <p14:tracePt t="235116" x="4533900" y="3459163"/>
          <p14:tracePt t="235124" x="4533900" y="3451225"/>
          <p14:tracePt t="235138" x="4525963" y="3444875"/>
          <p14:tracePt t="235155" x="4511675" y="3429000"/>
          <p14:tracePt t="235171" x="4495800" y="3413125"/>
          <p14:tracePt t="235212" x="4487863" y="3413125"/>
          <p14:tracePt t="250772" x="4487863" y="3406775"/>
          <p14:tracePt t="250780" x="4479925" y="3390900"/>
          <p14:tracePt t="250788" x="4473575" y="3375025"/>
          <p14:tracePt t="250817" x="4473575" y="3360738"/>
          <p14:tracePt t="251124" x="4473575" y="3368675"/>
          <p14:tracePt t="251132" x="4473575" y="3382963"/>
          <p14:tracePt t="251151" x="4495800" y="3413125"/>
          <p14:tracePt t="251167" x="4511675" y="3451225"/>
          <p14:tracePt t="251184" x="4511675" y="3489325"/>
          <p14:tracePt t="251201" x="4525963" y="3543300"/>
          <p14:tracePt t="251218" x="4533900" y="3565525"/>
          <p14:tracePt t="251234" x="4556125" y="3597275"/>
          <p14:tracePt t="251236" x="4564063" y="3611563"/>
          <p14:tracePt t="251251" x="4572000" y="3619500"/>
          <p14:tracePt t="251268" x="4618038" y="3665538"/>
          <p14:tracePt t="251284" x="4640263" y="3695700"/>
          <p14:tracePt t="251301" x="4656138" y="3711575"/>
          <p14:tracePt t="251318" x="4678363" y="3733800"/>
          <p14:tracePt t="251334" x="4686300" y="3733800"/>
          <p14:tracePt t="251420" x="4686300" y="3725863"/>
          <p14:tracePt t="251436" x="4686300" y="3717925"/>
          <p14:tracePt t="251452" x="4686300" y="3711575"/>
          <p14:tracePt t="251468" x="4686300" y="3703638"/>
          <p14:tracePt t="251501" x="4678363" y="3679825"/>
          <p14:tracePt t="251518" x="4648200" y="3673475"/>
          <p14:tracePt t="251535" x="4618038" y="3673475"/>
          <p14:tracePt t="251552" x="4579938" y="3673475"/>
          <p14:tracePt t="251568" x="4541838" y="3673475"/>
          <p14:tracePt t="251585" x="4518025" y="3673475"/>
          <p14:tracePt t="251602" x="4503738" y="3673475"/>
          <p14:tracePt t="251618" x="4495800" y="3673475"/>
          <p14:tracePt t="251635" x="4479925" y="3673475"/>
          <p14:tracePt t="251668" x="4479925" y="3665538"/>
          <p14:tracePt t="251764" x="4479925" y="3657600"/>
          <p14:tracePt t="251772" x="4479925" y="3649663"/>
          <p14:tracePt t="251788" x="4479925" y="3641725"/>
          <p14:tracePt t="251820" x="4479925" y="3635375"/>
          <p14:tracePt t="251948" x="4479925" y="3641725"/>
          <p14:tracePt t="252548" x="4495800" y="3657600"/>
          <p14:tracePt t="252556" x="4503738" y="3657600"/>
          <p14:tracePt t="252570" x="4511675" y="3657600"/>
          <p14:tracePt t="252587" x="4533900" y="3657600"/>
          <p14:tracePt t="252603" x="4556125" y="3665538"/>
          <p14:tracePt t="252620" x="4579938" y="3665538"/>
          <p14:tracePt t="252637" x="4602163" y="3673475"/>
          <p14:tracePt t="252653" x="4610100" y="3673475"/>
          <p14:tracePt t="252670" x="4640263" y="3679825"/>
          <p14:tracePt t="252687" x="4670425" y="3687763"/>
          <p14:tracePt t="252704" x="4694238" y="3687763"/>
          <p14:tracePt t="252720" x="4708525" y="3703638"/>
          <p14:tracePt t="252754" x="4716463" y="3703638"/>
          <p14:tracePt t="253260" x="4724400" y="3711575"/>
          <p14:tracePt t="255260" x="4716463" y="3711575"/>
          <p14:tracePt t="255268" x="4702175" y="3711575"/>
          <p14:tracePt t="255276" x="4686300" y="3711575"/>
          <p14:tracePt t="255292" x="4640263" y="3703638"/>
          <p14:tracePt t="255308" x="4587875" y="3695700"/>
          <p14:tracePt t="255325" x="4487863" y="3673475"/>
          <p14:tracePt t="255342" x="4389438" y="3673475"/>
          <p14:tracePt t="255359" x="4321175" y="3665538"/>
          <p14:tracePt t="255375" x="4313238" y="3657600"/>
          <p14:tracePt t="255684" x="4313238" y="3649663"/>
          <p14:tracePt t="256756" x="4313238" y="3641725"/>
          <p14:tracePt t="256764" x="4321175" y="3641725"/>
          <p14:tracePt t="256778" x="4327525" y="3641725"/>
          <p14:tracePt t="256795" x="4351338" y="3641725"/>
          <p14:tracePt t="256916" x="4359275" y="3641725"/>
          <p14:tracePt t="256923" x="4373563" y="3641725"/>
          <p14:tracePt t="257164" x="4381500" y="3627438"/>
          <p14:tracePt t="257172" x="4381500" y="3619500"/>
          <p14:tracePt t="257188" x="4389438" y="3603625"/>
          <p14:tracePt t="257196" x="4397375" y="3581400"/>
          <p14:tracePt t="257212" x="4441825" y="3535363"/>
          <p14:tracePt t="257229" x="4533900" y="3489325"/>
          <p14:tracePt t="257245" x="4602163" y="3444875"/>
          <p14:tracePt t="257262" x="4602163" y="3436938"/>
        </p14:tracePtLst>
      </p14:laserTraceLst>
    </p:ext>
  </p:extLst>
</p:sld>
</file>

<file path=ppt/tags/tag1.xml><?xml version="1.0" encoding="utf-8"?>
<p:tagLst xmlns:a="http://schemas.openxmlformats.org/drawingml/2006/main" xmlns:r="http://schemas.openxmlformats.org/officeDocument/2006/relationships" xmlns:p="http://schemas.openxmlformats.org/presentationml/2006/main">
  <p:tag name="TIMING" val="|100.3"/>
</p:tagLst>
</file>

<file path=ppt/tags/tag2.xml><?xml version="1.0" encoding="utf-8"?>
<p:tagLst xmlns:a="http://schemas.openxmlformats.org/drawingml/2006/main" xmlns:r="http://schemas.openxmlformats.org/officeDocument/2006/relationships" xmlns:p="http://schemas.openxmlformats.org/presentationml/2006/main">
  <p:tag name="TIMING" val="|196.3|65.7"/>
</p:tagLst>
</file>

<file path=ppt/tags/tag3.xml><?xml version="1.0" encoding="utf-8"?>
<p:tagLst xmlns:a="http://schemas.openxmlformats.org/drawingml/2006/main" xmlns:r="http://schemas.openxmlformats.org/officeDocument/2006/relationships" xmlns:p="http://schemas.openxmlformats.org/presentationml/2006/main">
  <p:tag name="TIMING" val="|64.9"/>
</p:tagLst>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453</TotalTime>
  <Words>553</Words>
  <Application>Microsoft Office PowerPoint</Application>
  <PresentationFormat>On-screen Show (4:3)</PresentationFormat>
  <Paragraphs>67</Paragraphs>
  <Slides>13</Slides>
  <Notes>9</Notes>
  <HiddenSlides>0</HiddenSlides>
  <MMClips>12</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2</vt:i4>
      </vt:variant>
      <vt:variant>
        <vt:lpstr>Slide Titles</vt:lpstr>
      </vt:variant>
      <vt:variant>
        <vt:i4>13</vt:i4>
      </vt:variant>
    </vt:vector>
  </HeadingPairs>
  <TitlesOfParts>
    <vt:vector size="18" baseType="lpstr">
      <vt:lpstr>Arial</vt:lpstr>
      <vt:lpstr>Times New Roman</vt:lpstr>
      <vt:lpstr>Default Design</vt:lpstr>
      <vt:lpstr>Chemistry 4-D Draw</vt:lpstr>
      <vt:lpstr>ChemDraw.Document.6.0</vt:lpstr>
      <vt:lpstr>PowerPoint Presentation</vt:lpstr>
      <vt:lpstr>PowerPoint Presentation</vt:lpstr>
      <vt:lpstr>PowerPoint Presentation</vt:lpstr>
      <vt:lpstr>PowerPoint Presentation</vt:lpstr>
      <vt:lpstr>Dynamic Effects in NMR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M- St. Loui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SP</dc:creator>
  <cp:lastModifiedBy>Jim</cp:lastModifiedBy>
  <cp:revision>86</cp:revision>
  <dcterms:created xsi:type="dcterms:W3CDTF">2004-09-09T21:10:55Z</dcterms:created>
  <dcterms:modified xsi:type="dcterms:W3CDTF">2020-04-02T18:42:26Z</dcterms:modified>
</cp:coreProperties>
</file>